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2AD8CE" w14:textId="77777777" w:rsidR="003C329A" w:rsidRPr="00F818F5" w:rsidRDefault="003C329A" w:rsidP="003C329A">
      <w:pPr>
        <w:rPr>
          <w:rFonts w:ascii="Times New Roman" w:hAnsi="Times New Roman" w:cs="Times New Roman"/>
          <w:sz w:val="26"/>
          <w:szCs w:val="26"/>
        </w:rPr>
      </w:pPr>
    </w:p>
    <w:tbl>
      <w:tblPr>
        <w:tblW w:w="9356" w:type="dxa"/>
        <w:tblInd w:w="108" w:type="dxa"/>
        <w:tblLook w:val="01E0" w:firstRow="1" w:lastRow="1" w:firstColumn="1" w:lastColumn="1" w:noHBand="0" w:noVBand="0"/>
      </w:tblPr>
      <w:tblGrid>
        <w:gridCol w:w="5103"/>
        <w:gridCol w:w="4253"/>
      </w:tblGrid>
      <w:tr w:rsidR="00FE777D" w:rsidRPr="00F818F5" w14:paraId="54E25D8C" w14:textId="77777777" w:rsidTr="007311BA">
        <w:tc>
          <w:tcPr>
            <w:tcW w:w="5103" w:type="dxa"/>
          </w:tcPr>
          <w:p w14:paraId="7ACBF7F3" w14:textId="77777777" w:rsidR="003C329A" w:rsidRPr="00F818F5" w:rsidRDefault="003C329A" w:rsidP="00B51D5B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sz w:val="26"/>
                <w:szCs w:val="26"/>
              </w:rPr>
              <w:t>PHÒNG GD – ĐT QUẬN LONG BIÊN</w:t>
            </w:r>
          </w:p>
          <w:p w14:paraId="7DF4306A" w14:textId="77777777" w:rsidR="003C329A" w:rsidRPr="00F818F5" w:rsidRDefault="003C329A" w:rsidP="00B51D5B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TRƯỜNG THCS THANH AM</w:t>
            </w:r>
          </w:p>
          <w:p w14:paraId="3C220D6E" w14:textId="77777777" w:rsidR="003C329A" w:rsidRPr="00F818F5" w:rsidRDefault="003C329A" w:rsidP="00E031EF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4253" w:type="dxa"/>
          </w:tcPr>
          <w:p w14:paraId="5E919F0B" w14:textId="77777777" w:rsidR="00E031EF" w:rsidRPr="00F818F5" w:rsidRDefault="003C329A" w:rsidP="00B51D5B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ĐỀ KIỂM TRA</w:t>
            </w:r>
            <w:r w:rsidR="00E031EF" w:rsidRPr="00F818F5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 xml:space="preserve"> CUỐI</w:t>
            </w:r>
            <w:r w:rsidRPr="00F818F5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 xml:space="preserve"> HỌC KÌ I</w:t>
            </w:r>
          </w:p>
          <w:p w14:paraId="016A165F" w14:textId="2A168545" w:rsidR="003C329A" w:rsidRPr="00F818F5" w:rsidRDefault="00E031EF" w:rsidP="00B51D5B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NĂM HỌC 202</w:t>
            </w:r>
            <w:r w:rsidR="00F3710B" w:rsidRPr="00F818F5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4</w:t>
            </w:r>
            <w:r w:rsidRPr="00F818F5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-202</w:t>
            </w:r>
            <w:r w:rsidR="00F3710B" w:rsidRPr="00F818F5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5</w:t>
            </w:r>
            <w:r w:rsidR="003C329A" w:rsidRPr="00F818F5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 xml:space="preserve">  </w:t>
            </w:r>
          </w:p>
          <w:p w14:paraId="5DE8F315" w14:textId="7A5365FC" w:rsidR="003C329A" w:rsidRPr="00F818F5" w:rsidRDefault="003C329A" w:rsidP="00B51D5B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 xml:space="preserve">MÔN: TOÁN </w:t>
            </w:r>
            <w:r w:rsidR="00E031EF" w:rsidRPr="00F818F5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KHỐI 6</w:t>
            </w:r>
          </w:p>
          <w:p w14:paraId="4CC24BCA" w14:textId="77777777" w:rsidR="003C329A" w:rsidRPr="00F818F5" w:rsidRDefault="003C329A" w:rsidP="00B51D5B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Cs/>
                <w:i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Cs/>
                <w:i/>
                <w:sz w:val="26"/>
                <w:szCs w:val="26"/>
              </w:rPr>
              <w:t>Thời gian làm bài: 90 phút.</w:t>
            </w:r>
          </w:p>
        </w:tc>
      </w:tr>
      <w:tr w:rsidR="00E031EF" w:rsidRPr="00F818F5" w14:paraId="60DDC3BD" w14:textId="77777777" w:rsidTr="007311BA">
        <w:tc>
          <w:tcPr>
            <w:tcW w:w="5103" w:type="dxa"/>
          </w:tcPr>
          <w:p w14:paraId="306D237E" w14:textId="77777777" w:rsidR="00E031EF" w:rsidRPr="00F818F5" w:rsidRDefault="00E031EF" w:rsidP="00B51D5B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4253" w:type="dxa"/>
          </w:tcPr>
          <w:p w14:paraId="65F77203" w14:textId="77777777" w:rsidR="00E031EF" w:rsidRPr="00F818F5" w:rsidRDefault="00E031EF" w:rsidP="00B51D5B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0B2BA38C" w14:textId="0E4532F4" w:rsidR="003C329A" w:rsidRPr="00F818F5" w:rsidRDefault="003C329A" w:rsidP="00BA2930">
      <w:pPr>
        <w:spacing w:line="276" w:lineRule="auto"/>
        <w:ind w:left="426"/>
        <w:rPr>
          <w:rFonts w:ascii="Times New Roman" w:eastAsia="Calibri" w:hAnsi="Times New Roman" w:cs="Times New Roman"/>
          <w:b/>
          <w:sz w:val="26"/>
          <w:szCs w:val="26"/>
        </w:rPr>
      </w:pPr>
      <w:r w:rsidRPr="00F818F5">
        <w:rPr>
          <w:rFonts w:ascii="Times New Roman" w:eastAsia="Calibri" w:hAnsi="Times New Roman" w:cs="Times New Roman"/>
          <w:b/>
          <w:sz w:val="26"/>
          <w:szCs w:val="26"/>
        </w:rPr>
        <w:t xml:space="preserve">I. MỤC </w:t>
      </w:r>
      <w:r w:rsidR="00E031EF" w:rsidRPr="00F818F5">
        <w:rPr>
          <w:rFonts w:ascii="Times New Roman" w:eastAsia="Calibri" w:hAnsi="Times New Roman" w:cs="Times New Roman"/>
          <w:b/>
          <w:sz w:val="26"/>
          <w:szCs w:val="26"/>
        </w:rPr>
        <w:t>TIÊU CẦN ĐẠT</w:t>
      </w:r>
    </w:p>
    <w:p w14:paraId="36A34AC6" w14:textId="0EFED2EB" w:rsidR="00731309" w:rsidRPr="00F818F5" w:rsidRDefault="003C329A" w:rsidP="00BA2930">
      <w:pPr>
        <w:spacing w:line="276" w:lineRule="auto"/>
        <w:ind w:left="426"/>
        <w:rPr>
          <w:rFonts w:ascii="Times New Roman" w:eastAsia="Calibri" w:hAnsi="Times New Roman" w:cs="Times New Roman"/>
          <w:iCs/>
          <w:sz w:val="26"/>
          <w:szCs w:val="26"/>
        </w:rPr>
      </w:pPr>
      <w:r w:rsidRPr="00F818F5">
        <w:rPr>
          <w:rFonts w:ascii="Times New Roman" w:eastAsia="Calibri" w:hAnsi="Times New Roman" w:cs="Times New Roman"/>
          <w:b/>
          <w:iCs/>
          <w:sz w:val="26"/>
          <w:szCs w:val="26"/>
        </w:rPr>
        <w:t>1. Kiến thức:</w:t>
      </w:r>
      <w:r w:rsidRPr="00F818F5">
        <w:rPr>
          <w:rFonts w:ascii="Times New Roman" w:eastAsia="Calibri" w:hAnsi="Times New Roman" w:cs="Times New Roman"/>
          <w:iCs/>
          <w:sz w:val="26"/>
          <w:szCs w:val="26"/>
        </w:rPr>
        <w:t xml:space="preserve"> </w:t>
      </w:r>
      <w:r w:rsidR="00E031EF" w:rsidRPr="00F818F5">
        <w:rPr>
          <w:rFonts w:ascii="Times New Roman" w:eastAsia="Times New Roman" w:hAnsi="Times New Roman" w:cs="Times New Roman"/>
          <w:sz w:val="26"/>
          <w:szCs w:val="26"/>
        </w:rPr>
        <w:t>Kiểm tra, đánh giá việc tiếp thu và vận dụng kiến thức của học sinh về:</w:t>
      </w:r>
    </w:p>
    <w:p w14:paraId="242DE39D" w14:textId="70CA9DE9" w:rsidR="003C329A" w:rsidRPr="00F818F5" w:rsidRDefault="00731309" w:rsidP="00BA2930">
      <w:pPr>
        <w:spacing w:line="276" w:lineRule="auto"/>
        <w:ind w:left="426"/>
        <w:jc w:val="both"/>
        <w:rPr>
          <w:rFonts w:ascii="Times New Roman" w:hAnsi="Times New Roman" w:cs="Times New Roman"/>
          <w:sz w:val="26"/>
          <w:szCs w:val="26"/>
        </w:rPr>
      </w:pPr>
      <w:r w:rsidRPr="00F818F5">
        <w:rPr>
          <w:rFonts w:ascii="Times New Roman" w:eastAsia="Calibri" w:hAnsi="Times New Roman" w:cs="Times New Roman"/>
          <w:iCs/>
          <w:sz w:val="26"/>
          <w:szCs w:val="26"/>
        </w:rPr>
        <w:t xml:space="preserve">- </w:t>
      </w:r>
      <w:r w:rsidR="003C329A" w:rsidRPr="00F818F5">
        <w:rPr>
          <w:rFonts w:ascii="Times New Roman" w:eastAsia="Calibri" w:hAnsi="Times New Roman" w:cs="Times New Roman"/>
          <w:iCs/>
          <w:sz w:val="26"/>
          <w:szCs w:val="26"/>
        </w:rPr>
        <w:t xml:space="preserve">Kiểm tra việc tiếp thu và vận dụng các kiến thức của học sinh về </w:t>
      </w:r>
      <w:r w:rsidR="003C329A" w:rsidRPr="00F818F5">
        <w:rPr>
          <w:rFonts w:ascii="Times New Roman" w:hAnsi="Times New Roman" w:cs="Times New Roman"/>
          <w:noProof/>
          <w:spacing w:val="-8"/>
          <w:sz w:val="26"/>
          <w:szCs w:val="26"/>
        </w:rPr>
        <w:t>s</w:t>
      </w:r>
      <w:r w:rsidR="003C329A" w:rsidRPr="00F818F5">
        <w:rPr>
          <w:rFonts w:ascii="Times New Roman" w:hAnsi="Times New Roman" w:cs="Times New Roman"/>
          <w:noProof/>
          <w:spacing w:val="-8"/>
          <w:sz w:val="26"/>
          <w:szCs w:val="26"/>
          <w:lang w:val="vi-VN"/>
        </w:rPr>
        <w:t xml:space="preserve">ố </w:t>
      </w:r>
      <w:r w:rsidR="00E26FD5" w:rsidRPr="00F818F5">
        <w:rPr>
          <w:rFonts w:ascii="Times New Roman" w:hAnsi="Times New Roman" w:cs="Times New Roman"/>
          <w:noProof/>
          <w:spacing w:val="-8"/>
          <w:sz w:val="26"/>
          <w:szCs w:val="26"/>
        </w:rPr>
        <w:t>tự nhiên, số nguyên, các hình phẳng trong thực tiễn và tính đối xứng của hình phẳng trong thế giới tự nhiên.</w:t>
      </w:r>
    </w:p>
    <w:p w14:paraId="0F81C8E4" w14:textId="62FD3CD9" w:rsidR="003C329A" w:rsidRPr="00F818F5" w:rsidRDefault="003C329A" w:rsidP="00E031EF">
      <w:pPr>
        <w:spacing w:line="360" w:lineRule="exact"/>
        <w:ind w:firstLine="360"/>
        <w:jc w:val="both"/>
        <w:rPr>
          <w:rFonts w:ascii="Times New Roman" w:hAnsi="Times New Roman" w:cs="Times New Roman"/>
          <w:sz w:val="26"/>
          <w:szCs w:val="26"/>
        </w:rPr>
      </w:pPr>
      <w:r w:rsidRPr="00F818F5">
        <w:rPr>
          <w:rFonts w:ascii="Times New Roman" w:eastAsia="Calibri" w:hAnsi="Times New Roman" w:cs="Times New Roman"/>
          <w:b/>
          <w:iCs/>
          <w:sz w:val="26"/>
          <w:szCs w:val="26"/>
        </w:rPr>
        <w:t>2. Năng lực</w:t>
      </w:r>
      <w:r w:rsidR="00E031EF" w:rsidRPr="00F818F5">
        <w:rPr>
          <w:rFonts w:ascii="Times New Roman" w:eastAsia="Calibri" w:hAnsi="Times New Roman" w:cs="Times New Roman"/>
          <w:b/>
          <w:iCs/>
          <w:sz w:val="26"/>
          <w:szCs w:val="26"/>
        </w:rPr>
        <w:t xml:space="preserve">: </w:t>
      </w:r>
      <w:r w:rsidR="00E031EF" w:rsidRPr="00F818F5">
        <w:rPr>
          <w:rFonts w:ascii="Times New Roman" w:hAnsi="Times New Roman" w:cs="Times New Roman"/>
          <w:sz w:val="26"/>
          <w:szCs w:val="26"/>
        </w:rPr>
        <w:t>Kiểm tra, đánh giá học sinh về năng lực:</w:t>
      </w:r>
    </w:p>
    <w:p w14:paraId="010497EB" w14:textId="09045DAF" w:rsidR="003C329A" w:rsidRPr="00F818F5" w:rsidRDefault="003C329A" w:rsidP="00BA2930">
      <w:pPr>
        <w:spacing w:line="276" w:lineRule="auto"/>
        <w:ind w:left="426" w:right="90"/>
        <w:jc w:val="both"/>
        <w:rPr>
          <w:rFonts w:ascii="Times New Roman" w:eastAsia="Times New Roman" w:hAnsi="Times New Roman" w:cs="Times New Roman"/>
          <w:iCs/>
          <w:sz w:val="26"/>
          <w:szCs w:val="26"/>
          <w:lang w:val="it-IT"/>
        </w:rPr>
      </w:pPr>
      <w:r w:rsidRPr="00F818F5">
        <w:rPr>
          <w:rFonts w:ascii="Times New Roman" w:eastAsia="Times New Roman" w:hAnsi="Times New Roman" w:cs="Times New Roman"/>
          <w:iCs/>
          <w:sz w:val="26"/>
          <w:szCs w:val="26"/>
          <w:lang w:val="it-IT"/>
        </w:rPr>
        <w:t>- Năng lực chung: tính toán</w:t>
      </w:r>
      <w:r w:rsidR="007311BA" w:rsidRPr="00F818F5">
        <w:rPr>
          <w:rFonts w:ascii="Times New Roman" w:eastAsia="Times New Roman" w:hAnsi="Times New Roman" w:cs="Times New Roman"/>
          <w:iCs/>
          <w:sz w:val="26"/>
          <w:szCs w:val="26"/>
          <w:lang w:val="it-IT"/>
        </w:rPr>
        <w:t xml:space="preserve"> các bài thực hiện phép tính trên tập hợp số </w:t>
      </w:r>
      <w:r w:rsidR="006D4BBF" w:rsidRPr="00F818F5">
        <w:rPr>
          <w:rFonts w:ascii="Times New Roman" w:eastAsia="Times New Roman" w:hAnsi="Times New Roman" w:cs="Times New Roman"/>
          <w:iCs/>
          <w:sz w:val="26"/>
          <w:szCs w:val="26"/>
          <w:lang w:val="it-IT"/>
        </w:rPr>
        <w:t>nguyên</w:t>
      </w:r>
      <w:r w:rsidRPr="00F818F5">
        <w:rPr>
          <w:rFonts w:ascii="Times New Roman" w:eastAsia="Times New Roman" w:hAnsi="Times New Roman" w:cs="Times New Roman"/>
          <w:iCs/>
          <w:sz w:val="26"/>
          <w:szCs w:val="26"/>
          <w:lang w:val="it-IT"/>
        </w:rPr>
        <w:t>, tư duy logic</w:t>
      </w:r>
      <w:r w:rsidR="007311BA" w:rsidRPr="00F818F5">
        <w:rPr>
          <w:rFonts w:ascii="Times New Roman" w:eastAsia="Times New Roman" w:hAnsi="Times New Roman" w:cs="Times New Roman"/>
          <w:iCs/>
          <w:sz w:val="26"/>
          <w:szCs w:val="26"/>
          <w:lang w:val="it-IT"/>
        </w:rPr>
        <w:t xml:space="preserve"> về quan hệ </w:t>
      </w:r>
      <w:r w:rsidR="006D4BBF" w:rsidRPr="00F818F5">
        <w:rPr>
          <w:rFonts w:ascii="Times New Roman" w:eastAsia="Times New Roman" w:hAnsi="Times New Roman" w:cs="Times New Roman"/>
          <w:iCs/>
          <w:sz w:val="26"/>
          <w:szCs w:val="26"/>
          <w:lang w:val="it-IT"/>
        </w:rPr>
        <w:t>ước chung</w:t>
      </w:r>
      <w:r w:rsidR="007311BA" w:rsidRPr="00F818F5">
        <w:rPr>
          <w:rFonts w:ascii="Times New Roman" w:eastAsia="Times New Roman" w:hAnsi="Times New Roman" w:cs="Times New Roman"/>
          <w:iCs/>
          <w:sz w:val="26"/>
          <w:szCs w:val="26"/>
          <w:lang w:val="it-IT"/>
        </w:rPr>
        <w:t xml:space="preserve"> và </w:t>
      </w:r>
      <w:r w:rsidR="006D4BBF" w:rsidRPr="00F818F5">
        <w:rPr>
          <w:rFonts w:ascii="Times New Roman" w:eastAsia="Times New Roman" w:hAnsi="Times New Roman" w:cs="Times New Roman"/>
          <w:iCs/>
          <w:sz w:val="26"/>
          <w:szCs w:val="26"/>
          <w:lang w:val="it-IT"/>
        </w:rPr>
        <w:t>bội chung</w:t>
      </w:r>
      <w:r w:rsidRPr="00F818F5">
        <w:rPr>
          <w:rFonts w:ascii="Times New Roman" w:eastAsia="Times New Roman" w:hAnsi="Times New Roman" w:cs="Times New Roman"/>
          <w:iCs/>
          <w:sz w:val="26"/>
          <w:szCs w:val="26"/>
          <w:lang w:val="it-IT"/>
        </w:rPr>
        <w:t>, nghiên cứu và giải quyết vấn đề</w:t>
      </w:r>
      <w:r w:rsidR="007311BA" w:rsidRPr="00F818F5">
        <w:rPr>
          <w:rFonts w:ascii="Times New Roman" w:eastAsia="Times New Roman" w:hAnsi="Times New Roman" w:cs="Times New Roman"/>
          <w:iCs/>
          <w:sz w:val="26"/>
          <w:szCs w:val="26"/>
          <w:lang w:val="it-IT"/>
        </w:rPr>
        <w:t xml:space="preserve"> các bài toán thực tế</w:t>
      </w:r>
      <w:r w:rsidRPr="00F818F5">
        <w:rPr>
          <w:rFonts w:ascii="Times New Roman" w:eastAsia="Times New Roman" w:hAnsi="Times New Roman" w:cs="Times New Roman"/>
          <w:iCs/>
          <w:sz w:val="26"/>
          <w:szCs w:val="26"/>
          <w:lang w:val="it-IT"/>
        </w:rPr>
        <w:t>.</w:t>
      </w:r>
    </w:p>
    <w:p w14:paraId="2844B19E" w14:textId="49980A81" w:rsidR="003C329A" w:rsidRPr="00F818F5" w:rsidRDefault="003C329A" w:rsidP="00BA2930">
      <w:pPr>
        <w:spacing w:line="276" w:lineRule="auto"/>
        <w:ind w:left="426" w:right="90"/>
        <w:jc w:val="both"/>
        <w:rPr>
          <w:rFonts w:ascii="Times New Roman" w:eastAsia="Calibri" w:hAnsi="Times New Roman" w:cs="Times New Roman"/>
          <w:b/>
          <w:iCs/>
          <w:sz w:val="26"/>
          <w:szCs w:val="26"/>
          <w:u w:val="single"/>
          <w:lang w:val="pt-BR" w:eastAsia="ja-JP"/>
        </w:rPr>
      </w:pPr>
      <w:r w:rsidRPr="00F818F5">
        <w:rPr>
          <w:rFonts w:ascii="Times New Roman" w:eastAsia="Times New Roman" w:hAnsi="Times New Roman" w:cs="Times New Roman"/>
          <w:iCs/>
          <w:sz w:val="26"/>
          <w:szCs w:val="26"/>
          <w:lang w:val="it-IT"/>
        </w:rPr>
        <w:t xml:space="preserve">- Năng lực chuyên biệt: sử dụng ngôn ngữ toán học, giải quyết vấn đề thông qua môn </w:t>
      </w:r>
      <w:r w:rsidR="009C13A6" w:rsidRPr="00F818F5">
        <w:rPr>
          <w:rFonts w:ascii="Times New Roman" w:eastAsia="Times New Roman" w:hAnsi="Times New Roman" w:cs="Times New Roman"/>
          <w:iCs/>
          <w:sz w:val="26"/>
          <w:szCs w:val="26"/>
          <w:lang w:val="it-IT"/>
        </w:rPr>
        <w:t>T</w:t>
      </w:r>
      <w:r w:rsidRPr="00F818F5">
        <w:rPr>
          <w:rFonts w:ascii="Times New Roman" w:eastAsia="Times New Roman" w:hAnsi="Times New Roman" w:cs="Times New Roman"/>
          <w:iCs/>
          <w:sz w:val="26"/>
          <w:szCs w:val="26"/>
          <w:lang w:val="it-IT"/>
        </w:rPr>
        <w:t>oán.</w:t>
      </w:r>
    </w:p>
    <w:p w14:paraId="5A31E9A2" w14:textId="665A0EA9" w:rsidR="00731309" w:rsidRPr="00F818F5" w:rsidRDefault="003C329A" w:rsidP="0026234B">
      <w:pPr>
        <w:ind w:left="360" w:firstLine="66"/>
        <w:contextualSpacing/>
        <w:rPr>
          <w:rFonts w:ascii="Times New Roman" w:eastAsia="Calibri" w:hAnsi="Times New Roman" w:cs="Times New Roman"/>
          <w:iCs/>
          <w:sz w:val="26"/>
          <w:szCs w:val="26"/>
        </w:rPr>
      </w:pPr>
      <w:r w:rsidRPr="00F818F5">
        <w:rPr>
          <w:rFonts w:ascii="Times New Roman" w:eastAsia="Calibri" w:hAnsi="Times New Roman" w:cs="Times New Roman"/>
          <w:b/>
          <w:iCs/>
          <w:sz w:val="26"/>
          <w:szCs w:val="26"/>
        </w:rPr>
        <w:t>3. Phẩm chất:</w:t>
      </w:r>
      <w:r w:rsidR="00E031EF" w:rsidRPr="00F818F5">
        <w:rPr>
          <w:rFonts w:ascii="Times New Roman" w:eastAsia="Calibri" w:hAnsi="Times New Roman" w:cs="Times New Roman"/>
          <w:b/>
          <w:iCs/>
          <w:sz w:val="26"/>
          <w:szCs w:val="26"/>
        </w:rPr>
        <w:t xml:space="preserve"> </w:t>
      </w:r>
      <w:r w:rsidR="00E031EF" w:rsidRPr="00F818F5">
        <w:rPr>
          <w:rFonts w:ascii="Times New Roman" w:eastAsia="Times New Roman" w:hAnsi="Times New Roman" w:cs="Times New Roman"/>
          <w:sz w:val="26"/>
          <w:szCs w:val="26"/>
        </w:rPr>
        <w:t>Kiểm tra và rèn luyện cho HS các phẩm chất:</w:t>
      </w:r>
    </w:p>
    <w:p w14:paraId="6E5ECA6C" w14:textId="7B8D697D" w:rsidR="003C329A" w:rsidRPr="00F818F5" w:rsidRDefault="00731309" w:rsidP="0026234B">
      <w:pPr>
        <w:ind w:left="360" w:firstLine="66"/>
        <w:contextualSpacing/>
        <w:rPr>
          <w:rFonts w:ascii="Times New Roman" w:eastAsia="Arial" w:hAnsi="Times New Roman" w:cs="Times New Roman"/>
          <w:sz w:val="26"/>
          <w:szCs w:val="26"/>
        </w:rPr>
      </w:pPr>
      <w:r w:rsidRPr="00F818F5">
        <w:rPr>
          <w:rFonts w:ascii="Times New Roman" w:eastAsia="Calibri" w:hAnsi="Times New Roman" w:cs="Times New Roman"/>
          <w:iCs/>
          <w:sz w:val="26"/>
          <w:szCs w:val="26"/>
        </w:rPr>
        <w:t xml:space="preserve">- </w:t>
      </w:r>
      <w:r w:rsidRPr="00F818F5">
        <w:rPr>
          <w:rFonts w:ascii="Times New Roman" w:eastAsia="Arial" w:hAnsi="Times New Roman" w:cs="Times New Roman"/>
          <w:sz w:val="26"/>
          <w:szCs w:val="26"/>
        </w:rPr>
        <w:t>T</w:t>
      </w:r>
      <w:r w:rsidR="0026234B" w:rsidRPr="00F818F5">
        <w:rPr>
          <w:rFonts w:ascii="Times New Roman" w:eastAsia="Arial" w:hAnsi="Times New Roman" w:cs="Times New Roman"/>
          <w:sz w:val="26"/>
          <w:szCs w:val="26"/>
        </w:rPr>
        <w:t>ự tin, chủ động, nghiêm túc trong quá trình làm bài.</w:t>
      </w:r>
    </w:p>
    <w:p w14:paraId="3BD36616" w14:textId="77777777" w:rsidR="00E031EF" w:rsidRPr="00F818F5" w:rsidRDefault="003C329A" w:rsidP="00E031EF">
      <w:pPr>
        <w:spacing w:line="276" w:lineRule="auto"/>
        <w:ind w:left="426"/>
        <w:rPr>
          <w:rFonts w:ascii="Times New Roman" w:hAnsi="Times New Roman" w:cs="Times New Roman"/>
          <w:sz w:val="26"/>
          <w:szCs w:val="26"/>
          <w:lang w:val="fr-FR"/>
        </w:rPr>
      </w:pPr>
      <w:r w:rsidRPr="00F818F5">
        <w:rPr>
          <w:rFonts w:ascii="Times New Roman" w:eastAsia="Calibri" w:hAnsi="Times New Roman" w:cs="Times New Roman"/>
          <w:b/>
          <w:sz w:val="26"/>
          <w:szCs w:val="26"/>
        </w:rPr>
        <w:t xml:space="preserve">II. </w:t>
      </w:r>
      <w:r w:rsidR="00E031EF" w:rsidRPr="00F818F5">
        <w:rPr>
          <w:rFonts w:ascii="Times New Roman" w:hAnsi="Times New Roman" w:cs="Times New Roman"/>
          <w:b/>
          <w:sz w:val="26"/>
          <w:szCs w:val="26"/>
          <w:lang w:val="fr-FR"/>
        </w:rPr>
        <w:t xml:space="preserve">MA TRẬN ĐỀ KIỂM TRA </w:t>
      </w:r>
      <w:r w:rsidR="00E031EF" w:rsidRPr="00F818F5">
        <w:rPr>
          <w:rFonts w:ascii="Times New Roman" w:hAnsi="Times New Roman" w:cs="Times New Roman"/>
          <w:sz w:val="26"/>
          <w:szCs w:val="26"/>
          <w:lang w:val="fr-FR"/>
        </w:rPr>
        <w:t>(đính kèm trang sau)</w:t>
      </w:r>
    </w:p>
    <w:p w14:paraId="1F2E465B" w14:textId="16EC8148" w:rsidR="003C329A" w:rsidRPr="00F818F5" w:rsidRDefault="0067394E" w:rsidP="00E031EF">
      <w:pPr>
        <w:spacing w:line="276" w:lineRule="auto"/>
        <w:ind w:left="426"/>
        <w:rPr>
          <w:rFonts w:ascii="Times New Roman" w:hAnsi="Times New Roman" w:cs="Times New Roman"/>
          <w:sz w:val="26"/>
          <w:szCs w:val="26"/>
        </w:rPr>
      </w:pPr>
      <w:r w:rsidRPr="00F818F5">
        <w:rPr>
          <w:rFonts w:ascii="Times New Roman" w:eastAsia="Calibri" w:hAnsi="Times New Roman" w:cs="Times New Roman"/>
          <w:b/>
          <w:sz w:val="26"/>
          <w:szCs w:val="26"/>
        </w:rPr>
        <w:t>1.</w:t>
      </w:r>
      <w:r w:rsidR="003C329A" w:rsidRPr="00F818F5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="003C329A" w:rsidRPr="00F818F5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Thời điểm kiểm tra: </w:t>
      </w:r>
      <w:r w:rsidR="003C329A" w:rsidRPr="00F818F5">
        <w:rPr>
          <w:rFonts w:ascii="Times New Roman" w:eastAsia="Calibri" w:hAnsi="Times New Roman" w:cs="Times New Roman"/>
          <w:sz w:val="26"/>
          <w:szCs w:val="26"/>
          <w:lang w:val="vi-VN"/>
        </w:rPr>
        <w:t>Kiểm tra</w:t>
      </w:r>
      <w:r w:rsidR="003C329A" w:rsidRPr="00F818F5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F818F5">
        <w:rPr>
          <w:rFonts w:ascii="Times New Roman" w:eastAsia="Calibri" w:hAnsi="Times New Roman" w:cs="Times New Roman"/>
          <w:sz w:val="26"/>
          <w:szCs w:val="26"/>
        </w:rPr>
        <w:t xml:space="preserve">cuối </w:t>
      </w:r>
      <w:r w:rsidR="003C329A" w:rsidRPr="00F818F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học kì </w:t>
      </w:r>
      <w:r w:rsidR="003C329A" w:rsidRPr="00F818F5">
        <w:rPr>
          <w:rFonts w:ascii="Times New Roman" w:eastAsia="Calibri" w:hAnsi="Times New Roman" w:cs="Times New Roman"/>
          <w:sz w:val="26"/>
          <w:szCs w:val="26"/>
        </w:rPr>
        <w:t>1</w:t>
      </w:r>
      <w:r w:rsidRPr="00F818F5">
        <w:rPr>
          <w:rFonts w:ascii="Times New Roman" w:eastAsia="Calibri" w:hAnsi="Times New Roman" w:cs="Times New Roman"/>
          <w:sz w:val="26"/>
          <w:szCs w:val="26"/>
        </w:rPr>
        <w:t xml:space="preserve">(hết tuần học thứ 15), khi kết thúc nội dung: </w:t>
      </w:r>
      <w:r w:rsidR="00900CF1" w:rsidRPr="00F818F5">
        <w:rPr>
          <w:rFonts w:ascii="Times New Roman" w:eastAsia="Calibri" w:hAnsi="Times New Roman" w:cs="Times New Roman"/>
          <w:sz w:val="26"/>
          <w:szCs w:val="26"/>
        </w:rPr>
        <w:t xml:space="preserve">Phép </w:t>
      </w:r>
      <w:r w:rsidR="005611AE">
        <w:rPr>
          <w:rFonts w:ascii="Times New Roman" w:eastAsia="Calibri" w:hAnsi="Times New Roman" w:cs="Times New Roman"/>
          <w:sz w:val="26"/>
          <w:szCs w:val="26"/>
        </w:rPr>
        <w:t>nhân</w:t>
      </w:r>
      <w:r w:rsidR="00900CF1" w:rsidRPr="00F818F5">
        <w:rPr>
          <w:rFonts w:ascii="Times New Roman" w:eastAsia="Calibri" w:hAnsi="Times New Roman" w:cs="Times New Roman"/>
          <w:sz w:val="26"/>
          <w:szCs w:val="26"/>
        </w:rPr>
        <w:t xml:space="preserve"> hai số nguyên và đối xứng trong thực tiễn.</w:t>
      </w:r>
    </w:p>
    <w:p w14:paraId="4D4DCC40" w14:textId="32B099A7" w:rsidR="003C329A" w:rsidRPr="00F818F5" w:rsidRDefault="0067394E" w:rsidP="00BA2930">
      <w:pPr>
        <w:spacing w:line="276" w:lineRule="auto"/>
        <w:ind w:left="426"/>
        <w:jc w:val="both"/>
        <w:rPr>
          <w:rFonts w:ascii="Times New Roman" w:eastAsia="Calibri" w:hAnsi="Times New Roman" w:cs="Times New Roman"/>
          <w:bCs/>
          <w:sz w:val="26"/>
          <w:szCs w:val="26"/>
        </w:rPr>
      </w:pPr>
      <w:r w:rsidRPr="00F818F5">
        <w:rPr>
          <w:rFonts w:ascii="Times New Roman" w:eastAsia="Calibri" w:hAnsi="Times New Roman" w:cs="Times New Roman"/>
          <w:b/>
          <w:sz w:val="26"/>
          <w:szCs w:val="26"/>
        </w:rPr>
        <w:t xml:space="preserve">2. </w:t>
      </w:r>
      <w:r w:rsidR="003C329A" w:rsidRPr="00F818F5">
        <w:rPr>
          <w:rFonts w:ascii="Times New Roman" w:eastAsia="Calibri" w:hAnsi="Times New Roman" w:cs="Times New Roman"/>
          <w:b/>
          <w:sz w:val="26"/>
          <w:szCs w:val="26"/>
        </w:rPr>
        <w:t>Thời gian làm bài:</w:t>
      </w:r>
      <w:r w:rsidR="003C329A" w:rsidRPr="00F818F5">
        <w:rPr>
          <w:rFonts w:ascii="Times New Roman" w:eastAsia="Calibri" w:hAnsi="Times New Roman" w:cs="Times New Roman"/>
          <w:bCs/>
          <w:sz w:val="26"/>
          <w:szCs w:val="26"/>
        </w:rPr>
        <w:t xml:space="preserve"> 90 phút</w:t>
      </w:r>
      <w:r w:rsidR="00E242A7" w:rsidRPr="00F818F5">
        <w:rPr>
          <w:rFonts w:ascii="Times New Roman" w:eastAsia="Calibri" w:hAnsi="Times New Roman" w:cs="Times New Roman"/>
          <w:bCs/>
          <w:sz w:val="26"/>
          <w:szCs w:val="26"/>
        </w:rPr>
        <w:t>.</w:t>
      </w:r>
    </w:p>
    <w:p w14:paraId="3CA1A01F" w14:textId="066487A8" w:rsidR="003C329A" w:rsidRPr="00F818F5" w:rsidRDefault="0067394E" w:rsidP="00BA2930">
      <w:pPr>
        <w:spacing w:line="276" w:lineRule="auto"/>
        <w:ind w:left="426"/>
        <w:jc w:val="both"/>
        <w:rPr>
          <w:rFonts w:ascii="Times New Roman" w:eastAsia="Calibri" w:hAnsi="Times New Roman" w:cs="Times New Roman"/>
          <w:sz w:val="26"/>
          <w:szCs w:val="26"/>
          <w:bdr w:val="none" w:sz="0" w:space="0" w:color="auto" w:frame="1"/>
          <w:lang w:val="nl-NL"/>
        </w:rPr>
      </w:pPr>
      <w:r w:rsidRPr="00F818F5">
        <w:rPr>
          <w:rFonts w:ascii="Times New Roman" w:eastAsia="Calibri" w:hAnsi="Times New Roman" w:cs="Times New Roman"/>
          <w:b/>
          <w:sz w:val="26"/>
          <w:szCs w:val="26"/>
        </w:rPr>
        <w:t>3.</w:t>
      </w:r>
      <w:r w:rsidR="003C329A" w:rsidRPr="00F818F5">
        <w:rPr>
          <w:rFonts w:ascii="Times New Roman" w:eastAsia="Calibri" w:hAnsi="Times New Roman" w:cs="Times New Roman"/>
          <w:b/>
          <w:sz w:val="26"/>
          <w:szCs w:val="26"/>
        </w:rPr>
        <w:t xml:space="preserve"> Hình thức kiểm tra:</w:t>
      </w:r>
      <w:r w:rsidR="003C329A" w:rsidRPr="00F818F5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3C329A" w:rsidRPr="00F818F5">
        <w:rPr>
          <w:rFonts w:ascii="Times New Roman" w:eastAsia="Calibri" w:hAnsi="Times New Roman" w:cs="Times New Roman"/>
          <w:sz w:val="26"/>
          <w:szCs w:val="26"/>
          <w:bdr w:val="none" w:sz="0" w:space="0" w:color="auto" w:frame="1"/>
          <w:lang w:val="nl-NL"/>
        </w:rPr>
        <w:t xml:space="preserve">Kết hợp giữa trắc nghiệm và tự luận (tỉ lệ </w:t>
      </w:r>
      <w:r w:rsidR="000B4DA1" w:rsidRPr="00F818F5">
        <w:rPr>
          <w:rFonts w:ascii="Times New Roman" w:eastAsia="Calibri" w:hAnsi="Times New Roman" w:cs="Times New Roman"/>
          <w:sz w:val="26"/>
          <w:szCs w:val="26"/>
          <w:bdr w:val="none" w:sz="0" w:space="0" w:color="auto" w:frame="1"/>
          <w:lang w:val="nl-NL"/>
        </w:rPr>
        <w:t>2</w:t>
      </w:r>
      <w:r w:rsidR="003C329A" w:rsidRPr="00F818F5">
        <w:rPr>
          <w:rFonts w:ascii="Times New Roman" w:eastAsia="Calibri" w:hAnsi="Times New Roman" w:cs="Times New Roman"/>
          <w:sz w:val="26"/>
          <w:szCs w:val="26"/>
          <w:bdr w:val="none" w:sz="0" w:space="0" w:color="auto" w:frame="1"/>
          <w:lang w:val="nl-NL"/>
        </w:rPr>
        <w:t xml:space="preserve">0% trắc nghiệm, </w:t>
      </w:r>
      <w:r w:rsidR="000B4DA1" w:rsidRPr="00F818F5">
        <w:rPr>
          <w:rFonts w:ascii="Times New Roman" w:eastAsia="Calibri" w:hAnsi="Times New Roman" w:cs="Times New Roman"/>
          <w:sz w:val="26"/>
          <w:szCs w:val="26"/>
          <w:bdr w:val="none" w:sz="0" w:space="0" w:color="auto" w:frame="1"/>
          <w:lang w:val="nl-NL"/>
        </w:rPr>
        <w:t>8</w:t>
      </w:r>
      <w:r w:rsidR="003C329A" w:rsidRPr="00F818F5">
        <w:rPr>
          <w:rFonts w:ascii="Times New Roman" w:eastAsia="Calibri" w:hAnsi="Times New Roman" w:cs="Times New Roman"/>
          <w:sz w:val="26"/>
          <w:szCs w:val="26"/>
          <w:bdr w:val="none" w:sz="0" w:space="0" w:color="auto" w:frame="1"/>
          <w:lang w:val="nl-NL"/>
        </w:rPr>
        <w:t>0% tự luận)</w:t>
      </w:r>
      <w:r w:rsidR="00E242A7" w:rsidRPr="00F818F5">
        <w:rPr>
          <w:rFonts w:ascii="Times New Roman" w:eastAsia="Calibri" w:hAnsi="Times New Roman" w:cs="Times New Roman"/>
          <w:sz w:val="26"/>
          <w:szCs w:val="26"/>
          <w:bdr w:val="none" w:sz="0" w:space="0" w:color="auto" w:frame="1"/>
          <w:lang w:val="nl-NL"/>
        </w:rPr>
        <w:t>.</w:t>
      </w:r>
    </w:p>
    <w:p w14:paraId="1F889C2E" w14:textId="08073E69" w:rsidR="003C329A" w:rsidRPr="00F818F5" w:rsidRDefault="0067394E" w:rsidP="00BA2930">
      <w:pPr>
        <w:spacing w:line="276" w:lineRule="auto"/>
        <w:ind w:left="426"/>
        <w:jc w:val="both"/>
        <w:rPr>
          <w:rFonts w:ascii="Times New Roman" w:eastAsia="Calibri" w:hAnsi="Times New Roman" w:cs="Times New Roman"/>
          <w:b/>
          <w:sz w:val="26"/>
          <w:szCs w:val="26"/>
          <w:lang w:val="nl-NL"/>
        </w:rPr>
      </w:pPr>
      <w:r w:rsidRPr="00F818F5">
        <w:rPr>
          <w:rFonts w:ascii="Times New Roman" w:eastAsia="Calibri" w:hAnsi="Times New Roman" w:cs="Times New Roman"/>
          <w:b/>
          <w:sz w:val="26"/>
          <w:szCs w:val="26"/>
          <w:lang w:val="nl-NL"/>
        </w:rPr>
        <w:t>4.</w:t>
      </w:r>
      <w:r w:rsidR="003C329A" w:rsidRPr="00F818F5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 Cấu trúc</w:t>
      </w:r>
      <w:r w:rsidR="00E031EF" w:rsidRPr="00F818F5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 đề kiểm tra</w:t>
      </w:r>
      <w:r w:rsidR="003C329A" w:rsidRPr="00F818F5">
        <w:rPr>
          <w:rFonts w:ascii="Times New Roman" w:eastAsia="Calibri" w:hAnsi="Times New Roman" w:cs="Times New Roman"/>
          <w:b/>
          <w:sz w:val="26"/>
          <w:szCs w:val="26"/>
          <w:lang w:val="nl-NL"/>
        </w:rPr>
        <w:t>:</w:t>
      </w:r>
    </w:p>
    <w:p w14:paraId="5F3B888D" w14:textId="43F4827A" w:rsidR="003C329A" w:rsidRPr="00F818F5" w:rsidRDefault="003C329A" w:rsidP="00BA2930">
      <w:pPr>
        <w:spacing w:line="276" w:lineRule="auto"/>
        <w:ind w:left="426"/>
        <w:jc w:val="both"/>
        <w:rPr>
          <w:rFonts w:ascii="Times New Roman" w:eastAsia="Calibri" w:hAnsi="Times New Roman" w:cs="Times New Roman"/>
          <w:bCs/>
          <w:sz w:val="26"/>
          <w:szCs w:val="26"/>
          <w:lang w:val="nl-NL"/>
        </w:rPr>
      </w:pPr>
      <w:r w:rsidRPr="00F818F5">
        <w:rPr>
          <w:rFonts w:ascii="Times New Roman" w:eastAsia="Calibri" w:hAnsi="Times New Roman" w:cs="Times New Roman"/>
          <w:sz w:val="26"/>
          <w:szCs w:val="26"/>
          <w:bdr w:val="none" w:sz="0" w:space="0" w:color="auto" w:frame="1"/>
          <w:lang w:val="nl-NL"/>
        </w:rPr>
        <w:t xml:space="preserve">- Phần trắc nghiệm: </w:t>
      </w:r>
      <w:r w:rsidR="00F3710B" w:rsidRPr="00F818F5">
        <w:rPr>
          <w:rFonts w:ascii="Times New Roman" w:eastAsia="Calibri" w:hAnsi="Times New Roman" w:cs="Times New Roman"/>
          <w:bCs/>
          <w:sz w:val="26"/>
          <w:szCs w:val="26"/>
          <w:lang w:val="nl-NL"/>
        </w:rPr>
        <w:t>2</w:t>
      </w:r>
      <w:r w:rsidRPr="00F818F5">
        <w:rPr>
          <w:rFonts w:ascii="Times New Roman" w:eastAsia="Calibri" w:hAnsi="Times New Roman" w:cs="Times New Roman"/>
          <w:bCs/>
          <w:sz w:val="26"/>
          <w:szCs w:val="26"/>
          <w:lang w:val="nl-NL"/>
        </w:rPr>
        <w:t xml:space="preserve"> điểm (gồm </w:t>
      </w:r>
      <w:r w:rsidR="003E3DCE" w:rsidRPr="00F818F5">
        <w:rPr>
          <w:rFonts w:ascii="Times New Roman" w:eastAsia="Calibri" w:hAnsi="Times New Roman" w:cs="Times New Roman"/>
          <w:bCs/>
          <w:sz w:val="26"/>
          <w:szCs w:val="26"/>
          <w:lang w:val="nl-NL"/>
        </w:rPr>
        <w:t>8</w:t>
      </w:r>
      <w:r w:rsidR="003E3DCE" w:rsidRPr="00F818F5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r w:rsidRPr="00F818F5">
        <w:rPr>
          <w:rFonts w:ascii="Times New Roman" w:eastAsia="Calibri" w:hAnsi="Times New Roman" w:cs="Times New Roman"/>
          <w:bCs/>
          <w:sz w:val="26"/>
          <w:szCs w:val="26"/>
          <w:lang w:val="nl-NL"/>
        </w:rPr>
        <w:t>câu hỏi: nhận biết</w:t>
      </w:r>
      <w:r w:rsidR="000B4DA1" w:rsidRPr="00F818F5">
        <w:rPr>
          <w:rFonts w:ascii="Times New Roman" w:eastAsia="Calibri" w:hAnsi="Times New Roman" w:cs="Times New Roman"/>
          <w:bCs/>
          <w:sz w:val="26"/>
          <w:szCs w:val="26"/>
          <w:lang w:val="nl-NL"/>
        </w:rPr>
        <w:t>).</w:t>
      </w:r>
    </w:p>
    <w:p w14:paraId="09F26F34" w14:textId="232AC367" w:rsidR="003C329A" w:rsidRPr="00F818F5" w:rsidRDefault="003C329A" w:rsidP="00BA2930">
      <w:pPr>
        <w:spacing w:line="276" w:lineRule="auto"/>
        <w:ind w:left="426"/>
        <w:jc w:val="both"/>
        <w:rPr>
          <w:rFonts w:ascii="Times New Roman" w:eastAsia="Calibri" w:hAnsi="Times New Roman" w:cs="Times New Roman"/>
          <w:bCs/>
          <w:sz w:val="26"/>
          <w:szCs w:val="26"/>
          <w:lang w:val="nl-NL"/>
        </w:rPr>
      </w:pPr>
      <w:r w:rsidRPr="00F818F5">
        <w:rPr>
          <w:rFonts w:ascii="Times New Roman" w:eastAsia="Calibri" w:hAnsi="Times New Roman" w:cs="Times New Roman"/>
          <w:bCs/>
          <w:sz w:val="26"/>
          <w:szCs w:val="26"/>
          <w:lang w:val="nl-NL"/>
        </w:rPr>
        <w:t xml:space="preserve">- Phần tự luận: </w:t>
      </w:r>
      <w:r w:rsidR="00F3710B" w:rsidRPr="00F818F5">
        <w:rPr>
          <w:rFonts w:ascii="Times New Roman" w:eastAsia="Calibri" w:hAnsi="Times New Roman" w:cs="Times New Roman"/>
          <w:bCs/>
          <w:sz w:val="26"/>
          <w:szCs w:val="26"/>
          <w:lang w:val="nl-NL"/>
        </w:rPr>
        <w:t>8</w:t>
      </w:r>
      <w:r w:rsidRPr="00F818F5">
        <w:rPr>
          <w:rFonts w:ascii="Times New Roman" w:eastAsia="Calibri" w:hAnsi="Times New Roman" w:cs="Times New Roman"/>
          <w:bCs/>
          <w:sz w:val="26"/>
          <w:szCs w:val="26"/>
          <w:lang w:val="nl-NL"/>
        </w:rPr>
        <w:t xml:space="preserve"> điểm (Nhận biết:</w:t>
      </w:r>
      <w:r w:rsidR="003E3DCE" w:rsidRPr="00F818F5">
        <w:rPr>
          <w:rFonts w:ascii="Times New Roman" w:eastAsia="Calibri" w:hAnsi="Times New Roman" w:cs="Times New Roman"/>
          <w:bCs/>
          <w:sz w:val="26"/>
          <w:szCs w:val="26"/>
          <w:lang w:val="nl-NL"/>
        </w:rPr>
        <w:t xml:space="preserve"> </w:t>
      </w:r>
      <w:r w:rsidR="005611AE">
        <w:rPr>
          <w:rFonts w:ascii="Times New Roman" w:eastAsia="Calibri" w:hAnsi="Times New Roman" w:cs="Times New Roman"/>
          <w:bCs/>
          <w:sz w:val="26"/>
          <w:szCs w:val="26"/>
          <w:lang w:val="nl-NL"/>
        </w:rPr>
        <w:t>1</w:t>
      </w:r>
      <w:r w:rsidRPr="00F818F5">
        <w:rPr>
          <w:rFonts w:ascii="Times New Roman" w:eastAsia="Calibri" w:hAnsi="Times New Roman" w:cs="Times New Roman"/>
          <w:bCs/>
          <w:sz w:val="26"/>
          <w:szCs w:val="26"/>
          <w:lang w:val="nl-NL"/>
        </w:rPr>
        <w:t xml:space="preserve"> điểm; Thông hiểu:</w:t>
      </w:r>
      <w:r w:rsidR="003E3DCE" w:rsidRPr="00F818F5">
        <w:rPr>
          <w:rFonts w:ascii="Times New Roman" w:eastAsia="Calibri" w:hAnsi="Times New Roman" w:cs="Times New Roman"/>
          <w:bCs/>
          <w:sz w:val="26"/>
          <w:szCs w:val="26"/>
          <w:lang w:val="nl-NL"/>
        </w:rPr>
        <w:t xml:space="preserve"> </w:t>
      </w:r>
      <w:r w:rsidR="005611AE">
        <w:rPr>
          <w:rFonts w:ascii="Times New Roman" w:eastAsia="Calibri" w:hAnsi="Times New Roman" w:cs="Times New Roman"/>
          <w:bCs/>
          <w:sz w:val="26"/>
          <w:szCs w:val="26"/>
          <w:lang w:val="nl-NL"/>
        </w:rPr>
        <w:t>4</w:t>
      </w:r>
      <w:r w:rsidR="003E3DCE" w:rsidRPr="00F818F5">
        <w:rPr>
          <w:rFonts w:ascii="Times New Roman" w:eastAsia="Calibri" w:hAnsi="Times New Roman" w:cs="Times New Roman"/>
          <w:bCs/>
          <w:sz w:val="26"/>
          <w:szCs w:val="26"/>
          <w:lang w:val="nl-NL"/>
        </w:rPr>
        <w:t xml:space="preserve"> </w:t>
      </w:r>
      <w:r w:rsidRPr="00F818F5">
        <w:rPr>
          <w:rFonts w:ascii="Times New Roman" w:eastAsia="Calibri" w:hAnsi="Times New Roman" w:cs="Times New Roman"/>
          <w:bCs/>
          <w:sz w:val="26"/>
          <w:szCs w:val="26"/>
          <w:lang w:val="nl-NL"/>
        </w:rPr>
        <w:t xml:space="preserve">điểm; Vận dụng: </w:t>
      </w:r>
      <w:r w:rsidR="000B4DA1" w:rsidRPr="00F818F5">
        <w:rPr>
          <w:rFonts w:ascii="Times New Roman" w:eastAsia="Calibri" w:hAnsi="Times New Roman" w:cs="Times New Roman"/>
          <w:bCs/>
          <w:sz w:val="26"/>
          <w:szCs w:val="26"/>
          <w:lang w:val="nl-NL"/>
        </w:rPr>
        <w:t xml:space="preserve">3 </w:t>
      </w:r>
      <w:r w:rsidRPr="00F818F5">
        <w:rPr>
          <w:rFonts w:ascii="Times New Roman" w:eastAsia="Calibri" w:hAnsi="Times New Roman" w:cs="Times New Roman"/>
          <w:bCs/>
          <w:sz w:val="26"/>
          <w:szCs w:val="26"/>
          <w:lang w:val="nl-NL"/>
        </w:rPr>
        <w:t>điểm</w:t>
      </w:r>
      <w:r w:rsidR="000B4DA1" w:rsidRPr="00F818F5">
        <w:rPr>
          <w:rFonts w:ascii="Times New Roman" w:eastAsia="Calibri" w:hAnsi="Times New Roman" w:cs="Times New Roman"/>
          <w:bCs/>
          <w:sz w:val="26"/>
          <w:szCs w:val="26"/>
          <w:lang w:val="nl-NL"/>
        </w:rPr>
        <w:t>).</w:t>
      </w:r>
    </w:p>
    <w:p w14:paraId="57517376" w14:textId="2C950AB8" w:rsidR="00E031EF" w:rsidRPr="00F818F5" w:rsidRDefault="00E031EF" w:rsidP="00E031EF">
      <w:pPr>
        <w:spacing w:after="160" w:line="360" w:lineRule="exact"/>
        <w:ind w:firstLine="450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F818F5">
        <w:rPr>
          <w:rFonts w:ascii="Times New Roman" w:eastAsia="Calibri" w:hAnsi="Times New Roman" w:cs="Times New Roman"/>
          <w:b/>
          <w:sz w:val="26"/>
          <w:szCs w:val="26"/>
          <w:lang w:val="nl-NL"/>
        </w:rPr>
        <w:t>5.</w:t>
      </w:r>
      <w:r w:rsidRPr="00F818F5">
        <w:rPr>
          <w:rFonts w:ascii="Times New Roman" w:eastAsia="Calibri" w:hAnsi="Times New Roman" w:cs="Times New Roman"/>
          <w:bCs/>
          <w:sz w:val="26"/>
          <w:szCs w:val="26"/>
          <w:lang w:val="nl-NL"/>
        </w:rPr>
        <w:t xml:space="preserve"> </w:t>
      </w:r>
      <w:r w:rsidRPr="00F818F5">
        <w:rPr>
          <w:rFonts w:ascii="Times New Roman" w:hAnsi="Times New Roman" w:cs="Times New Roman"/>
          <w:b/>
          <w:sz w:val="26"/>
          <w:szCs w:val="26"/>
          <w:lang w:val="fr-FR"/>
        </w:rPr>
        <w:t xml:space="preserve">Mức độ nhận </w:t>
      </w:r>
      <w:r w:rsidR="0068190A" w:rsidRPr="00F818F5">
        <w:rPr>
          <w:rFonts w:ascii="Times New Roman" w:hAnsi="Times New Roman" w:cs="Times New Roman"/>
          <w:b/>
          <w:sz w:val="26"/>
          <w:szCs w:val="26"/>
          <w:lang w:val="fr-FR"/>
        </w:rPr>
        <w:t>thức</w:t>
      </w:r>
      <w:r w:rsidRPr="00F818F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trong đề kiểm tra:</w:t>
      </w:r>
    </w:p>
    <w:p w14:paraId="32298351" w14:textId="702B604C" w:rsidR="00E031EF" w:rsidRPr="00F818F5" w:rsidRDefault="00E031EF" w:rsidP="00E031EF">
      <w:pPr>
        <w:spacing w:line="276" w:lineRule="auto"/>
        <w:ind w:left="426"/>
        <w:jc w:val="both"/>
        <w:rPr>
          <w:rFonts w:ascii="Times New Roman" w:eastAsia="Calibri" w:hAnsi="Times New Roman" w:cs="Times New Roman"/>
          <w:sz w:val="26"/>
          <w:szCs w:val="26"/>
          <w:bdr w:val="none" w:sz="0" w:space="0" w:color="auto" w:frame="1"/>
          <w:lang w:val="nl-NL"/>
        </w:rPr>
      </w:pPr>
      <w:r w:rsidRPr="00F818F5">
        <w:rPr>
          <w:rFonts w:ascii="Times New Roman" w:eastAsia="Calibri" w:hAnsi="Times New Roman" w:cs="Times New Roman"/>
          <w:sz w:val="26"/>
          <w:szCs w:val="26"/>
          <w:lang w:val="nl-NL"/>
        </w:rPr>
        <w:t>- Mức độ đề:</w:t>
      </w:r>
      <w:r w:rsidRPr="00F818F5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 </w:t>
      </w:r>
      <w:r w:rsidRPr="00F818F5">
        <w:rPr>
          <w:rFonts w:ascii="Times New Roman" w:eastAsia="Calibri" w:hAnsi="Times New Roman" w:cs="Times New Roman"/>
          <w:sz w:val="26"/>
          <w:szCs w:val="26"/>
          <w:bdr w:val="none" w:sz="0" w:space="0" w:color="auto" w:frame="1"/>
          <w:lang w:val="nl-NL"/>
        </w:rPr>
        <w:t xml:space="preserve">40% Nhận biết; 30% Thông hiểu; </w:t>
      </w:r>
      <w:r w:rsidR="000B4DA1" w:rsidRPr="00F818F5">
        <w:rPr>
          <w:rFonts w:ascii="Times New Roman" w:eastAsia="Calibri" w:hAnsi="Times New Roman" w:cs="Times New Roman"/>
          <w:sz w:val="26"/>
          <w:szCs w:val="26"/>
          <w:bdr w:val="none" w:sz="0" w:space="0" w:color="auto" w:frame="1"/>
          <w:lang w:val="nl-NL"/>
        </w:rPr>
        <w:t>3</w:t>
      </w:r>
      <w:r w:rsidRPr="00F818F5">
        <w:rPr>
          <w:rFonts w:ascii="Times New Roman" w:eastAsia="Calibri" w:hAnsi="Times New Roman" w:cs="Times New Roman"/>
          <w:sz w:val="26"/>
          <w:szCs w:val="26"/>
          <w:bdr w:val="none" w:sz="0" w:space="0" w:color="auto" w:frame="1"/>
          <w:lang w:val="nl-NL"/>
        </w:rPr>
        <w:t>0% Vận dụng</w:t>
      </w:r>
    </w:p>
    <w:p w14:paraId="71859EE9" w14:textId="77777777" w:rsidR="00E031EF" w:rsidRPr="00F818F5" w:rsidRDefault="00E031EF" w:rsidP="00E031EF">
      <w:pPr>
        <w:spacing w:line="360" w:lineRule="exact"/>
        <w:ind w:firstLine="360"/>
        <w:rPr>
          <w:rFonts w:ascii="Times New Roman" w:hAnsi="Times New Roman" w:cs="Times New Roman"/>
          <w:sz w:val="26"/>
          <w:szCs w:val="26"/>
          <w:lang w:val="fr-FR"/>
        </w:rPr>
      </w:pPr>
      <w:r w:rsidRPr="00F818F5">
        <w:rPr>
          <w:rFonts w:ascii="Times New Roman" w:hAnsi="Times New Roman" w:cs="Times New Roman"/>
          <w:b/>
          <w:sz w:val="26"/>
          <w:szCs w:val="26"/>
          <w:lang w:val="fr-FR"/>
        </w:rPr>
        <w:t xml:space="preserve">III. BẢNG ĐẶC TẢ MA TRẬN ĐỀ KIỂM TRA </w:t>
      </w:r>
      <w:r w:rsidRPr="00F818F5">
        <w:rPr>
          <w:rFonts w:ascii="Times New Roman" w:hAnsi="Times New Roman" w:cs="Times New Roman"/>
          <w:sz w:val="26"/>
          <w:szCs w:val="26"/>
          <w:lang w:val="fr-FR"/>
        </w:rPr>
        <w:t>(đính kèm trang sau)</w:t>
      </w:r>
    </w:p>
    <w:p w14:paraId="2E2E37E6" w14:textId="77777777" w:rsidR="00E031EF" w:rsidRPr="00F818F5" w:rsidRDefault="00E031EF" w:rsidP="00E031EF">
      <w:pPr>
        <w:spacing w:line="360" w:lineRule="exact"/>
        <w:ind w:firstLine="360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F818F5">
        <w:rPr>
          <w:rFonts w:ascii="Times New Roman" w:hAnsi="Times New Roman" w:cs="Times New Roman"/>
          <w:b/>
          <w:sz w:val="26"/>
          <w:szCs w:val="26"/>
          <w:lang w:val="fr-FR"/>
        </w:rPr>
        <w:t xml:space="preserve">IV. NỘI DUNG ĐỀ KIỂM TRA </w:t>
      </w:r>
      <w:r w:rsidRPr="00F818F5">
        <w:rPr>
          <w:rFonts w:ascii="Times New Roman" w:hAnsi="Times New Roman" w:cs="Times New Roman"/>
          <w:sz w:val="26"/>
          <w:szCs w:val="26"/>
          <w:lang w:val="fr-FR"/>
        </w:rPr>
        <w:t>(đính kèm trang sau)</w:t>
      </w:r>
    </w:p>
    <w:p w14:paraId="3E2331B8" w14:textId="72597FAE" w:rsidR="00E031EF" w:rsidRPr="00F818F5" w:rsidRDefault="00E031EF" w:rsidP="00E031EF">
      <w:pPr>
        <w:spacing w:line="360" w:lineRule="exact"/>
        <w:ind w:firstLine="360"/>
        <w:rPr>
          <w:rFonts w:ascii="Times New Roman" w:hAnsi="Times New Roman" w:cs="Times New Roman"/>
          <w:sz w:val="26"/>
          <w:szCs w:val="26"/>
          <w:lang w:val="fr-FR"/>
        </w:rPr>
      </w:pPr>
      <w:r w:rsidRPr="00F818F5">
        <w:rPr>
          <w:rFonts w:ascii="Times New Roman" w:hAnsi="Times New Roman" w:cs="Times New Roman"/>
          <w:b/>
          <w:sz w:val="26"/>
          <w:szCs w:val="26"/>
          <w:lang w:val="fr-FR"/>
        </w:rPr>
        <w:t xml:space="preserve">V. HƯỚNG DẪN CHẤM VÀ BIỂU ĐIỂM </w:t>
      </w:r>
      <w:r w:rsidRPr="00F818F5">
        <w:rPr>
          <w:rFonts w:ascii="Times New Roman" w:hAnsi="Times New Roman" w:cs="Times New Roman"/>
          <w:sz w:val="26"/>
          <w:szCs w:val="26"/>
          <w:lang w:val="fr-FR"/>
        </w:rPr>
        <w:t>(đính kèm trang sau)</w:t>
      </w:r>
    </w:p>
    <w:p w14:paraId="6E84288D" w14:textId="77777777" w:rsidR="00E031EF" w:rsidRPr="00F818F5" w:rsidRDefault="00E031EF" w:rsidP="00E031EF">
      <w:pPr>
        <w:spacing w:line="360" w:lineRule="exact"/>
        <w:ind w:firstLine="360"/>
        <w:rPr>
          <w:rFonts w:ascii="Times New Roman" w:hAnsi="Times New Roman" w:cs="Times New Roman"/>
          <w:sz w:val="26"/>
          <w:szCs w:val="26"/>
          <w:lang w:val="fr-FR"/>
        </w:rPr>
      </w:pPr>
    </w:p>
    <w:tbl>
      <w:tblPr>
        <w:tblW w:w="10710" w:type="dxa"/>
        <w:jc w:val="center"/>
        <w:tblLook w:val="04A0" w:firstRow="1" w:lastRow="0" w:firstColumn="1" w:lastColumn="0" w:noHBand="0" w:noVBand="1"/>
      </w:tblPr>
      <w:tblGrid>
        <w:gridCol w:w="3931"/>
        <w:gridCol w:w="3299"/>
        <w:gridCol w:w="3480"/>
      </w:tblGrid>
      <w:tr w:rsidR="00E031EF" w:rsidRPr="00F818F5" w14:paraId="5E4F458C" w14:textId="77777777" w:rsidTr="008D5888">
        <w:trPr>
          <w:jc w:val="center"/>
        </w:trPr>
        <w:tc>
          <w:tcPr>
            <w:tcW w:w="3931" w:type="dxa"/>
          </w:tcPr>
          <w:p w14:paraId="18623EAF" w14:textId="02D99E23" w:rsidR="00E031EF" w:rsidRPr="00F818F5" w:rsidRDefault="00B9097C" w:rsidP="00E031E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eastAsia="en-GB"/>
              </w:rPr>
            </w:pPr>
            <w:r w:rsidRPr="00F818F5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eastAsia="en-GB"/>
              </w:rPr>
              <w:t>BAN GIÁM HIỆU</w:t>
            </w:r>
          </w:p>
        </w:tc>
        <w:tc>
          <w:tcPr>
            <w:tcW w:w="3299" w:type="dxa"/>
            <w:shd w:val="clear" w:color="auto" w:fill="auto"/>
          </w:tcPr>
          <w:p w14:paraId="0C0B741A" w14:textId="0D7FF3CF" w:rsidR="00E031EF" w:rsidRPr="00F818F5" w:rsidRDefault="00E031EF" w:rsidP="00E031EF">
            <w:pP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 w:eastAsia="en-GB"/>
              </w:rPr>
            </w:pPr>
            <w:r w:rsidRPr="00F818F5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eastAsia="en-GB"/>
              </w:rPr>
              <w:t xml:space="preserve">      </w:t>
            </w:r>
            <w:r w:rsidRPr="00F818F5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 w:eastAsia="en-GB"/>
              </w:rPr>
              <w:t>TỔ-NHÓM CM</w:t>
            </w:r>
          </w:p>
        </w:tc>
        <w:tc>
          <w:tcPr>
            <w:tcW w:w="3480" w:type="dxa"/>
            <w:vAlign w:val="center"/>
          </w:tcPr>
          <w:p w14:paraId="2E71C996" w14:textId="5B994ED8" w:rsidR="00E031EF" w:rsidRPr="00F818F5" w:rsidRDefault="00D579FB" w:rsidP="00E031E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 w:eastAsia="en-GB"/>
              </w:rPr>
            </w:pPr>
            <w:r w:rsidRPr="00F818F5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eastAsia="en-GB"/>
              </w:rPr>
              <w:t>GV RA ĐỀ</w:t>
            </w:r>
            <w:r w:rsidRPr="00F818F5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eastAsia="en-GB"/>
              </w:rPr>
              <w:t xml:space="preserve"> </w:t>
            </w:r>
          </w:p>
        </w:tc>
      </w:tr>
      <w:tr w:rsidR="00E031EF" w:rsidRPr="00F818F5" w14:paraId="034F56AE" w14:textId="77777777" w:rsidTr="008D5888">
        <w:trPr>
          <w:jc w:val="center"/>
        </w:trPr>
        <w:tc>
          <w:tcPr>
            <w:tcW w:w="3931" w:type="dxa"/>
          </w:tcPr>
          <w:p w14:paraId="57AAD42B" w14:textId="77777777" w:rsidR="00E031EF" w:rsidRPr="00F818F5" w:rsidRDefault="00E031EF" w:rsidP="00E031EF">
            <w:pP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eastAsia="en-GB"/>
              </w:rPr>
            </w:pPr>
          </w:p>
          <w:p w14:paraId="702059EE" w14:textId="77777777" w:rsidR="00E031EF" w:rsidRPr="00F818F5" w:rsidRDefault="00E031EF" w:rsidP="00E031EF">
            <w:pP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eastAsia="en-GB"/>
              </w:rPr>
            </w:pPr>
          </w:p>
          <w:p w14:paraId="058D0122" w14:textId="77777777" w:rsidR="00E031EF" w:rsidRPr="00F818F5" w:rsidRDefault="00E031EF" w:rsidP="00E031EF">
            <w:pP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eastAsia="en-GB"/>
              </w:rPr>
            </w:pPr>
          </w:p>
          <w:p w14:paraId="4724569D" w14:textId="77777777" w:rsidR="00E031EF" w:rsidRPr="00F818F5" w:rsidRDefault="00E031EF" w:rsidP="00E031EF">
            <w:pP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eastAsia="en-GB"/>
              </w:rPr>
            </w:pPr>
          </w:p>
          <w:p w14:paraId="35DEB23B" w14:textId="77777777" w:rsidR="00E031EF" w:rsidRPr="00F818F5" w:rsidRDefault="00E031EF" w:rsidP="00E031EF">
            <w:pP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eastAsia="en-GB"/>
              </w:rPr>
            </w:pPr>
          </w:p>
          <w:p w14:paraId="222C05B2" w14:textId="518DC2BF" w:rsidR="00E031EF" w:rsidRPr="00F818F5" w:rsidRDefault="00D579FB" w:rsidP="00E031E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eastAsia="en-GB"/>
              </w:rPr>
            </w:pPr>
            <w:r w:rsidRPr="00F818F5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eastAsia="en-GB"/>
              </w:rPr>
              <w:t>Dương Thị Tám</w:t>
            </w:r>
          </w:p>
        </w:tc>
        <w:tc>
          <w:tcPr>
            <w:tcW w:w="3299" w:type="dxa"/>
            <w:shd w:val="clear" w:color="auto" w:fill="auto"/>
          </w:tcPr>
          <w:p w14:paraId="6823EAFD" w14:textId="77777777" w:rsidR="00E031EF" w:rsidRPr="00F818F5" w:rsidRDefault="00E031EF" w:rsidP="00E031EF">
            <w:pP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eastAsia="en-GB"/>
              </w:rPr>
            </w:pPr>
          </w:p>
          <w:p w14:paraId="64951C01" w14:textId="77777777" w:rsidR="008D5888" w:rsidRPr="00F818F5" w:rsidRDefault="008D5888" w:rsidP="00E031EF">
            <w:pP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eastAsia="en-GB"/>
              </w:rPr>
            </w:pPr>
          </w:p>
          <w:p w14:paraId="536F2BD1" w14:textId="77777777" w:rsidR="008D5888" w:rsidRPr="00F818F5" w:rsidRDefault="008D5888" w:rsidP="00E031EF">
            <w:pP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eastAsia="en-GB"/>
              </w:rPr>
            </w:pPr>
          </w:p>
          <w:p w14:paraId="31971EC6" w14:textId="77777777" w:rsidR="008D5888" w:rsidRPr="00F818F5" w:rsidRDefault="008D5888" w:rsidP="00E031EF">
            <w:pP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eastAsia="en-GB"/>
              </w:rPr>
            </w:pPr>
          </w:p>
          <w:p w14:paraId="2B6F3E84" w14:textId="77777777" w:rsidR="008D5888" w:rsidRPr="00F818F5" w:rsidRDefault="008D5888" w:rsidP="00E031EF">
            <w:pP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eastAsia="en-GB"/>
              </w:rPr>
            </w:pPr>
          </w:p>
          <w:p w14:paraId="0DE33E7B" w14:textId="260557B9" w:rsidR="008D5888" w:rsidRPr="00F818F5" w:rsidRDefault="008D5888" w:rsidP="008D58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eastAsia="en-GB"/>
              </w:rPr>
            </w:pPr>
            <w:r w:rsidRPr="00F818F5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eastAsia="en-GB"/>
              </w:rPr>
              <w:t>Nguyễn Thế Mạnh</w:t>
            </w:r>
          </w:p>
        </w:tc>
        <w:tc>
          <w:tcPr>
            <w:tcW w:w="3480" w:type="dxa"/>
            <w:vAlign w:val="center"/>
          </w:tcPr>
          <w:p w14:paraId="7F43227C" w14:textId="77777777" w:rsidR="00E031EF" w:rsidRPr="00F818F5" w:rsidRDefault="00E031EF" w:rsidP="00E031E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 w:eastAsia="en-GB"/>
              </w:rPr>
            </w:pPr>
          </w:p>
          <w:p w14:paraId="7E60A8B9" w14:textId="77777777" w:rsidR="008D5888" w:rsidRPr="00F818F5" w:rsidRDefault="008D5888" w:rsidP="00E031E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 w:eastAsia="en-GB"/>
              </w:rPr>
            </w:pPr>
          </w:p>
          <w:p w14:paraId="701EE3EC" w14:textId="77777777" w:rsidR="008D5888" w:rsidRPr="00F818F5" w:rsidRDefault="008D5888" w:rsidP="00E031E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 w:eastAsia="en-GB"/>
              </w:rPr>
            </w:pPr>
          </w:p>
          <w:p w14:paraId="5CE36772" w14:textId="77777777" w:rsidR="008D5888" w:rsidRPr="00F818F5" w:rsidRDefault="008D5888" w:rsidP="00E031E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 w:eastAsia="en-GB"/>
              </w:rPr>
            </w:pPr>
          </w:p>
          <w:p w14:paraId="154010A9" w14:textId="77777777" w:rsidR="008D5888" w:rsidRPr="00F818F5" w:rsidRDefault="008D5888" w:rsidP="00E031E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 w:eastAsia="en-GB"/>
              </w:rPr>
            </w:pPr>
          </w:p>
          <w:p w14:paraId="61E0ACBA" w14:textId="1F105B5D" w:rsidR="008D5888" w:rsidRPr="00F818F5" w:rsidRDefault="00D579FB" w:rsidP="00E031E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eastAsia="en-GB"/>
              </w:rPr>
            </w:pPr>
            <w:r w:rsidRPr="00F818F5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eastAsia="en-GB"/>
              </w:rPr>
              <w:t>Khổng Thu Trang</w:t>
            </w:r>
            <w:r w:rsidRPr="00F818F5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eastAsia="en-GB"/>
              </w:rPr>
              <w:t xml:space="preserve"> </w:t>
            </w:r>
          </w:p>
        </w:tc>
      </w:tr>
    </w:tbl>
    <w:p w14:paraId="65E4DF95" w14:textId="77777777" w:rsidR="00E031EF" w:rsidRPr="00F818F5" w:rsidRDefault="00E031EF" w:rsidP="00E031EF">
      <w:pPr>
        <w:spacing w:line="360" w:lineRule="exact"/>
        <w:ind w:firstLine="360"/>
        <w:rPr>
          <w:rFonts w:ascii="Times New Roman" w:hAnsi="Times New Roman" w:cs="Times New Roman"/>
          <w:sz w:val="26"/>
          <w:szCs w:val="26"/>
          <w:lang w:val="fr-FR"/>
        </w:rPr>
      </w:pPr>
    </w:p>
    <w:p w14:paraId="60DAE889" w14:textId="77777777" w:rsidR="003C329A" w:rsidRPr="00F818F5" w:rsidRDefault="003C329A" w:rsidP="003C329A">
      <w:pPr>
        <w:spacing w:before="120" w:after="120" w:line="360" w:lineRule="auto"/>
        <w:ind w:left="426"/>
        <w:rPr>
          <w:rFonts w:ascii="Times New Roman" w:hAnsi="Times New Roman" w:cs="Times New Roman"/>
          <w:b/>
          <w:bCs/>
          <w:noProof/>
          <w:sz w:val="26"/>
          <w:szCs w:val="26"/>
        </w:rPr>
      </w:pPr>
    </w:p>
    <w:p w14:paraId="4917C1A9" w14:textId="77777777" w:rsidR="003C329A" w:rsidRPr="00F818F5" w:rsidRDefault="003C329A" w:rsidP="003C329A">
      <w:pPr>
        <w:spacing w:before="120" w:after="120" w:line="312" w:lineRule="auto"/>
        <w:rPr>
          <w:rFonts w:ascii="Times New Roman" w:hAnsi="Times New Roman" w:cs="Times New Roman"/>
          <w:b/>
          <w:bCs/>
          <w:noProof/>
          <w:sz w:val="26"/>
          <w:szCs w:val="26"/>
        </w:rPr>
      </w:pPr>
      <w:r w:rsidRPr="00F818F5">
        <w:rPr>
          <w:rFonts w:ascii="Times New Roman" w:hAnsi="Times New Roman" w:cs="Times New Roman"/>
          <w:b/>
          <w:bCs/>
          <w:noProof/>
          <w:sz w:val="26"/>
          <w:szCs w:val="26"/>
        </w:rPr>
        <w:br w:type="page"/>
      </w:r>
    </w:p>
    <w:p w14:paraId="4DAC666C" w14:textId="520B44F8" w:rsidR="00E031EF" w:rsidRPr="00F818F5" w:rsidRDefault="00E031EF" w:rsidP="00E031EF">
      <w:pPr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F818F5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MA TRẬN ĐỀ KIỂM TRA CUỐI HỌC KÌ I</w:t>
      </w:r>
    </w:p>
    <w:p w14:paraId="69E22635" w14:textId="5430213A" w:rsidR="00E031EF" w:rsidRPr="00F818F5" w:rsidRDefault="00E031EF" w:rsidP="00E031EF">
      <w:pPr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F818F5">
        <w:rPr>
          <w:rFonts w:ascii="Times New Roman" w:hAnsi="Times New Roman" w:cs="Times New Roman"/>
          <w:b/>
          <w:sz w:val="26"/>
          <w:szCs w:val="26"/>
          <w:lang w:val="fr-FR"/>
        </w:rPr>
        <w:t>MÔN TOÁN KHỐI 6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563"/>
        <w:gridCol w:w="1984"/>
        <w:gridCol w:w="801"/>
        <w:gridCol w:w="727"/>
        <w:gridCol w:w="801"/>
        <w:gridCol w:w="737"/>
        <w:gridCol w:w="730"/>
        <w:gridCol w:w="728"/>
        <w:gridCol w:w="801"/>
        <w:gridCol w:w="730"/>
        <w:gridCol w:w="801"/>
        <w:gridCol w:w="741"/>
      </w:tblGrid>
      <w:tr w:rsidR="00F3710B" w:rsidRPr="00F818F5" w14:paraId="0486066B" w14:textId="77777777" w:rsidTr="00CF4E72">
        <w:tc>
          <w:tcPr>
            <w:tcW w:w="56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D6A51E" w14:textId="77777777" w:rsidR="00F3710B" w:rsidRPr="00F818F5" w:rsidRDefault="00F3710B" w:rsidP="00CF4E72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TT</w:t>
            </w:r>
          </w:p>
        </w:tc>
        <w:tc>
          <w:tcPr>
            <w:tcW w:w="19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894FF4" w14:textId="77777777" w:rsidR="00F3710B" w:rsidRPr="00F818F5" w:rsidRDefault="00F3710B" w:rsidP="00CF4E72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CHỦ ĐỀ</w:t>
            </w:r>
          </w:p>
        </w:tc>
        <w:tc>
          <w:tcPr>
            <w:tcW w:w="598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CD3E9A" w14:textId="77777777" w:rsidR="00F3710B" w:rsidRPr="00F818F5" w:rsidRDefault="00F3710B" w:rsidP="00CF4E72">
            <w:pPr>
              <w:spacing w:after="120"/>
              <w:ind w:left="-108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  <w:lang w:val="en-US"/>
              </w:rPr>
            </w:pPr>
            <w:r w:rsidRPr="00F818F5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  <w:lang w:val="en-US"/>
              </w:rPr>
              <w:t>Mức độ đánh giá</w:t>
            </w:r>
          </w:p>
        </w:tc>
        <w:tc>
          <w:tcPr>
            <w:tcW w:w="79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8E75045" w14:textId="77777777" w:rsidR="00F3710B" w:rsidRPr="00F818F5" w:rsidRDefault="00F3710B" w:rsidP="00CF4E72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Tổng điểm</w:t>
            </w:r>
          </w:p>
        </w:tc>
        <w:tc>
          <w:tcPr>
            <w:tcW w:w="74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CFF34FF" w14:textId="77777777" w:rsidR="00F3710B" w:rsidRPr="00F818F5" w:rsidRDefault="00F3710B" w:rsidP="00CF4E72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TL</w:t>
            </w:r>
          </w:p>
          <w:p w14:paraId="05A0CA85" w14:textId="77777777" w:rsidR="00F3710B" w:rsidRPr="00F818F5" w:rsidRDefault="00F3710B" w:rsidP="00CF4E72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(%)</w:t>
            </w:r>
          </w:p>
        </w:tc>
      </w:tr>
      <w:tr w:rsidR="00F3710B" w:rsidRPr="00F818F5" w14:paraId="26C1B551" w14:textId="77777777" w:rsidTr="00CF4E7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B0EFE5" w14:textId="77777777" w:rsidR="00F3710B" w:rsidRPr="00F818F5" w:rsidRDefault="00F3710B" w:rsidP="00CF4E72">
            <w:pPr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</w:p>
        </w:tc>
        <w:tc>
          <w:tcPr>
            <w:tcW w:w="198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EFE06F" w14:textId="77777777" w:rsidR="00F3710B" w:rsidRPr="00F818F5" w:rsidRDefault="00F3710B" w:rsidP="00CF4E72">
            <w:pPr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</w:p>
        </w:tc>
        <w:tc>
          <w:tcPr>
            <w:tcW w:w="1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81DDAA" w14:textId="77777777" w:rsidR="00F3710B" w:rsidRPr="00F818F5" w:rsidRDefault="00F3710B" w:rsidP="00CF4E72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/>
                <w:sz w:val="26"/>
                <w:szCs w:val="26"/>
              </w:rPr>
              <w:t>Nhận biết</w:t>
            </w:r>
          </w:p>
        </w:tc>
        <w:tc>
          <w:tcPr>
            <w:tcW w:w="15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218659" w14:textId="77777777" w:rsidR="00F3710B" w:rsidRPr="00F818F5" w:rsidRDefault="00F3710B" w:rsidP="00CF4E72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/>
                <w:sz w:val="26"/>
                <w:szCs w:val="26"/>
              </w:rPr>
              <w:t>Thông hiểu</w:t>
            </w:r>
          </w:p>
        </w:tc>
        <w:tc>
          <w:tcPr>
            <w:tcW w:w="14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2BB1A9" w14:textId="77777777" w:rsidR="00F3710B" w:rsidRPr="00F818F5" w:rsidRDefault="00F3710B" w:rsidP="00CF4E72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/>
                <w:sz w:val="26"/>
                <w:szCs w:val="26"/>
              </w:rPr>
              <w:t>Vận dụng</w:t>
            </w:r>
          </w:p>
        </w:tc>
        <w:tc>
          <w:tcPr>
            <w:tcW w:w="14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4B9C7B" w14:textId="77777777" w:rsidR="00F3710B" w:rsidRPr="00F818F5" w:rsidRDefault="00F3710B" w:rsidP="00CF4E72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Tổng</w:t>
            </w:r>
          </w:p>
          <w:p w14:paraId="3FBEC65E" w14:textId="77777777" w:rsidR="00F3710B" w:rsidRPr="00F818F5" w:rsidRDefault="00F3710B" w:rsidP="00CF4E72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số câu</w:t>
            </w:r>
          </w:p>
        </w:tc>
        <w:tc>
          <w:tcPr>
            <w:tcW w:w="79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CCDA05" w14:textId="77777777" w:rsidR="00F3710B" w:rsidRPr="00F818F5" w:rsidRDefault="00F3710B" w:rsidP="00CF4E72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</w:p>
        </w:tc>
        <w:tc>
          <w:tcPr>
            <w:tcW w:w="74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D4AB70" w14:textId="77777777" w:rsidR="00F3710B" w:rsidRPr="00F818F5" w:rsidRDefault="00F3710B" w:rsidP="00CF4E72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</w:p>
        </w:tc>
      </w:tr>
      <w:tr w:rsidR="00F818F5" w:rsidRPr="00F818F5" w14:paraId="3447D2E3" w14:textId="77777777" w:rsidTr="00CF4E7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559ECB" w14:textId="77777777" w:rsidR="00F3710B" w:rsidRPr="00F818F5" w:rsidRDefault="00F3710B" w:rsidP="00CF4E72">
            <w:pPr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</w:p>
        </w:tc>
        <w:tc>
          <w:tcPr>
            <w:tcW w:w="198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B9BEB2" w14:textId="77777777" w:rsidR="00F3710B" w:rsidRPr="00F818F5" w:rsidRDefault="00F3710B" w:rsidP="00CF4E72">
            <w:pPr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D56A56" w14:textId="77777777" w:rsidR="00F3710B" w:rsidRPr="00F818F5" w:rsidRDefault="00F3710B" w:rsidP="00CF4E72">
            <w:pPr>
              <w:spacing w:after="120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TN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5D3D83" w14:textId="77777777" w:rsidR="00F3710B" w:rsidRPr="00F818F5" w:rsidRDefault="00F3710B" w:rsidP="00CF4E72">
            <w:pPr>
              <w:spacing w:after="120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TL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0D7D05" w14:textId="77777777" w:rsidR="00F3710B" w:rsidRPr="00F818F5" w:rsidRDefault="00F3710B" w:rsidP="00CF4E72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TN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81E5A9" w14:textId="77777777" w:rsidR="00F3710B" w:rsidRPr="00F818F5" w:rsidRDefault="00F3710B" w:rsidP="00CF4E72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TL</w:t>
            </w:r>
          </w:p>
        </w:tc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544AC0" w14:textId="77777777" w:rsidR="00F3710B" w:rsidRPr="00F818F5" w:rsidRDefault="00F3710B" w:rsidP="00CF4E72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TN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C49717" w14:textId="77777777" w:rsidR="00F3710B" w:rsidRPr="00F818F5" w:rsidRDefault="00F3710B" w:rsidP="00CF4E72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TL</w:t>
            </w: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E54A8F" w14:textId="77777777" w:rsidR="00F3710B" w:rsidRPr="00F818F5" w:rsidRDefault="00F3710B" w:rsidP="00CF4E72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TN</w:t>
            </w:r>
          </w:p>
        </w:tc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6A3DDF" w14:textId="77777777" w:rsidR="00F3710B" w:rsidRPr="00F818F5" w:rsidRDefault="00F3710B" w:rsidP="00CF4E72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TL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D45966" w14:textId="77777777" w:rsidR="00F3710B" w:rsidRPr="00F818F5" w:rsidRDefault="00F3710B" w:rsidP="00CF4E72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</w:p>
        </w:tc>
        <w:tc>
          <w:tcPr>
            <w:tcW w:w="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76592D" w14:textId="77777777" w:rsidR="00F3710B" w:rsidRPr="00F818F5" w:rsidRDefault="00F3710B" w:rsidP="00CF4E72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</w:p>
        </w:tc>
      </w:tr>
      <w:tr w:rsidR="00F818F5" w:rsidRPr="00F818F5" w14:paraId="658A9A28" w14:textId="77777777" w:rsidTr="00CF4E72">
        <w:trPr>
          <w:trHeight w:val="1331"/>
        </w:trPr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722981" w14:textId="77777777" w:rsidR="00F3710B" w:rsidRPr="00F818F5" w:rsidRDefault="00F3710B" w:rsidP="00F3710B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AF1371" w14:textId="4D993432" w:rsidR="00F3710B" w:rsidRPr="00F818F5" w:rsidRDefault="00F3710B" w:rsidP="00F3710B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/>
                <w:sz w:val="26"/>
                <w:szCs w:val="26"/>
              </w:rPr>
              <w:t>Số tự nhiên</w: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89A27A" w14:textId="0F6F0BCF" w:rsidR="00F3710B" w:rsidRPr="00F818F5" w:rsidRDefault="00D27E6D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1</w:t>
            </w:r>
          </w:p>
          <w:p w14:paraId="062B06A7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3BAAF076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27D7B6C3" w14:textId="2DC8060C" w:rsidR="00F3710B" w:rsidRPr="00F818F5" w:rsidRDefault="00D27E6D" w:rsidP="00F3710B">
            <w:pPr>
              <w:spacing w:after="120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0</w:t>
            </w:r>
            <w:r w:rsidR="00F3710B"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,</w:t>
            </w: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2</w:t>
            </w:r>
            <w:r w:rsidR="00F3710B"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5đ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8B0CCA" w14:textId="6D9CC13D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</w:pPr>
          </w:p>
          <w:p w14:paraId="067672D5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092019DE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2F8D0DE0" w14:textId="7FEFA2DE" w:rsidR="00F3710B" w:rsidRPr="00F818F5" w:rsidRDefault="00F3710B" w:rsidP="00F3710B">
            <w:pPr>
              <w:spacing w:after="120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5A1501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07E49DE9" w14:textId="77777777" w:rsidR="00F3710B" w:rsidRPr="00F818F5" w:rsidRDefault="00F3710B" w:rsidP="00F3710B">
            <w:pPr>
              <w:spacing w:after="120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B2D1EB" w14:textId="66ADCCCE" w:rsidR="00F3710B" w:rsidRPr="00F818F5" w:rsidRDefault="00F3710B" w:rsidP="00F3710B">
            <w:pPr>
              <w:spacing w:after="120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2BE243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93FF87" w14:textId="122B21AC" w:rsidR="00F3710B" w:rsidRPr="00F818F5" w:rsidRDefault="00D27E6D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2</w:t>
            </w:r>
          </w:p>
          <w:p w14:paraId="14BEBA0F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</w:pPr>
          </w:p>
          <w:p w14:paraId="73F48705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06ECC627" w14:textId="77777777" w:rsidR="00F3710B" w:rsidRPr="00F818F5" w:rsidRDefault="00F3710B" w:rsidP="00F3710B">
            <w:pPr>
              <w:spacing w:after="120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2,5</w:t>
            </w: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đ</w:t>
            </w: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7A790B" w14:textId="117C2689" w:rsidR="00F3710B" w:rsidRPr="00F818F5" w:rsidRDefault="00D27E6D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1</w:t>
            </w:r>
          </w:p>
          <w:p w14:paraId="298281A6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0EB4914D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40370233" w14:textId="66A4EE31" w:rsidR="00F3710B" w:rsidRPr="00F818F5" w:rsidRDefault="00D27E6D" w:rsidP="00F3710B">
            <w:pPr>
              <w:spacing w:after="120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0,</w:t>
            </w:r>
            <w:r w:rsidR="00F3710B"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2</w:t>
            </w: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5</w:t>
            </w:r>
            <w:r w:rsidR="00F3710B"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đ</w:t>
            </w:r>
          </w:p>
        </w:tc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AF4FC8" w14:textId="77777777" w:rsidR="00D27E6D" w:rsidRPr="00F818F5" w:rsidRDefault="00D27E6D" w:rsidP="00D27E6D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2</w:t>
            </w:r>
          </w:p>
          <w:p w14:paraId="5E9479A8" w14:textId="77777777" w:rsidR="00D27E6D" w:rsidRPr="00F818F5" w:rsidRDefault="00D27E6D" w:rsidP="00D27E6D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</w:pPr>
          </w:p>
          <w:p w14:paraId="010BFF3F" w14:textId="77777777" w:rsidR="00D27E6D" w:rsidRPr="00F818F5" w:rsidRDefault="00D27E6D" w:rsidP="00D27E6D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2A88AB8F" w14:textId="444BC5DD" w:rsidR="00F3710B" w:rsidRPr="00F818F5" w:rsidRDefault="00D27E6D" w:rsidP="00D27E6D">
            <w:pPr>
              <w:spacing w:after="120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2,5</w:t>
            </w: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đ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2A4ECF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6A1E4E70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27B40677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4068CCA9" w14:textId="4597539C" w:rsidR="00F3710B" w:rsidRPr="00F818F5" w:rsidRDefault="006263AB" w:rsidP="00F3710B">
            <w:pPr>
              <w:spacing w:after="120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2,75</w:t>
            </w:r>
            <w:r w:rsidR="00F3710B"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đ</w:t>
            </w:r>
          </w:p>
        </w:tc>
        <w:tc>
          <w:tcPr>
            <w:tcW w:w="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804989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4791D3F4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407D008C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168ACA96" w14:textId="20B87AE9" w:rsidR="00F3710B" w:rsidRPr="00F818F5" w:rsidRDefault="006263AB" w:rsidP="00F3710B">
            <w:pPr>
              <w:spacing w:after="120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27,5</w:t>
            </w:r>
          </w:p>
        </w:tc>
      </w:tr>
      <w:tr w:rsidR="00F818F5" w:rsidRPr="00F818F5" w14:paraId="307F3DD7" w14:textId="77777777" w:rsidTr="00CF4E72">
        <w:trPr>
          <w:trHeight w:val="1618"/>
        </w:trPr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DDD171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</w:p>
          <w:p w14:paraId="1148DD2E" w14:textId="11A597FC" w:rsidR="000B4DA1" w:rsidRPr="00F818F5" w:rsidRDefault="000B4DA1" w:rsidP="00F3710B">
            <w:pPr>
              <w:spacing w:after="120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  <w:lang w:val="en-US"/>
              </w:rPr>
            </w:pPr>
            <w:r w:rsidRPr="00F818F5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  <w:lang w:val="en-US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59EFB9" w14:textId="4ACFE84D" w:rsidR="00F3710B" w:rsidRPr="00F818F5" w:rsidRDefault="00F3710B" w:rsidP="000B4DA1">
            <w:pPr>
              <w:spacing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Số nguyên</w: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4E6706" w14:textId="6744B995" w:rsidR="00F3710B" w:rsidRPr="00F818F5" w:rsidRDefault="00D27E6D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3</w:t>
            </w:r>
          </w:p>
          <w:p w14:paraId="06D30A5B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6940E8DF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7A32AC78" w14:textId="529072A1" w:rsidR="00F3710B" w:rsidRPr="00F818F5" w:rsidRDefault="00F3710B" w:rsidP="00F3710B">
            <w:pPr>
              <w:spacing w:after="120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0,</w:t>
            </w:r>
            <w:r w:rsidR="00D27E6D"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7</w:t>
            </w: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5đ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0F624C" w14:textId="7A0F506D" w:rsidR="00F3710B" w:rsidRPr="00F818F5" w:rsidRDefault="005611AE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1</w:t>
            </w:r>
          </w:p>
          <w:p w14:paraId="3A3AA3E6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76AE816C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1FA80865" w14:textId="52CEF901" w:rsidR="00F3710B" w:rsidRPr="00F818F5" w:rsidRDefault="005611AE" w:rsidP="00F3710B">
            <w:pPr>
              <w:spacing w:after="120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0</w:t>
            </w:r>
            <w:r w:rsidR="00F3710B"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,5đ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56BD6C" w14:textId="77777777" w:rsidR="00F3710B" w:rsidRPr="00F818F5" w:rsidRDefault="00F3710B" w:rsidP="00F3710B">
            <w:pPr>
              <w:spacing w:after="120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1DD7C1" w14:textId="20A47C89" w:rsidR="00D27E6D" w:rsidRPr="005611AE" w:rsidRDefault="005611AE" w:rsidP="00D27E6D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6</w:t>
            </w:r>
          </w:p>
          <w:p w14:paraId="42EAF39C" w14:textId="77777777" w:rsidR="00D27E6D" w:rsidRPr="00F818F5" w:rsidRDefault="00D27E6D" w:rsidP="00D27E6D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4A90821C" w14:textId="77777777" w:rsidR="00D27E6D" w:rsidRPr="00F818F5" w:rsidRDefault="00D27E6D" w:rsidP="00D27E6D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76AD8A95" w14:textId="795FB045" w:rsidR="00F3710B" w:rsidRPr="00F818F5" w:rsidRDefault="005611AE" w:rsidP="00D27E6D">
            <w:pPr>
              <w:spacing w:after="120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3</w:t>
            </w:r>
            <w:r w:rsidR="00D27E6D"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đ</w:t>
            </w:r>
          </w:p>
        </w:tc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AA78BA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E6687C" w14:textId="607224AE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</w:pPr>
          </w:p>
          <w:p w14:paraId="3A43530F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43D64396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0DEBA2DE" w14:textId="68D5C6EF" w:rsidR="00F3710B" w:rsidRPr="00F818F5" w:rsidRDefault="00F3710B" w:rsidP="00F3710B">
            <w:pPr>
              <w:spacing w:after="120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9411C1" w14:textId="77777777" w:rsidR="00D27E6D" w:rsidRPr="00F818F5" w:rsidRDefault="00D27E6D" w:rsidP="00D27E6D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3</w:t>
            </w:r>
          </w:p>
          <w:p w14:paraId="597A0A41" w14:textId="77777777" w:rsidR="00D27E6D" w:rsidRPr="00F818F5" w:rsidRDefault="00D27E6D" w:rsidP="00D27E6D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39E84418" w14:textId="77777777" w:rsidR="00D27E6D" w:rsidRPr="00F818F5" w:rsidRDefault="00D27E6D" w:rsidP="00D27E6D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6FCB5165" w14:textId="1E891673" w:rsidR="00F3710B" w:rsidRPr="00F818F5" w:rsidRDefault="00D27E6D" w:rsidP="00D27E6D">
            <w:pPr>
              <w:spacing w:after="120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0,</w:t>
            </w: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7</w:t>
            </w: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5đ</w:t>
            </w:r>
          </w:p>
        </w:tc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FE766B" w14:textId="038977AA" w:rsidR="00F3710B" w:rsidRPr="00F818F5" w:rsidRDefault="00D27E6D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7</w:t>
            </w:r>
          </w:p>
          <w:p w14:paraId="6E11C1E8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3A48D5B8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173BD82D" w14:textId="34699B01" w:rsidR="00F3710B" w:rsidRPr="00F818F5" w:rsidRDefault="00D27E6D" w:rsidP="00F3710B">
            <w:pPr>
              <w:spacing w:after="120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3,5</w:t>
            </w:r>
            <w:r w:rsidR="00F3710B"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đ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E0F223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69B626F8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0C01D47C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3D414B19" w14:textId="52C75649" w:rsidR="00F3710B" w:rsidRPr="00F818F5" w:rsidRDefault="00D27E6D" w:rsidP="00F3710B">
            <w:pPr>
              <w:spacing w:after="120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4</w:t>
            </w:r>
            <w:r w:rsidR="00F3710B"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,</w:t>
            </w: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2</w:t>
            </w:r>
            <w:r w:rsidR="00F3710B"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5</w:t>
            </w:r>
            <w:r w:rsidR="00F3710B"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đ</w:t>
            </w:r>
          </w:p>
        </w:tc>
        <w:tc>
          <w:tcPr>
            <w:tcW w:w="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EAE4D0" w14:textId="77777777" w:rsidR="00F3710B" w:rsidRPr="00F818F5" w:rsidRDefault="00F3710B" w:rsidP="00F3710B">
            <w:pPr>
              <w:spacing w:after="120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2A58B42A" w14:textId="77777777" w:rsidR="00F3710B" w:rsidRPr="00F818F5" w:rsidRDefault="00F3710B" w:rsidP="00F3710B">
            <w:pPr>
              <w:spacing w:after="120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2804765E" w14:textId="77777777" w:rsidR="00F3710B" w:rsidRPr="00F818F5" w:rsidRDefault="00F3710B" w:rsidP="00F3710B">
            <w:pPr>
              <w:spacing w:after="120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4E3DB616" w14:textId="37266770" w:rsidR="00F3710B" w:rsidRPr="00F818F5" w:rsidRDefault="00D27E6D" w:rsidP="00F3710B">
            <w:pPr>
              <w:spacing w:after="120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42,5</w:t>
            </w:r>
          </w:p>
        </w:tc>
      </w:tr>
      <w:tr w:rsidR="00F3710B" w:rsidRPr="00F818F5" w14:paraId="5813F430" w14:textId="77777777" w:rsidTr="00CF4E72">
        <w:trPr>
          <w:trHeight w:val="1618"/>
        </w:trPr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9A8E9F" w14:textId="77777777" w:rsidR="00F3710B" w:rsidRPr="00F818F5" w:rsidRDefault="000B4DA1" w:rsidP="00F3710B">
            <w:pPr>
              <w:spacing w:after="120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  <w:lang w:val="en-US"/>
              </w:rPr>
            </w:pPr>
            <w:r w:rsidRPr="00F818F5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  <w:lang w:val="en-US"/>
              </w:rPr>
              <w:t xml:space="preserve">  </w:t>
            </w:r>
          </w:p>
          <w:p w14:paraId="1A9CC0B4" w14:textId="19320F52" w:rsidR="000B4DA1" w:rsidRPr="00F818F5" w:rsidRDefault="000B4DA1" w:rsidP="00F3710B">
            <w:pPr>
              <w:spacing w:after="120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  <w:lang w:val="en-US"/>
              </w:rPr>
            </w:pPr>
            <w:r w:rsidRPr="00F818F5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  <w:lang w:val="en-US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998093" w14:textId="5A41EF56" w:rsidR="00F3710B" w:rsidRPr="00F818F5" w:rsidRDefault="00F3710B" w:rsidP="00F3710B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/>
                <w:sz w:val="26"/>
                <w:szCs w:val="26"/>
              </w:rPr>
              <w:t>Các hình phẳng trong thực tiễn</w: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49E298" w14:textId="77777777" w:rsidR="00D27E6D" w:rsidRPr="00F818F5" w:rsidRDefault="00D27E6D" w:rsidP="00D27E6D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2</w:t>
            </w:r>
          </w:p>
          <w:p w14:paraId="5786A1CE" w14:textId="77777777" w:rsidR="00D27E6D" w:rsidRPr="00F818F5" w:rsidRDefault="00D27E6D" w:rsidP="00D27E6D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</w:pPr>
          </w:p>
          <w:p w14:paraId="62FA4BB4" w14:textId="77777777" w:rsidR="00D27E6D" w:rsidRPr="00F818F5" w:rsidRDefault="00D27E6D" w:rsidP="00D27E6D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3DE6504F" w14:textId="623A8B97" w:rsidR="00F3710B" w:rsidRPr="00F818F5" w:rsidRDefault="00D27E6D" w:rsidP="00D27E6D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0</w:t>
            </w: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,5</w:t>
            </w: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đ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C515FE" w14:textId="77777777" w:rsidR="00D27E6D" w:rsidRPr="00F818F5" w:rsidRDefault="00D27E6D" w:rsidP="00D27E6D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1</w:t>
            </w:r>
          </w:p>
          <w:p w14:paraId="04E99D79" w14:textId="77777777" w:rsidR="00D27E6D" w:rsidRPr="00F818F5" w:rsidRDefault="00D27E6D" w:rsidP="00D27E6D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114AE986" w14:textId="77777777" w:rsidR="00D27E6D" w:rsidRPr="00F818F5" w:rsidRDefault="00D27E6D" w:rsidP="00D27E6D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47A3B66C" w14:textId="105B5CD9" w:rsidR="00F3710B" w:rsidRPr="00F818F5" w:rsidRDefault="00D27E6D" w:rsidP="00D27E6D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0</w:t>
            </w: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,5đ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9A3143" w14:textId="77777777" w:rsidR="00F3710B" w:rsidRPr="00F818F5" w:rsidRDefault="00F3710B" w:rsidP="00F3710B">
            <w:pPr>
              <w:spacing w:after="120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05A9C8" w14:textId="77777777" w:rsidR="00D27E6D" w:rsidRPr="00F818F5" w:rsidRDefault="00D27E6D" w:rsidP="00D27E6D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1</w:t>
            </w:r>
          </w:p>
          <w:p w14:paraId="204F29EF" w14:textId="77777777" w:rsidR="00D27E6D" w:rsidRPr="00F818F5" w:rsidRDefault="00D27E6D" w:rsidP="00D27E6D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18088C38" w14:textId="77777777" w:rsidR="00D27E6D" w:rsidRPr="00F818F5" w:rsidRDefault="00D27E6D" w:rsidP="00D27E6D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2C60C3FD" w14:textId="76FAA8BD" w:rsidR="00F3710B" w:rsidRPr="00F818F5" w:rsidRDefault="00D27E6D" w:rsidP="00D27E6D">
            <w:pPr>
              <w:spacing w:after="120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1</w:t>
            </w: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đ</w:t>
            </w:r>
          </w:p>
        </w:tc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4B8313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2859E4" w14:textId="77777777" w:rsidR="00D27E6D" w:rsidRPr="00F818F5" w:rsidRDefault="00D27E6D" w:rsidP="00D27E6D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1</w:t>
            </w:r>
          </w:p>
          <w:p w14:paraId="6C0D43C9" w14:textId="77777777" w:rsidR="00D27E6D" w:rsidRPr="00F818F5" w:rsidRDefault="00D27E6D" w:rsidP="00D27E6D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53EE6C8E" w14:textId="77777777" w:rsidR="00D27E6D" w:rsidRPr="00F818F5" w:rsidRDefault="00D27E6D" w:rsidP="00D27E6D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46F0324A" w14:textId="0968D87A" w:rsidR="00F3710B" w:rsidRPr="00F818F5" w:rsidRDefault="00D27E6D" w:rsidP="00D27E6D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0</w:t>
            </w: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,5đ</w:t>
            </w: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25A22E" w14:textId="77777777" w:rsidR="00D27E6D" w:rsidRPr="00F818F5" w:rsidRDefault="00D27E6D" w:rsidP="00D27E6D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2</w:t>
            </w:r>
          </w:p>
          <w:p w14:paraId="71CB8F68" w14:textId="77777777" w:rsidR="00D27E6D" w:rsidRPr="00F818F5" w:rsidRDefault="00D27E6D" w:rsidP="00D27E6D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</w:pPr>
          </w:p>
          <w:p w14:paraId="29497AAD" w14:textId="77777777" w:rsidR="00D27E6D" w:rsidRPr="00F818F5" w:rsidRDefault="00D27E6D" w:rsidP="00D27E6D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07C6182E" w14:textId="02F3F5ED" w:rsidR="00F3710B" w:rsidRPr="00F818F5" w:rsidRDefault="00D27E6D" w:rsidP="00D27E6D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0,5</w:t>
            </w: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đ</w:t>
            </w:r>
          </w:p>
        </w:tc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2E259D" w14:textId="3C105804" w:rsidR="00D27E6D" w:rsidRPr="00F818F5" w:rsidRDefault="00D27E6D" w:rsidP="00D27E6D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3</w:t>
            </w:r>
          </w:p>
          <w:p w14:paraId="5965F1CB" w14:textId="77777777" w:rsidR="00D27E6D" w:rsidRPr="00F818F5" w:rsidRDefault="00D27E6D" w:rsidP="00D27E6D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</w:pPr>
          </w:p>
          <w:p w14:paraId="36F9EFF5" w14:textId="77777777" w:rsidR="00D27E6D" w:rsidRPr="00F818F5" w:rsidRDefault="00D27E6D" w:rsidP="00D27E6D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559A4146" w14:textId="5A9D3345" w:rsidR="00F3710B" w:rsidRPr="00F818F5" w:rsidRDefault="006263AB" w:rsidP="00D27E6D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2</w:t>
            </w:r>
            <w:r w:rsidR="00D27E6D"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đ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E61B21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6CD59D47" w14:textId="77777777" w:rsidR="00D27E6D" w:rsidRPr="00F818F5" w:rsidRDefault="00D27E6D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40B94317" w14:textId="77777777" w:rsidR="00D27E6D" w:rsidRPr="00F818F5" w:rsidRDefault="00D27E6D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19C70CD9" w14:textId="26400067" w:rsidR="00D27E6D" w:rsidRPr="00F818F5" w:rsidRDefault="00D27E6D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2</w:t>
            </w:r>
            <w:r w:rsidR="006263AB"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,5</w:t>
            </w: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đ</w:t>
            </w:r>
          </w:p>
        </w:tc>
        <w:tc>
          <w:tcPr>
            <w:tcW w:w="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0706BE" w14:textId="77777777" w:rsidR="00F3710B" w:rsidRPr="00F818F5" w:rsidRDefault="00F3710B" w:rsidP="00F3710B">
            <w:pPr>
              <w:spacing w:after="120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325CFAD2" w14:textId="77777777" w:rsidR="00D27E6D" w:rsidRPr="00F818F5" w:rsidRDefault="00D27E6D" w:rsidP="00F3710B">
            <w:pPr>
              <w:spacing w:after="120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43FB16E2" w14:textId="77777777" w:rsidR="00D27E6D" w:rsidRPr="00F818F5" w:rsidRDefault="00D27E6D" w:rsidP="00F3710B">
            <w:pPr>
              <w:spacing w:after="120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0444A253" w14:textId="6B122D15" w:rsidR="00D27E6D" w:rsidRPr="00F818F5" w:rsidRDefault="006263AB" w:rsidP="00F3710B">
            <w:pPr>
              <w:spacing w:after="120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25</w:t>
            </w:r>
          </w:p>
        </w:tc>
      </w:tr>
      <w:tr w:rsidR="00F3710B" w:rsidRPr="00F818F5" w14:paraId="7A3BF143" w14:textId="77777777" w:rsidTr="00CF4E72">
        <w:trPr>
          <w:trHeight w:val="1618"/>
        </w:trPr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BAD6A5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</w:p>
          <w:p w14:paraId="12859295" w14:textId="18C93FE0" w:rsidR="000B4DA1" w:rsidRPr="00F818F5" w:rsidRDefault="000B4DA1" w:rsidP="00F3710B">
            <w:pPr>
              <w:spacing w:after="120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  <w:lang w:val="en-US"/>
              </w:rPr>
            </w:pPr>
            <w:r w:rsidRPr="00F818F5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  <w:lang w:val="en-US"/>
              </w:rPr>
              <w:t>4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5510C8" w14:textId="7B781E06" w:rsidR="00F3710B" w:rsidRPr="00F818F5" w:rsidRDefault="00F3710B" w:rsidP="00F3710B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818F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ính đối xứng của hình phẳng trong thế giới tự nhiên</w: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BE001B" w14:textId="77777777" w:rsidR="00D27E6D" w:rsidRPr="00F818F5" w:rsidRDefault="00D27E6D" w:rsidP="00D27E6D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2</w:t>
            </w:r>
          </w:p>
          <w:p w14:paraId="7016C67A" w14:textId="77777777" w:rsidR="00D27E6D" w:rsidRPr="00F818F5" w:rsidRDefault="00D27E6D" w:rsidP="00D27E6D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</w:pPr>
          </w:p>
          <w:p w14:paraId="34C918C7" w14:textId="77777777" w:rsidR="00D27E6D" w:rsidRPr="00F818F5" w:rsidRDefault="00D27E6D" w:rsidP="00D27E6D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3F719A67" w14:textId="21C857D9" w:rsidR="00F3710B" w:rsidRPr="00F818F5" w:rsidRDefault="00D27E6D" w:rsidP="00D27E6D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0,5</w:t>
            </w: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đ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3D41C8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113966" w14:textId="77777777" w:rsidR="00F3710B" w:rsidRPr="00F818F5" w:rsidRDefault="00F3710B" w:rsidP="00F3710B">
            <w:pPr>
              <w:spacing w:after="120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D3CA2E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003587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126EAF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4C22AE" w14:textId="77777777" w:rsidR="006263AB" w:rsidRPr="00F818F5" w:rsidRDefault="006263AB" w:rsidP="006263A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2</w:t>
            </w:r>
          </w:p>
          <w:p w14:paraId="62DB6578" w14:textId="77777777" w:rsidR="006263AB" w:rsidRPr="00F818F5" w:rsidRDefault="006263AB" w:rsidP="006263A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</w:pPr>
          </w:p>
          <w:p w14:paraId="15D09AF7" w14:textId="77777777" w:rsidR="006263AB" w:rsidRPr="00F818F5" w:rsidRDefault="006263AB" w:rsidP="006263A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652D05F7" w14:textId="7ED5BE8F" w:rsidR="00F3710B" w:rsidRPr="00F818F5" w:rsidRDefault="006263AB" w:rsidP="006263A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0,5</w:t>
            </w: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đ</w:t>
            </w:r>
          </w:p>
        </w:tc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4ABF22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02C3D4" w14:textId="28926B50" w:rsidR="00D27E6D" w:rsidRPr="00F818F5" w:rsidRDefault="00D27E6D" w:rsidP="00D27E6D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</w:pPr>
          </w:p>
          <w:p w14:paraId="0E1F563D" w14:textId="77777777" w:rsidR="00D27E6D" w:rsidRPr="00F818F5" w:rsidRDefault="00D27E6D" w:rsidP="00D27E6D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</w:pPr>
          </w:p>
          <w:p w14:paraId="633C1ACE" w14:textId="77777777" w:rsidR="00D27E6D" w:rsidRPr="00F818F5" w:rsidRDefault="00D27E6D" w:rsidP="00D27E6D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4D932C21" w14:textId="13DD36F7" w:rsidR="00F3710B" w:rsidRPr="00F818F5" w:rsidRDefault="00D27E6D" w:rsidP="00D27E6D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0,5</w:t>
            </w: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đ</w:t>
            </w:r>
          </w:p>
        </w:tc>
        <w:tc>
          <w:tcPr>
            <w:tcW w:w="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509A3B" w14:textId="77777777" w:rsidR="00F3710B" w:rsidRPr="00F818F5" w:rsidRDefault="00F3710B" w:rsidP="00F3710B">
            <w:pPr>
              <w:spacing w:after="120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7C8C5FD1" w14:textId="77777777" w:rsidR="00D27E6D" w:rsidRPr="00F818F5" w:rsidRDefault="00D27E6D" w:rsidP="00F3710B">
            <w:pPr>
              <w:spacing w:after="120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5CD097CD" w14:textId="77777777" w:rsidR="00D27E6D" w:rsidRPr="00F818F5" w:rsidRDefault="00D27E6D" w:rsidP="00F3710B">
            <w:pPr>
              <w:spacing w:after="120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2210D158" w14:textId="495C7DB9" w:rsidR="00D27E6D" w:rsidRPr="00F818F5" w:rsidRDefault="00D27E6D" w:rsidP="00F3710B">
            <w:pPr>
              <w:spacing w:after="120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5</w:t>
            </w:r>
          </w:p>
        </w:tc>
      </w:tr>
      <w:tr w:rsidR="00F3710B" w:rsidRPr="00F818F5" w14:paraId="2B7DC852" w14:textId="77777777" w:rsidTr="00CF4E72">
        <w:tc>
          <w:tcPr>
            <w:tcW w:w="25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741E66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/>
                <w:sz w:val="26"/>
                <w:szCs w:val="26"/>
              </w:rPr>
              <w:t>Tổng số câu</w: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BEF8DC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8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5DE68B" w14:textId="2BF44393" w:rsidR="00F3710B" w:rsidRPr="00F818F5" w:rsidRDefault="005611AE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2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621513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CF44AE" w14:textId="76E0B14A" w:rsidR="00F3710B" w:rsidRPr="00F818F5" w:rsidRDefault="005611AE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7</w:t>
            </w:r>
          </w:p>
        </w:tc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8AABB0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E96F08" w14:textId="592B32FE" w:rsidR="00F3710B" w:rsidRPr="00F818F5" w:rsidRDefault="006263A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3</w:t>
            </w: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55558F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8</w:t>
            </w:r>
          </w:p>
        </w:tc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C005A5" w14:textId="4F3B4730" w:rsidR="00F3710B" w:rsidRPr="005611AE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1</w:t>
            </w:r>
            <w:r w:rsidR="005611AE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2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A57BB5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  <w:tc>
          <w:tcPr>
            <w:tcW w:w="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87B6D5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</w:tr>
      <w:tr w:rsidR="00F3710B" w:rsidRPr="00F818F5" w14:paraId="1A59C570" w14:textId="77777777" w:rsidTr="00CF4E72">
        <w:tc>
          <w:tcPr>
            <w:tcW w:w="25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7ABB73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/>
                <w:sz w:val="26"/>
                <w:szCs w:val="26"/>
              </w:rPr>
              <w:t>Tổng điểm</w: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75E418" w14:textId="77777777" w:rsidR="00F3710B" w:rsidRPr="00F818F5" w:rsidRDefault="00F3710B" w:rsidP="00F3710B">
            <w:pPr>
              <w:spacing w:after="120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2đ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BC6B32" w14:textId="41883ED9" w:rsidR="00F3710B" w:rsidRPr="00F818F5" w:rsidRDefault="005611AE" w:rsidP="00F3710B">
            <w:pPr>
              <w:spacing w:after="120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1</w:t>
            </w:r>
            <w:r w:rsidR="00F3710B"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đ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694E61" w14:textId="77777777" w:rsidR="00F3710B" w:rsidRPr="00F818F5" w:rsidRDefault="00F3710B" w:rsidP="00F3710B">
            <w:pPr>
              <w:spacing w:after="120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F0CAB0" w14:textId="00E47CB7" w:rsidR="00F3710B" w:rsidRPr="00F818F5" w:rsidRDefault="005611AE" w:rsidP="00F3710B">
            <w:pPr>
              <w:spacing w:after="120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4</w:t>
            </w:r>
            <w:r w:rsidR="00F3710B"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đ</w:t>
            </w:r>
          </w:p>
        </w:tc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9C87B2" w14:textId="77777777" w:rsidR="00F3710B" w:rsidRPr="00F818F5" w:rsidRDefault="00F3710B" w:rsidP="00F3710B">
            <w:pPr>
              <w:spacing w:after="120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0E959F" w14:textId="77777777" w:rsidR="00F3710B" w:rsidRPr="00F818F5" w:rsidRDefault="00F3710B" w:rsidP="00F3710B">
            <w:pPr>
              <w:spacing w:after="120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3</w:t>
            </w: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đ</w:t>
            </w: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8EEC6D" w14:textId="77777777" w:rsidR="00F3710B" w:rsidRPr="00F818F5" w:rsidRDefault="00F3710B" w:rsidP="00F3710B">
            <w:pPr>
              <w:spacing w:after="120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2</w:t>
            </w: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đ</w:t>
            </w:r>
          </w:p>
        </w:tc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10C826" w14:textId="77777777" w:rsidR="00F3710B" w:rsidRPr="00F818F5" w:rsidRDefault="00F3710B" w:rsidP="00F3710B">
            <w:pPr>
              <w:spacing w:after="120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8</w:t>
            </w: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đ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DB1645" w14:textId="77777777" w:rsidR="00F3710B" w:rsidRPr="00F818F5" w:rsidRDefault="00F3710B" w:rsidP="00F3710B">
            <w:pPr>
              <w:spacing w:after="120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10đ</w:t>
            </w:r>
          </w:p>
        </w:tc>
        <w:tc>
          <w:tcPr>
            <w:tcW w:w="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F2454F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</w:pPr>
          </w:p>
        </w:tc>
      </w:tr>
      <w:tr w:rsidR="00F3710B" w:rsidRPr="00F818F5" w14:paraId="08A00490" w14:textId="77777777" w:rsidTr="00CF4E72">
        <w:tc>
          <w:tcPr>
            <w:tcW w:w="25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F81615" w14:textId="77777777" w:rsidR="00F3710B" w:rsidRPr="00F818F5" w:rsidRDefault="00F3710B" w:rsidP="00F3710B">
            <w:pPr>
              <w:spacing w:after="12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/>
                <w:sz w:val="26"/>
                <w:szCs w:val="26"/>
              </w:rPr>
              <w:t>Tỉ lệ %</w:t>
            </w:r>
          </w:p>
        </w:tc>
        <w:tc>
          <w:tcPr>
            <w:tcW w:w="1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73E68A" w14:textId="50984E59" w:rsidR="00F3710B" w:rsidRPr="00F818F5" w:rsidRDefault="005611AE" w:rsidP="00F3710B">
            <w:pPr>
              <w:spacing w:after="120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3</w:t>
            </w:r>
            <w:r w:rsidR="00F3710B"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0</w:t>
            </w:r>
          </w:p>
        </w:tc>
        <w:tc>
          <w:tcPr>
            <w:tcW w:w="15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601DD8" w14:textId="44CA9629" w:rsidR="00F3710B" w:rsidRPr="00F818F5" w:rsidRDefault="005611AE" w:rsidP="00F3710B">
            <w:pPr>
              <w:spacing w:after="120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4</w:t>
            </w:r>
            <w:r w:rsidR="00F3710B"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0</w:t>
            </w:r>
          </w:p>
        </w:tc>
        <w:tc>
          <w:tcPr>
            <w:tcW w:w="14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65A103" w14:textId="77777777" w:rsidR="00F3710B" w:rsidRPr="00F818F5" w:rsidRDefault="00F3710B" w:rsidP="00F3710B">
            <w:pPr>
              <w:spacing w:after="120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3</w:t>
            </w: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0</w:t>
            </w: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DEDD1B" w14:textId="40798A33" w:rsidR="00F3710B" w:rsidRPr="00F818F5" w:rsidRDefault="006263AB" w:rsidP="00F3710B">
            <w:pPr>
              <w:spacing w:after="120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2</w:t>
            </w:r>
            <w:r w:rsidR="00F3710B"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0</w:t>
            </w:r>
          </w:p>
        </w:tc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D5601A" w14:textId="4A98FE74" w:rsidR="00F3710B" w:rsidRPr="00F818F5" w:rsidRDefault="006263AB" w:rsidP="00F3710B">
            <w:pPr>
              <w:spacing w:after="120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en-US"/>
              </w:rPr>
              <w:t>8</w:t>
            </w:r>
            <w:r w:rsidR="00F3710B"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0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D492B2" w14:textId="77777777" w:rsidR="00F3710B" w:rsidRPr="00F818F5" w:rsidRDefault="00F3710B" w:rsidP="00F3710B">
            <w:pPr>
              <w:spacing w:after="120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  <w:tc>
          <w:tcPr>
            <w:tcW w:w="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0C9AEC" w14:textId="77777777" w:rsidR="00F3710B" w:rsidRPr="00F818F5" w:rsidRDefault="00F3710B" w:rsidP="00F3710B">
            <w:pPr>
              <w:spacing w:after="120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100</w:t>
            </w:r>
          </w:p>
        </w:tc>
      </w:tr>
    </w:tbl>
    <w:p w14:paraId="60909E4A" w14:textId="77777777" w:rsidR="002F71E8" w:rsidRPr="00F818F5" w:rsidRDefault="002F71E8" w:rsidP="0099796D">
      <w:pPr>
        <w:spacing w:before="120" w:after="120" w:line="312" w:lineRule="auto"/>
        <w:jc w:val="center"/>
        <w:rPr>
          <w:rFonts w:ascii="Times New Roman" w:hAnsi="Times New Roman" w:cs="Times New Roman"/>
          <w:b/>
          <w:bCs/>
          <w:noProof/>
          <w:sz w:val="26"/>
          <w:szCs w:val="26"/>
        </w:rPr>
      </w:pPr>
    </w:p>
    <w:p w14:paraId="4A7FB501" w14:textId="77777777" w:rsidR="003C329A" w:rsidRPr="00F818F5" w:rsidRDefault="003C329A" w:rsidP="003C329A">
      <w:pPr>
        <w:spacing w:before="120" w:after="120" w:line="312" w:lineRule="auto"/>
        <w:rPr>
          <w:rFonts w:ascii="Times New Roman" w:hAnsi="Times New Roman" w:cs="Times New Roman"/>
          <w:b/>
          <w:bCs/>
          <w:noProof/>
          <w:sz w:val="26"/>
          <w:szCs w:val="26"/>
        </w:rPr>
        <w:sectPr w:rsidR="003C329A" w:rsidRPr="00F818F5" w:rsidSect="007311BA">
          <w:footerReference w:type="default" r:id="rId8"/>
          <w:pgSz w:w="11907" w:h="16840" w:code="9"/>
          <w:pgMar w:top="567" w:right="851" w:bottom="567" w:left="851" w:header="709" w:footer="516" w:gutter="0"/>
          <w:cols w:space="708"/>
          <w:docGrid w:linePitch="360"/>
        </w:sectPr>
      </w:pPr>
    </w:p>
    <w:p w14:paraId="2137305E" w14:textId="795BA147" w:rsidR="00E031EF" w:rsidRPr="00F818F5" w:rsidRDefault="00E031EF" w:rsidP="00E031EF">
      <w:pPr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F818F5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BẢNG ĐẶC TẢ MA TRẬN ĐỀ KIỂM TRA CUỐI HKI</w:t>
      </w:r>
    </w:p>
    <w:p w14:paraId="5D4739FF" w14:textId="377711D1" w:rsidR="00E031EF" w:rsidRPr="00F818F5" w:rsidRDefault="00E031EF" w:rsidP="00E031EF">
      <w:pPr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F818F5">
        <w:rPr>
          <w:rFonts w:ascii="Times New Roman" w:hAnsi="Times New Roman" w:cs="Times New Roman"/>
          <w:b/>
          <w:sz w:val="26"/>
          <w:szCs w:val="26"/>
          <w:lang w:val="fr-FR"/>
        </w:rPr>
        <w:t>MÔN TOÁN KHỐI 6</w:t>
      </w:r>
    </w:p>
    <w:tbl>
      <w:tblPr>
        <w:tblStyle w:val="TableGrid"/>
        <w:tblW w:w="9743" w:type="dxa"/>
        <w:jc w:val="center"/>
        <w:tblLook w:val="04A0" w:firstRow="1" w:lastRow="0" w:firstColumn="1" w:lastColumn="0" w:noHBand="0" w:noVBand="1"/>
      </w:tblPr>
      <w:tblGrid>
        <w:gridCol w:w="1196"/>
        <w:gridCol w:w="4561"/>
        <w:gridCol w:w="1468"/>
        <w:gridCol w:w="1258"/>
        <w:gridCol w:w="1260"/>
      </w:tblGrid>
      <w:tr w:rsidR="008559F5" w:rsidRPr="00F818F5" w14:paraId="05863FCB" w14:textId="77777777" w:rsidTr="00AE4A97">
        <w:trPr>
          <w:jc w:val="center"/>
        </w:trPr>
        <w:tc>
          <w:tcPr>
            <w:tcW w:w="1196" w:type="dxa"/>
            <w:vMerge w:val="restart"/>
            <w:vAlign w:val="center"/>
          </w:tcPr>
          <w:p w14:paraId="08B050FB" w14:textId="4E4F47F8" w:rsidR="008559F5" w:rsidRPr="00F818F5" w:rsidRDefault="008559F5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 w:rsidRPr="00F818F5">
              <w:rPr>
                <w:rFonts w:cs="Times New Roman"/>
                <w:b/>
                <w:bCs/>
                <w:noProof/>
                <w:sz w:val="26"/>
                <w:szCs w:val="26"/>
              </w:rPr>
              <w:t>Chương/ Chủ đề</w:t>
            </w:r>
          </w:p>
        </w:tc>
        <w:tc>
          <w:tcPr>
            <w:tcW w:w="4561" w:type="dxa"/>
            <w:vMerge w:val="restart"/>
            <w:vAlign w:val="center"/>
          </w:tcPr>
          <w:p w14:paraId="2E684599" w14:textId="77777777" w:rsidR="008559F5" w:rsidRPr="00F818F5" w:rsidRDefault="008559F5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 w:rsidRPr="00F818F5">
              <w:rPr>
                <w:rFonts w:cs="Times New Roman"/>
                <w:b/>
                <w:bCs/>
                <w:noProof/>
                <w:sz w:val="26"/>
                <w:szCs w:val="26"/>
              </w:rPr>
              <w:t>Mức độ đánh giá</w:t>
            </w:r>
          </w:p>
          <w:p w14:paraId="21254C92" w14:textId="7142D319" w:rsidR="008559F5" w:rsidRPr="00F818F5" w:rsidRDefault="008559F5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</w:p>
        </w:tc>
        <w:tc>
          <w:tcPr>
            <w:tcW w:w="3986" w:type="dxa"/>
            <w:gridSpan w:val="3"/>
            <w:vAlign w:val="center"/>
          </w:tcPr>
          <w:p w14:paraId="7683671C" w14:textId="4D4B5BF8" w:rsidR="008559F5" w:rsidRPr="00F818F5" w:rsidRDefault="008559F5" w:rsidP="00ED3BD2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 w:rsidRPr="00F818F5">
              <w:rPr>
                <w:rFonts w:cs="Times New Roman"/>
                <w:b/>
                <w:bCs/>
                <w:noProof/>
                <w:sz w:val="26"/>
                <w:szCs w:val="26"/>
              </w:rPr>
              <w:t>Số câu hỏi theo mức độ nhận thức</w:t>
            </w:r>
          </w:p>
        </w:tc>
      </w:tr>
      <w:tr w:rsidR="008559F5" w:rsidRPr="00F818F5" w14:paraId="7D6737C0" w14:textId="77777777" w:rsidTr="00AE4A97">
        <w:trPr>
          <w:trHeight w:val="955"/>
          <w:jc w:val="center"/>
        </w:trPr>
        <w:tc>
          <w:tcPr>
            <w:tcW w:w="1196" w:type="dxa"/>
            <w:vMerge/>
            <w:vAlign w:val="center"/>
          </w:tcPr>
          <w:p w14:paraId="0A4A14CF" w14:textId="77777777" w:rsidR="008559F5" w:rsidRPr="00F818F5" w:rsidRDefault="008559F5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</w:p>
        </w:tc>
        <w:tc>
          <w:tcPr>
            <w:tcW w:w="4561" w:type="dxa"/>
            <w:vMerge/>
            <w:vAlign w:val="center"/>
          </w:tcPr>
          <w:p w14:paraId="2751F584" w14:textId="77777777" w:rsidR="008559F5" w:rsidRPr="00F818F5" w:rsidRDefault="008559F5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</w:p>
        </w:tc>
        <w:tc>
          <w:tcPr>
            <w:tcW w:w="1468" w:type="dxa"/>
            <w:vAlign w:val="center"/>
          </w:tcPr>
          <w:p w14:paraId="0E448101" w14:textId="66A208A2" w:rsidR="008559F5" w:rsidRPr="00F818F5" w:rsidRDefault="008559F5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 w:rsidRPr="00F818F5">
              <w:rPr>
                <w:rFonts w:cs="Times New Roman"/>
                <w:b/>
                <w:bCs/>
                <w:noProof/>
                <w:sz w:val="26"/>
                <w:szCs w:val="26"/>
              </w:rPr>
              <w:t>Nhận biết</w:t>
            </w:r>
          </w:p>
        </w:tc>
        <w:tc>
          <w:tcPr>
            <w:tcW w:w="1258" w:type="dxa"/>
            <w:vAlign w:val="center"/>
          </w:tcPr>
          <w:p w14:paraId="7515B1BE" w14:textId="01D9A974" w:rsidR="008559F5" w:rsidRPr="00F818F5" w:rsidRDefault="008559F5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 w:rsidRPr="00F818F5">
              <w:rPr>
                <w:rFonts w:cs="Times New Roman"/>
                <w:b/>
                <w:bCs/>
                <w:noProof/>
                <w:sz w:val="26"/>
                <w:szCs w:val="26"/>
              </w:rPr>
              <w:t>Thông hiểu</w:t>
            </w:r>
          </w:p>
        </w:tc>
        <w:tc>
          <w:tcPr>
            <w:tcW w:w="1260" w:type="dxa"/>
            <w:vAlign w:val="center"/>
          </w:tcPr>
          <w:p w14:paraId="5C50B092" w14:textId="4DEA0082" w:rsidR="008559F5" w:rsidRPr="00F818F5" w:rsidRDefault="008559F5" w:rsidP="00ED3BD2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 w:rsidRPr="00F818F5">
              <w:rPr>
                <w:rFonts w:cs="Times New Roman"/>
                <w:b/>
                <w:bCs/>
                <w:noProof/>
                <w:sz w:val="26"/>
                <w:szCs w:val="26"/>
              </w:rPr>
              <w:t>Vận dụng</w:t>
            </w:r>
          </w:p>
        </w:tc>
      </w:tr>
      <w:tr w:rsidR="008559F5" w:rsidRPr="00F818F5" w14:paraId="589E879A" w14:textId="77777777" w:rsidTr="00AE4A97">
        <w:trPr>
          <w:trHeight w:val="559"/>
          <w:jc w:val="center"/>
        </w:trPr>
        <w:tc>
          <w:tcPr>
            <w:tcW w:w="1196" w:type="dxa"/>
            <w:vMerge w:val="restart"/>
            <w:vAlign w:val="center"/>
          </w:tcPr>
          <w:p w14:paraId="7BD2B3E9" w14:textId="30465468" w:rsidR="008559F5" w:rsidRPr="00F818F5" w:rsidRDefault="008559F5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 w:rsidRPr="00F818F5">
              <w:rPr>
                <w:rFonts w:cs="Times New Roman"/>
                <w:b/>
                <w:sz w:val="26"/>
                <w:szCs w:val="26"/>
              </w:rPr>
              <w:t>1. Số tự nhiên</w:t>
            </w:r>
          </w:p>
        </w:tc>
        <w:tc>
          <w:tcPr>
            <w:tcW w:w="4561" w:type="dxa"/>
            <w:vAlign w:val="center"/>
          </w:tcPr>
          <w:p w14:paraId="6CF5176B" w14:textId="2363A555" w:rsidR="008559F5" w:rsidRPr="00F818F5" w:rsidRDefault="008559F5" w:rsidP="00033BC8">
            <w:pPr>
              <w:suppressAutoHyphens/>
              <w:spacing w:before="60" w:after="60"/>
              <w:jc w:val="both"/>
              <w:rPr>
                <w:rFonts w:cs="Times New Roman"/>
                <w:sz w:val="26"/>
                <w:szCs w:val="26"/>
              </w:rPr>
            </w:pPr>
            <w:r w:rsidRPr="00F818F5">
              <w:rPr>
                <w:rFonts w:eastAsia="Times New Roman" w:cs="Times New Roman"/>
                <w:sz w:val="26"/>
                <w:szCs w:val="26"/>
              </w:rPr>
              <w:t xml:space="preserve">– Nhận biết được </w:t>
            </w:r>
            <w:r w:rsidR="006774FA" w:rsidRPr="00F818F5">
              <w:rPr>
                <w:rFonts w:eastAsia="Times New Roman" w:cs="Times New Roman"/>
                <w:sz w:val="26"/>
                <w:szCs w:val="26"/>
              </w:rPr>
              <w:t>tập hợp số</w:t>
            </w:r>
            <w:r w:rsidRPr="00F818F5">
              <w:rPr>
                <w:rFonts w:eastAsia="Times New Roman" w:cs="Times New Roman"/>
                <w:sz w:val="26"/>
                <w:szCs w:val="26"/>
              </w:rPr>
              <w:t xml:space="preserve">  </w:t>
            </w:r>
          </w:p>
        </w:tc>
        <w:tc>
          <w:tcPr>
            <w:tcW w:w="1468" w:type="dxa"/>
            <w:vAlign w:val="center"/>
          </w:tcPr>
          <w:p w14:paraId="723CE79C" w14:textId="77777777" w:rsidR="008559F5" w:rsidRPr="00F818F5" w:rsidRDefault="008559F5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F818F5">
              <w:rPr>
                <w:rFonts w:cs="Times New Roman"/>
                <w:noProof/>
                <w:sz w:val="26"/>
                <w:szCs w:val="26"/>
              </w:rPr>
              <w:t>1 TN</w:t>
            </w:r>
          </w:p>
          <w:p w14:paraId="119066D9" w14:textId="258E5372" w:rsidR="008559F5" w:rsidRPr="00F818F5" w:rsidRDefault="008559F5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F818F5">
              <w:rPr>
                <w:rFonts w:cs="Times New Roman"/>
                <w:noProof/>
                <w:sz w:val="26"/>
                <w:szCs w:val="26"/>
              </w:rPr>
              <w:t>Câu 1</w:t>
            </w:r>
          </w:p>
        </w:tc>
        <w:tc>
          <w:tcPr>
            <w:tcW w:w="1258" w:type="dxa"/>
            <w:vAlign w:val="center"/>
          </w:tcPr>
          <w:p w14:paraId="6BC659C9" w14:textId="44F06DFC" w:rsidR="008559F5" w:rsidRPr="00F818F5" w:rsidRDefault="008559F5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60" w:type="dxa"/>
            <w:vAlign w:val="center"/>
          </w:tcPr>
          <w:p w14:paraId="336F74BF" w14:textId="1EACC08B" w:rsidR="008559F5" w:rsidRPr="00F818F5" w:rsidRDefault="008559F5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</w:tr>
      <w:tr w:rsidR="008559F5" w:rsidRPr="00F818F5" w14:paraId="39474AE5" w14:textId="77777777" w:rsidTr="00AE4A97">
        <w:trPr>
          <w:trHeight w:val="1774"/>
          <w:jc w:val="center"/>
        </w:trPr>
        <w:tc>
          <w:tcPr>
            <w:tcW w:w="1196" w:type="dxa"/>
            <w:vMerge/>
            <w:vAlign w:val="center"/>
          </w:tcPr>
          <w:p w14:paraId="1E57461A" w14:textId="77777777" w:rsidR="008559F5" w:rsidRPr="00F818F5" w:rsidRDefault="008559F5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</w:p>
        </w:tc>
        <w:tc>
          <w:tcPr>
            <w:tcW w:w="4561" w:type="dxa"/>
            <w:vAlign w:val="center"/>
          </w:tcPr>
          <w:p w14:paraId="6528D8CE" w14:textId="4A76C623" w:rsidR="008559F5" w:rsidRPr="00F818F5" w:rsidRDefault="008559F5" w:rsidP="000E70AF">
            <w:pPr>
              <w:spacing w:line="312" w:lineRule="auto"/>
              <w:jc w:val="both"/>
              <w:rPr>
                <w:rFonts w:cs="Times New Roman"/>
                <w:noProof/>
                <w:sz w:val="26"/>
                <w:szCs w:val="26"/>
              </w:rPr>
            </w:pPr>
            <w:r w:rsidRPr="00F818F5">
              <w:rPr>
                <w:rFonts w:eastAsia="Times New Roman" w:cs="Times New Roman"/>
                <w:sz w:val="26"/>
                <w:szCs w:val="26"/>
              </w:rPr>
              <w:t>– Thông hiểu thực hiện được phép tính luỹ thừa với số mũ tự nhiên; thực hiện được các phép nhân và phép chia hai luỹ thừa cùng cơ số với số mũ tự nhiên.</w:t>
            </w:r>
          </w:p>
        </w:tc>
        <w:tc>
          <w:tcPr>
            <w:tcW w:w="1468" w:type="dxa"/>
            <w:vAlign w:val="center"/>
          </w:tcPr>
          <w:p w14:paraId="6B12473A" w14:textId="40CA66F9" w:rsidR="008559F5" w:rsidRPr="00F818F5" w:rsidRDefault="008559F5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58" w:type="dxa"/>
            <w:vAlign w:val="center"/>
          </w:tcPr>
          <w:p w14:paraId="37436798" w14:textId="2E9BC69C" w:rsidR="008559F5" w:rsidRPr="00F818F5" w:rsidRDefault="008559F5" w:rsidP="00D719E3">
            <w:pPr>
              <w:spacing w:before="120" w:after="120" w:line="312" w:lineRule="auto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60" w:type="dxa"/>
            <w:vAlign w:val="center"/>
          </w:tcPr>
          <w:p w14:paraId="2FE9FEDF" w14:textId="3EAAE85A" w:rsidR="008559F5" w:rsidRPr="00F818F5" w:rsidRDefault="008559F5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</w:tr>
      <w:tr w:rsidR="008559F5" w:rsidRPr="00F818F5" w14:paraId="49A8C662" w14:textId="77777777" w:rsidTr="00AE4A97">
        <w:trPr>
          <w:trHeight w:val="2224"/>
          <w:jc w:val="center"/>
        </w:trPr>
        <w:tc>
          <w:tcPr>
            <w:tcW w:w="1196" w:type="dxa"/>
            <w:vMerge/>
            <w:vAlign w:val="center"/>
          </w:tcPr>
          <w:p w14:paraId="1D0605CE" w14:textId="77777777" w:rsidR="008559F5" w:rsidRPr="00F818F5" w:rsidRDefault="008559F5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</w:p>
        </w:tc>
        <w:tc>
          <w:tcPr>
            <w:tcW w:w="4561" w:type="dxa"/>
            <w:vAlign w:val="center"/>
          </w:tcPr>
          <w:p w14:paraId="68DB5C08" w14:textId="12D931A6" w:rsidR="008559F5" w:rsidRPr="00F818F5" w:rsidRDefault="008559F5" w:rsidP="00033BC8">
            <w:pPr>
              <w:spacing w:before="120" w:after="120" w:line="312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F818F5">
              <w:rPr>
                <w:rFonts w:eastAsia="Times New Roman" w:cs="Times New Roman"/>
                <w:sz w:val="26"/>
                <w:szCs w:val="26"/>
              </w:rPr>
              <w:t xml:space="preserve">– Vận dụng được kiến thức số học vào giải quyết những vấn đề thực tiễn </w:t>
            </w:r>
            <w:r w:rsidRPr="00F818F5">
              <w:rPr>
                <w:rFonts w:eastAsia="Times New Roman" w:cs="Times New Roman"/>
                <w:b/>
                <w:bCs/>
                <w:i/>
                <w:iCs/>
                <w:sz w:val="26"/>
                <w:szCs w:val="26"/>
              </w:rPr>
              <w:t>(đơn giản, quen thuộc)</w:t>
            </w:r>
            <w:r w:rsidRPr="00F818F5">
              <w:rPr>
                <w:rFonts w:eastAsia="Times New Roman" w:cs="Times New Roman"/>
                <w:sz w:val="26"/>
                <w:szCs w:val="26"/>
              </w:rPr>
              <w:t xml:space="preserve"> (ví dụ: tính toán tiền hay lượng hàng hoá khi mua sắm, xác định số </w:t>
            </w:r>
            <w:r w:rsidR="00AE4A97" w:rsidRPr="00F818F5">
              <w:rPr>
                <w:rFonts w:eastAsia="Times New Roman" w:cs="Times New Roman"/>
                <w:sz w:val="26"/>
                <w:szCs w:val="26"/>
              </w:rPr>
              <w:t>học sinh</w:t>
            </w:r>
            <w:r w:rsidRPr="00F818F5">
              <w:rPr>
                <w:rFonts w:eastAsia="Times New Roman" w:cs="Times New Roman"/>
                <w:sz w:val="26"/>
                <w:szCs w:val="26"/>
              </w:rPr>
              <w:t xml:space="preserve"> để sắp xếp chúng theo những quy tắc cho trước, ...).</w:t>
            </w:r>
          </w:p>
        </w:tc>
        <w:tc>
          <w:tcPr>
            <w:tcW w:w="1468" w:type="dxa"/>
            <w:vAlign w:val="center"/>
          </w:tcPr>
          <w:p w14:paraId="42669C7C" w14:textId="05AD6F87" w:rsidR="008559F5" w:rsidRPr="00F818F5" w:rsidRDefault="008559F5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58" w:type="dxa"/>
            <w:vAlign w:val="center"/>
          </w:tcPr>
          <w:p w14:paraId="758E2B5E" w14:textId="72E97BCA" w:rsidR="008559F5" w:rsidRPr="00F818F5" w:rsidRDefault="008559F5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60" w:type="dxa"/>
            <w:vAlign w:val="center"/>
          </w:tcPr>
          <w:p w14:paraId="2BF16CE1" w14:textId="77777777" w:rsidR="008559F5" w:rsidRPr="00F818F5" w:rsidRDefault="008559F5" w:rsidP="00AC7409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F818F5">
              <w:rPr>
                <w:rFonts w:cs="Times New Roman"/>
                <w:noProof/>
                <w:sz w:val="26"/>
                <w:szCs w:val="26"/>
              </w:rPr>
              <w:t>1 TL</w:t>
            </w:r>
          </w:p>
          <w:p w14:paraId="6A22ABAF" w14:textId="712C4C77" w:rsidR="008559F5" w:rsidRPr="00F818F5" w:rsidRDefault="008559F5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F818F5">
              <w:rPr>
                <w:rFonts w:cs="Times New Roman"/>
                <w:noProof/>
                <w:sz w:val="26"/>
                <w:szCs w:val="26"/>
              </w:rPr>
              <w:t>Câu1</w:t>
            </w:r>
            <w:r w:rsidR="00C6429E">
              <w:rPr>
                <w:rFonts w:cs="Times New Roman"/>
                <w:noProof/>
                <w:sz w:val="26"/>
                <w:szCs w:val="26"/>
              </w:rPr>
              <w:t>1</w:t>
            </w:r>
          </w:p>
        </w:tc>
      </w:tr>
      <w:tr w:rsidR="008559F5" w:rsidRPr="00F818F5" w14:paraId="538724E3" w14:textId="77777777" w:rsidTr="00AE4A97">
        <w:trPr>
          <w:trHeight w:val="631"/>
          <w:jc w:val="center"/>
        </w:trPr>
        <w:tc>
          <w:tcPr>
            <w:tcW w:w="1196" w:type="dxa"/>
            <w:vMerge/>
            <w:vAlign w:val="center"/>
          </w:tcPr>
          <w:p w14:paraId="6311D3FB" w14:textId="77777777" w:rsidR="008559F5" w:rsidRPr="00F818F5" w:rsidRDefault="008559F5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</w:p>
        </w:tc>
        <w:tc>
          <w:tcPr>
            <w:tcW w:w="4561" w:type="dxa"/>
            <w:vAlign w:val="center"/>
          </w:tcPr>
          <w:p w14:paraId="59D83215" w14:textId="5311412D" w:rsidR="008559F5" w:rsidRPr="00F818F5" w:rsidRDefault="008559F5" w:rsidP="00033BC8">
            <w:pPr>
              <w:spacing w:before="120" w:after="120" w:line="312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F818F5">
              <w:rPr>
                <w:rFonts w:eastAsia="Times New Roman" w:cs="Times New Roman"/>
                <w:sz w:val="26"/>
                <w:szCs w:val="26"/>
              </w:rPr>
              <w:t xml:space="preserve">– Vận dụng được tính </w:t>
            </w:r>
            <w:r w:rsidR="008C44B7" w:rsidRPr="00F818F5">
              <w:rPr>
                <w:rFonts w:eastAsia="Times New Roman" w:cs="Times New Roman"/>
                <w:sz w:val="26"/>
                <w:szCs w:val="26"/>
              </w:rPr>
              <w:t>chẵn lẻ, xét chữ số tận cùng tìm ra kết quả</w:t>
            </w:r>
          </w:p>
        </w:tc>
        <w:tc>
          <w:tcPr>
            <w:tcW w:w="1468" w:type="dxa"/>
            <w:vAlign w:val="center"/>
          </w:tcPr>
          <w:p w14:paraId="560631A2" w14:textId="77777777" w:rsidR="008559F5" w:rsidRPr="00F818F5" w:rsidRDefault="008559F5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58" w:type="dxa"/>
            <w:vAlign w:val="center"/>
          </w:tcPr>
          <w:p w14:paraId="46AB042B" w14:textId="4A3C6F4B" w:rsidR="008559F5" w:rsidRPr="00F818F5" w:rsidRDefault="008559F5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60" w:type="dxa"/>
            <w:vAlign w:val="center"/>
          </w:tcPr>
          <w:p w14:paraId="552CBE4B" w14:textId="77777777" w:rsidR="008C44B7" w:rsidRPr="00F818F5" w:rsidRDefault="008C44B7" w:rsidP="008C44B7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F818F5">
              <w:rPr>
                <w:rFonts w:cs="Times New Roman"/>
                <w:noProof/>
                <w:sz w:val="26"/>
                <w:szCs w:val="26"/>
              </w:rPr>
              <w:t>1 TL</w:t>
            </w:r>
          </w:p>
          <w:p w14:paraId="29CBCA2D" w14:textId="49ECE270" w:rsidR="008559F5" w:rsidRPr="00F818F5" w:rsidRDefault="008C44B7" w:rsidP="008C44B7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F818F5">
              <w:rPr>
                <w:rFonts w:cs="Times New Roman"/>
                <w:noProof/>
                <w:sz w:val="26"/>
                <w:szCs w:val="26"/>
              </w:rPr>
              <w:t>Câu1</w:t>
            </w:r>
            <w:r w:rsidR="00C6429E">
              <w:rPr>
                <w:rFonts w:cs="Times New Roman"/>
                <w:noProof/>
                <w:sz w:val="26"/>
                <w:szCs w:val="26"/>
              </w:rPr>
              <w:t>3</w:t>
            </w:r>
          </w:p>
        </w:tc>
      </w:tr>
      <w:tr w:rsidR="008559F5" w:rsidRPr="00F818F5" w14:paraId="5DE267D4" w14:textId="77777777" w:rsidTr="00AE4A97">
        <w:trPr>
          <w:trHeight w:val="919"/>
          <w:jc w:val="center"/>
        </w:trPr>
        <w:tc>
          <w:tcPr>
            <w:tcW w:w="1196" w:type="dxa"/>
            <w:vMerge w:val="restart"/>
            <w:vAlign w:val="center"/>
          </w:tcPr>
          <w:p w14:paraId="39363BF7" w14:textId="2973C020" w:rsidR="008559F5" w:rsidRPr="00F818F5" w:rsidRDefault="008559F5" w:rsidP="00DD321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818F5">
              <w:rPr>
                <w:rFonts w:cs="Times New Roman"/>
                <w:b/>
                <w:sz w:val="26"/>
                <w:szCs w:val="26"/>
              </w:rPr>
              <w:t>2. Số nguyên</w:t>
            </w:r>
          </w:p>
          <w:p w14:paraId="29A196D6" w14:textId="77777777" w:rsidR="008559F5" w:rsidRPr="00F818F5" w:rsidRDefault="008559F5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</w:p>
        </w:tc>
        <w:tc>
          <w:tcPr>
            <w:tcW w:w="4561" w:type="dxa"/>
            <w:vAlign w:val="center"/>
          </w:tcPr>
          <w:p w14:paraId="07E84DDA" w14:textId="4E3C82B6" w:rsidR="008559F5" w:rsidRPr="00F818F5" w:rsidRDefault="008559F5" w:rsidP="00D94E19">
            <w:pPr>
              <w:spacing w:before="120" w:after="120" w:line="312" w:lineRule="auto"/>
              <w:jc w:val="both"/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</w:pPr>
            <w:r w:rsidRPr="00F818F5">
              <w:rPr>
                <w:rFonts w:eastAsia="Times New Roman" w:cs="Times New Roman"/>
                <w:sz w:val="26"/>
                <w:szCs w:val="26"/>
              </w:rPr>
              <w:t xml:space="preserve">– Thông hiểu thực hiện được các phép tính: cộng, trừ, nhân, chia trong tập hợp số </w:t>
            </w:r>
            <w:r w:rsidR="00AE4A97" w:rsidRPr="00F818F5">
              <w:rPr>
                <w:rFonts w:eastAsia="Times New Roman" w:cs="Times New Roman"/>
                <w:sz w:val="26"/>
                <w:szCs w:val="26"/>
              </w:rPr>
              <w:t>nguyên</w:t>
            </w:r>
          </w:p>
        </w:tc>
        <w:tc>
          <w:tcPr>
            <w:tcW w:w="1468" w:type="dxa"/>
            <w:vAlign w:val="center"/>
          </w:tcPr>
          <w:p w14:paraId="75FF5B7D" w14:textId="40108F1C" w:rsidR="008559F5" w:rsidRPr="00F818F5" w:rsidRDefault="008559F5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58" w:type="dxa"/>
            <w:vAlign w:val="center"/>
          </w:tcPr>
          <w:p w14:paraId="1633B03B" w14:textId="03AA2B63" w:rsidR="008559F5" w:rsidRPr="00F818F5" w:rsidRDefault="00AE4A97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F818F5">
              <w:rPr>
                <w:rFonts w:cs="Times New Roman"/>
                <w:noProof/>
                <w:sz w:val="26"/>
                <w:szCs w:val="26"/>
              </w:rPr>
              <w:t>4</w:t>
            </w:r>
            <w:r w:rsidR="008559F5" w:rsidRPr="00F818F5">
              <w:rPr>
                <w:rFonts w:cs="Times New Roman"/>
                <w:noProof/>
                <w:sz w:val="26"/>
                <w:szCs w:val="26"/>
              </w:rPr>
              <w:t xml:space="preserve"> TL</w:t>
            </w:r>
          </w:p>
          <w:p w14:paraId="6065CC8F" w14:textId="677DE724" w:rsidR="008559F5" w:rsidRPr="00F818F5" w:rsidRDefault="008559F5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F818F5">
              <w:rPr>
                <w:rFonts w:cs="Times New Roman"/>
                <w:noProof/>
                <w:sz w:val="26"/>
                <w:szCs w:val="26"/>
              </w:rPr>
              <w:t xml:space="preserve">Câu </w:t>
            </w:r>
            <w:r w:rsidR="00C6429E">
              <w:rPr>
                <w:rFonts w:cs="Times New Roman"/>
                <w:noProof/>
                <w:sz w:val="26"/>
                <w:szCs w:val="26"/>
              </w:rPr>
              <w:t>9</w:t>
            </w:r>
            <w:r w:rsidR="00AE4A97" w:rsidRPr="00F818F5">
              <w:rPr>
                <w:rFonts w:cs="Times New Roman"/>
                <w:noProof/>
                <w:sz w:val="26"/>
                <w:szCs w:val="26"/>
              </w:rPr>
              <w:t>c,d</w:t>
            </w:r>
            <w:r w:rsidRPr="00F818F5">
              <w:rPr>
                <w:rFonts w:cs="Times New Roman"/>
                <w:noProof/>
                <w:sz w:val="26"/>
                <w:szCs w:val="26"/>
              </w:rPr>
              <w:t xml:space="preserve"> 1</w:t>
            </w:r>
            <w:r w:rsidR="00C6429E">
              <w:rPr>
                <w:rFonts w:cs="Times New Roman"/>
                <w:noProof/>
                <w:sz w:val="26"/>
                <w:szCs w:val="26"/>
              </w:rPr>
              <w:t>0</w:t>
            </w:r>
            <w:r w:rsidRPr="00F818F5">
              <w:rPr>
                <w:rFonts w:cs="Times New Roman"/>
                <w:noProof/>
                <w:sz w:val="26"/>
                <w:szCs w:val="26"/>
              </w:rPr>
              <w:t>b</w:t>
            </w:r>
            <w:r w:rsidR="00AE4A97" w:rsidRPr="00F818F5">
              <w:rPr>
                <w:rFonts w:cs="Times New Roman"/>
                <w:noProof/>
                <w:sz w:val="26"/>
                <w:szCs w:val="26"/>
              </w:rPr>
              <w:t>,c</w:t>
            </w:r>
          </w:p>
        </w:tc>
        <w:tc>
          <w:tcPr>
            <w:tcW w:w="1260" w:type="dxa"/>
            <w:vAlign w:val="center"/>
          </w:tcPr>
          <w:p w14:paraId="3C65776C" w14:textId="0B8673AE" w:rsidR="008559F5" w:rsidRPr="00F818F5" w:rsidRDefault="008559F5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</w:tr>
      <w:tr w:rsidR="008559F5" w:rsidRPr="00F818F5" w14:paraId="3974B6AF" w14:textId="77777777" w:rsidTr="00AE4A97">
        <w:trPr>
          <w:trHeight w:val="730"/>
          <w:jc w:val="center"/>
        </w:trPr>
        <w:tc>
          <w:tcPr>
            <w:tcW w:w="1196" w:type="dxa"/>
            <w:vMerge/>
            <w:vAlign w:val="center"/>
          </w:tcPr>
          <w:p w14:paraId="0C39DA30" w14:textId="77777777" w:rsidR="008559F5" w:rsidRPr="00F818F5" w:rsidRDefault="008559F5" w:rsidP="00DD321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561" w:type="dxa"/>
            <w:vAlign w:val="center"/>
          </w:tcPr>
          <w:p w14:paraId="5D829F71" w14:textId="36D8FBD9" w:rsidR="008559F5" w:rsidRPr="00F818F5" w:rsidRDefault="008559F5" w:rsidP="00D94E19">
            <w:pPr>
              <w:suppressAutoHyphens/>
              <w:spacing w:before="120" w:after="120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F818F5">
              <w:rPr>
                <w:rFonts w:eastAsia="Times New Roman" w:cs="Times New Roman"/>
                <w:sz w:val="26"/>
                <w:szCs w:val="26"/>
              </w:rPr>
              <w:t>– Nhận biết được số đối của một số nguyên.</w:t>
            </w:r>
          </w:p>
        </w:tc>
        <w:tc>
          <w:tcPr>
            <w:tcW w:w="1468" w:type="dxa"/>
            <w:vAlign w:val="center"/>
          </w:tcPr>
          <w:p w14:paraId="2C3948DE" w14:textId="68B26E8C" w:rsidR="008559F5" w:rsidRPr="00F818F5" w:rsidRDefault="008C44B7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F818F5">
              <w:rPr>
                <w:rFonts w:cs="Times New Roman"/>
                <w:noProof/>
                <w:sz w:val="26"/>
                <w:szCs w:val="26"/>
              </w:rPr>
              <w:t>1</w:t>
            </w:r>
            <w:r w:rsidR="008559F5" w:rsidRPr="00F818F5">
              <w:rPr>
                <w:rFonts w:cs="Times New Roman"/>
                <w:noProof/>
                <w:sz w:val="26"/>
                <w:szCs w:val="26"/>
              </w:rPr>
              <w:t xml:space="preserve"> TN</w:t>
            </w:r>
          </w:p>
          <w:p w14:paraId="772B9A7F" w14:textId="72296DF5" w:rsidR="008559F5" w:rsidRPr="00F818F5" w:rsidRDefault="008559F5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F818F5">
              <w:rPr>
                <w:rFonts w:cs="Times New Roman"/>
                <w:noProof/>
                <w:sz w:val="26"/>
                <w:szCs w:val="26"/>
              </w:rPr>
              <w:t xml:space="preserve">Câu </w:t>
            </w:r>
            <w:r w:rsidR="008C44B7" w:rsidRPr="00F818F5">
              <w:rPr>
                <w:rFonts w:cs="Times New Roman"/>
                <w:noProof/>
                <w:sz w:val="26"/>
                <w:szCs w:val="26"/>
              </w:rPr>
              <w:t>4</w:t>
            </w:r>
          </w:p>
        </w:tc>
        <w:tc>
          <w:tcPr>
            <w:tcW w:w="1258" w:type="dxa"/>
            <w:vAlign w:val="center"/>
          </w:tcPr>
          <w:p w14:paraId="5ED30248" w14:textId="77777777" w:rsidR="008559F5" w:rsidRPr="00F818F5" w:rsidRDefault="008559F5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60" w:type="dxa"/>
            <w:vAlign w:val="center"/>
          </w:tcPr>
          <w:p w14:paraId="600B5FA4" w14:textId="564F0827" w:rsidR="008559F5" w:rsidRPr="00F818F5" w:rsidRDefault="008559F5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</w:tr>
      <w:tr w:rsidR="008559F5" w:rsidRPr="00F818F5" w14:paraId="409C8DA3" w14:textId="77777777" w:rsidTr="00AE4A97">
        <w:trPr>
          <w:trHeight w:val="847"/>
          <w:jc w:val="center"/>
        </w:trPr>
        <w:tc>
          <w:tcPr>
            <w:tcW w:w="1196" w:type="dxa"/>
            <w:vMerge/>
            <w:vAlign w:val="center"/>
          </w:tcPr>
          <w:p w14:paraId="5E7D839F" w14:textId="77777777" w:rsidR="008559F5" w:rsidRPr="00F818F5" w:rsidRDefault="008559F5" w:rsidP="00DD321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561" w:type="dxa"/>
            <w:vAlign w:val="center"/>
          </w:tcPr>
          <w:p w14:paraId="2C8DB996" w14:textId="77777777" w:rsidR="008559F5" w:rsidRPr="00F818F5" w:rsidRDefault="008559F5" w:rsidP="00D94E19">
            <w:pPr>
              <w:suppressAutoHyphens/>
              <w:spacing w:before="120" w:after="120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F818F5">
              <w:rPr>
                <w:rFonts w:eastAsia="Times New Roman" w:cs="Times New Roman"/>
                <w:sz w:val="26"/>
                <w:szCs w:val="26"/>
              </w:rPr>
              <w:t>– Nhận biết được thứ tự trong tập hợp các số nguyên.</w:t>
            </w:r>
          </w:p>
          <w:p w14:paraId="0410AF76" w14:textId="0AACE2E2" w:rsidR="008559F5" w:rsidRPr="00F818F5" w:rsidRDefault="008559F5" w:rsidP="00033BC8">
            <w:pPr>
              <w:spacing w:before="120" w:after="120" w:line="312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1468" w:type="dxa"/>
            <w:vAlign w:val="center"/>
          </w:tcPr>
          <w:p w14:paraId="15DED922" w14:textId="009EFF85" w:rsidR="008559F5" w:rsidRPr="00F818F5" w:rsidRDefault="008C44B7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F818F5">
              <w:rPr>
                <w:rFonts w:cs="Times New Roman"/>
                <w:noProof/>
                <w:sz w:val="26"/>
                <w:szCs w:val="26"/>
              </w:rPr>
              <w:t>2</w:t>
            </w:r>
            <w:r w:rsidR="008559F5" w:rsidRPr="00F818F5">
              <w:rPr>
                <w:rFonts w:cs="Times New Roman"/>
                <w:noProof/>
                <w:sz w:val="26"/>
                <w:szCs w:val="26"/>
              </w:rPr>
              <w:t xml:space="preserve"> TN</w:t>
            </w:r>
          </w:p>
          <w:p w14:paraId="0F27F426" w14:textId="641ECD66" w:rsidR="008559F5" w:rsidRPr="00F818F5" w:rsidRDefault="008559F5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F818F5">
              <w:rPr>
                <w:rFonts w:cs="Times New Roman"/>
                <w:noProof/>
                <w:sz w:val="26"/>
                <w:szCs w:val="26"/>
              </w:rPr>
              <w:t xml:space="preserve">Câu </w:t>
            </w:r>
            <w:r w:rsidR="008C44B7" w:rsidRPr="00F818F5">
              <w:rPr>
                <w:rFonts w:cs="Times New Roman"/>
                <w:noProof/>
                <w:sz w:val="26"/>
                <w:szCs w:val="26"/>
              </w:rPr>
              <w:t>2</w:t>
            </w:r>
            <w:r w:rsidRPr="00F818F5">
              <w:rPr>
                <w:rFonts w:cs="Times New Roman"/>
                <w:noProof/>
                <w:sz w:val="26"/>
                <w:szCs w:val="26"/>
              </w:rPr>
              <w:t xml:space="preserve">, </w:t>
            </w:r>
            <w:r w:rsidR="008C44B7" w:rsidRPr="00F818F5">
              <w:rPr>
                <w:rFonts w:cs="Times New Roman"/>
                <w:noProof/>
                <w:sz w:val="26"/>
                <w:szCs w:val="26"/>
              </w:rPr>
              <w:t>3</w:t>
            </w:r>
          </w:p>
        </w:tc>
        <w:tc>
          <w:tcPr>
            <w:tcW w:w="1258" w:type="dxa"/>
            <w:vAlign w:val="center"/>
          </w:tcPr>
          <w:p w14:paraId="0ACE04B7" w14:textId="77777777" w:rsidR="008559F5" w:rsidRPr="00F818F5" w:rsidRDefault="008559F5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60" w:type="dxa"/>
            <w:vAlign w:val="center"/>
          </w:tcPr>
          <w:p w14:paraId="1C9788B8" w14:textId="4BEB73E4" w:rsidR="008559F5" w:rsidRPr="00F818F5" w:rsidRDefault="008559F5" w:rsidP="001E78FF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</w:tr>
      <w:tr w:rsidR="008C44B7" w:rsidRPr="00F818F5" w14:paraId="5BF8B67B" w14:textId="77777777" w:rsidTr="00AE4A97">
        <w:trPr>
          <w:jc w:val="center"/>
        </w:trPr>
        <w:tc>
          <w:tcPr>
            <w:tcW w:w="1196" w:type="dxa"/>
            <w:vMerge/>
            <w:vAlign w:val="center"/>
          </w:tcPr>
          <w:p w14:paraId="614DEE9B" w14:textId="77777777" w:rsidR="008C44B7" w:rsidRPr="00F818F5" w:rsidRDefault="008C44B7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</w:p>
        </w:tc>
        <w:tc>
          <w:tcPr>
            <w:tcW w:w="4561" w:type="dxa"/>
            <w:vAlign w:val="center"/>
          </w:tcPr>
          <w:p w14:paraId="543F37A3" w14:textId="6939227D" w:rsidR="008C44B7" w:rsidRPr="00F818F5" w:rsidRDefault="008C44B7" w:rsidP="00D94E19">
            <w:pPr>
              <w:suppressAutoHyphens/>
              <w:spacing w:line="276" w:lineRule="auto"/>
              <w:jc w:val="both"/>
              <w:rPr>
                <w:rFonts w:cs="Times New Roman"/>
                <w:sz w:val="26"/>
                <w:szCs w:val="26"/>
              </w:rPr>
            </w:pPr>
            <w:r w:rsidRPr="00F818F5">
              <w:rPr>
                <w:rFonts w:eastAsia="Times New Roman" w:cs="Times New Roman"/>
                <w:sz w:val="26"/>
                <w:szCs w:val="26"/>
              </w:rPr>
              <w:t>- Thực hiện được các phép tính: cộng, trừ</w:t>
            </w:r>
            <w:r w:rsidR="00AE4A97" w:rsidRPr="00F818F5">
              <w:rPr>
                <w:rFonts w:eastAsia="Times New Roman" w:cs="Times New Roman"/>
                <w:sz w:val="26"/>
                <w:szCs w:val="26"/>
              </w:rPr>
              <w:t xml:space="preserve"> đơn giản, cộng số đối</w:t>
            </w:r>
            <w:r w:rsidRPr="00F818F5">
              <w:rPr>
                <w:rFonts w:eastAsia="Times New Roman" w:cs="Times New Roman"/>
                <w:sz w:val="26"/>
                <w:szCs w:val="26"/>
              </w:rPr>
              <w:t xml:space="preserve"> trong tập hợp các số nguyên.</w:t>
            </w:r>
          </w:p>
        </w:tc>
        <w:tc>
          <w:tcPr>
            <w:tcW w:w="1468" w:type="dxa"/>
            <w:vAlign w:val="center"/>
          </w:tcPr>
          <w:p w14:paraId="08239C18" w14:textId="5E9DC074" w:rsidR="008C44B7" w:rsidRPr="00F818F5" w:rsidRDefault="005611AE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>
              <w:rPr>
                <w:rFonts w:cs="Times New Roman"/>
                <w:noProof/>
                <w:sz w:val="26"/>
                <w:szCs w:val="26"/>
              </w:rPr>
              <w:t>1</w:t>
            </w:r>
            <w:r w:rsidR="00AE4A97" w:rsidRPr="00F818F5">
              <w:rPr>
                <w:rFonts w:cs="Times New Roman"/>
                <w:noProof/>
                <w:sz w:val="26"/>
                <w:szCs w:val="26"/>
              </w:rPr>
              <w:t>TL</w:t>
            </w:r>
          </w:p>
          <w:p w14:paraId="18465503" w14:textId="3764B2F1" w:rsidR="00AE4A97" w:rsidRPr="00F818F5" w:rsidRDefault="00AE4A97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F818F5">
              <w:rPr>
                <w:rFonts w:cs="Times New Roman"/>
                <w:noProof/>
                <w:sz w:val="26"/>
                <w:szCs w:val="26"/>
              </w:rPr>
              <w:t xml:space="preserve">Câu </w:t>
            </w:r>
            <w:r w:rsidR="00C6429E">
              <w:rPr>
                <w:rFonts w:cs="Times New Roman"/>
                <w:noProof/>
                <w:sz w:val="26"/>
                <w:szCs w:val="26"/>
              </w:rPr>
              <w:t>9</w:t>
            </w:r>
            <w:r w:rsidRPr="00F818F5">
              <w:rPr>
                <w:rFonts w:cs="Times New Roman"/>
                <w:noProof/>
                <w:sz w:val="26"/>
                <w:szCs w:val="26"/>
              </w:rPr>
              <w:t>a</w:t>
            </w:r>
          </w:p>
        </w:tc>
        <w:tc>
          <w:tcPr>
            <w:tcW w:w="1258" w:type="dxa"/>
            <w:vAlign w:val="center"/>
          </w:tcPr>
          <w:p w14:paraId="018ABBB4" w14:textId="77777777" w:rsidR="005611AE" w:rsidRPr="00F818F5" w:rsidRDefault="005611AE" w:rsidP="005611AE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>
              <w:rPr>
                <w:rFonts w:cs="Times New Roman"/>
                <w:noProof/>
                <w:sz w:val="26"/>
                <w:szCs w:val="26"/>
              </w:rPr>
              <w:t>1</w:t>
            </w:r>
            <w:r w:rsidRPr="00F818F5">
              <w:rPr>
                <w:rFonts w:cs="Times New Roman"/>
                <w:noProof/>
                <w:sz w:val="26"/>
                <w:szCs w:val="26"/>
              </w:rPr>
              <w:t>TL</w:t>
            </w:r>
          </w:p>
          <w:p w14:paraId="5D382409" w14:textId="350C2A25" w:rsidR="008C44B7" w:rsidRPr="00F818F5" w:rsidRDefault="005611AE" w:rsidP="005611AE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F818F5">
              <w:rPr>
                <w:rFonts w:cs="Times New Roman"/>
                <w:noProof/>
                <w:sz w:val="26"/>
                <w:szCs w:val="26"/>
              </w:rPr>
              <w:t xml:space="preserve">Câu </w:t>
            </w:r>
            <w:r w:rsidR="00C6429E">
              <w:rPr>
                <w:rFonts w:cs="Times New Roman"/>
                <w:noProof/>
                <w:sz w:val="26"/>
                <w:szCs w:val="26"/>
              </w:rPr>
              <w:t>9</w:t>
            </w:r>
            <w:r w:rsidRPr="00F818F5">
              <w:rPr>
                <w:rFonts w:cs="Times New Roman"/>
                <w:noProof/>
                <w:sz w:val="26"/>
                <w:szCs w:val="26"/>
              </w:rPr>
              <w:t>b; 1</w:t>
            </w:r>
            <w:r w:rsidR="00C6429E">
              <w:rPr>
                <w:rFonts w:cs="Times New Roman"/>
                <w:noProof/>
                <w:sz w:val="26"/>
                <w:szCs w:val="26"/>
              </w:rPr>
              <w:t>0</w:t>
            </w:r>
            <w:r w:rsidRPr="00F818F5">
              <w:rPr>
                <w:rFonts w:cs="Times New Roman"/>
                <w:noProof/>
                <w:sz w:val="26"/>
                <w:szCs w:val="26"/>
              </w:rPr>
              <w:t>a</w:t>
            </w:r>
          </w:p>
        </w:tc>
        <w:tc>
          <w:tcPr>
            <w:tcW w:w="1260" w:type="dxa"/>
            <w:vAlign w:val="center"/>
          </w:tcPr>
          <w:p w14:paraId="4DCB6634" w14:textId="512EF262" w:rsidR="008C44B7" w:rsidRPr="00F818F5" w:rsidRDefault="008C44B7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</w:tr>
      <w:tr w:rsidR="008C44B7" w:rsidRPr="00F818F5" w14:paraId="74684B39" w14:textId="77777777" w:rsidTr="00AE4A97">
        <w:trPr>
          <w:trHeight w:val="1406"/>
          <w:jc w:val="center"/>
        </w:trPr>
        <w:tc>
          <w:tcPr>
            <w:tcW w:w="1196" w:type="dxa"/>
            <w:vMerge/>
            <w:vAlign w:val="center"/>
          </w:tcPr>
          <w:p w14:paraId="2740E72A" w14:textId="77777777" w:rsidR="008C44B7" w:rsidRPr="00F818F5" w:rsidRDefault="008C44B7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</w:p>
        </w:tc>
        <w:tc>
          <w:tcPr>
            <w:tcW w:w="4561" w:type="dxa"/>
            <w:vAlign w:val="center"/>
          </w:tcPr>
          <w:p w14:paraId="5B8AFD34" w14:textId="3E6CDC10" w:rsidR="008C44B7" w:rsidRPr="00F818F5" w:rsidRDefault="008C44B7" w:rsidP="00D94E19">
            <w:pPr>
              <w:spacing w:before="120" w:after="120" w:line="312" w:lineRule="auto"/>
              <w:jc w:val="both"/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</w:pPr>
            <w:r w:rsidRPr="00F818F5">
              <w:rPr>
                <w:rFonts w:eastAsia="Times New Roman" w:cs="Times New Roman"/>
                <w:sz w:val="26"/>
                <w:szCs w:val="26"/>
              </w:rPr>
              <w:t>– Nhận biết: Mô tả được một số yếu tố cơ bản (cạnh, góc, đường chéo, chu vi, diện tích) của hình chữ nhật, hình thoi, hình bình hành, hình thang cân.</w:t>
            </w:r>
          </w:p>
        </w:tc>
        <w:tc>
          <w:tcPr>
            <w:tcW w:w="1468" w:type="dxa"/>
            <w:vAlign w:val="center"/>
          </w:tcPr>
          <w:p w14:paraId="3667B470" w14:textId="77777777" w:rsidR="008C44B7" w:rsidRPr="00F818F5" w:rsidRDefault="008C44B7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F818F5">
              <w:rPr>
                <w:rFonts w:cs="Times New Roman"/>
                <w:noProof/>
                <w:sz w:val="26"/>
                <w:szCs w:val="26"/>
              </w:rPr>
              <w:t>2 TN</w:t>
            </w:r>
          </w:p>
          <w:p w14:paraId="7E20A5B4" w14:textId="4BAF31FA" w:rsidR="008C44B7" w:rsidRPr="00F818F5" w:rsidRDefault="008C44B7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F818F5">
              <w:rPr>
                <w:rFonts w:cs="Times New Roman"/>
                <w:noProof/>
                <w:sz w:val="26"/>
                <w:szCs w:val="26"/>
              </w:rPr>
              <w:t xml:space="preserve">Câu </w:t>
            </w:r>
            <w:r w:rsidR="00AE4A97" w:rsidRPr="00F818F5">
              <w:rPr>
                <w:rFonts w:cs="Times New Roman"/>
                <w:noProof/>
                <w:sz w:val="26"/>
                <w:szCs w:val="26"/>
              </w:rPr>
              <w:t>5</w:t>
            </w:r>
            <w:r w:rsidRPr="00F818F5">
              <w:rPr>
                <w:rFonts w:cs="Times New Roman"/>
                <w:noProof/>
                <w:sz w:val="26"/>
                <w:szCs w:val="26"/>
              </w:rPr>
              <w:t xml:space="preserve">, </w:t>
            </w:r>
            <w:r w:rsidR="00AE4A97" w:rsidRPr="00F818F5">
              <w:rPr>
                <w:rFonts w:cs="Times New Roman"/>
                <w:noProof/>
                <w:sz w:val="26"/>
                <w:szCs w:val="26"/>
              </w:rPr>
              <w:t>6</w:t>
            </w:r>
          </w:p>
        </w:tc>
        <w:tc>
          <w:tcPr>
            <w:tcW w:w="1258" w:type="dxa"/>
            <w:vAlign w:val="center"/>
          </w:tcPr>
          <w:p w14:paraId="4581E739" w14:textId="1F87637E" w:rsidR="008C44B7" w:rsidRPr="00F818F5" w:rsidRDefault="008C44B7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60" w:type="dxa"/>
            <w:vAlign w:val="center"/>
          </w:tcPr>
          <w:p w14:paraId="239040DD" w14:textId="7E3430A5" w:rsidR="008C44B7" w:rsidRPr="00F818F5" w:rsidRDefault="008C44B7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</w:tr>
      <w:tr w:rsidR="008C44B7" w:rsidRPr="00F818F5" w14:paraId="7CA8CE03" w14:textId="77777777" w:rsidTr="00AE4A97">
        <w:trPr>
          <w:jc w:val="center"/>
        </w:trPr>
        <w:tc>
          <w:tcPr>
            <w:tcW w:w="1196" w:type="dxa"/>
            <w:vMerge w:val="restart"/>
            <w:vAlign w:val="center"/>
          </w:tcPr>
          <w:p w14:paraId="29630D95" w14:textId="77777777" w:rsidR="008C44B7" w:rsidRPr="00F818F5" w:rsidRDefault="008C44B7" w:rsidP="00B96EA2">
            <w:pPr>
              <w:spacing w:before="40" w:after="40"/>
              <w:rPr>
                <w:rFonts w:eastAsia="Times New Roman" w:cs="Times New Roman"/>
                <w:b/>
                <w:sz w:val="26"/>
                <w:szCs w:val="26"/>
              </w:rPr>
            </w:pPr>
            <w:r w:rsidRPr="00F818F5">
              <w:rPr>
                <w:rFonts w:cs="Times New Roman"/>
                <w:b/>
                <w:sz w:val="26"/>
                <w:szCs w:val="26"/>
              </w:rPr>
              <w:t xml:space="preserve">3. </w:t>
            </w:r>
            <w:r w:rsidRPr="00F818F5">
              <w:rPr>
                <w:rFonts w:eastAsia="Times New Roman" w:cs="Times New Roman"/>
                <w:b/>
                <w:sz w:val="26"/>
                <w:szCs w:val="26"/>
              </w:rPr>
              <w:t>Các hình phẳng trong thực tiễn</w:t>
            </w:r>
          </w:p>
          <w:p w14:paraId="578D938A" w14:textId="77777777" w:rsidR="008C44B7" w:rsidRPr="00F818F5" w:rsidRDefault="008C44B7" w:rsidP="00DD321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380E661E" w14:textId="1EB20B6A" w:rsidR="008C44B7" w:rsidRPr="00F818F5" w:rsidRDefault="008C44B7" w:rsidP="00DD321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561" w:type="dxa"/>
            <w:vAlign w:val="center"/>
          </w:tcPr>
          <w:p w14:paraId="40C661FB" w14:textId="2A0442E8" w:rsidR="008C44B7" w:rsidRPr="00F818F5" w:rsidRDefault="008C44B7" w:rsidP="00DD3214">
            <w:pPr>
              <w:suppressAutoHyphens/>
              <w:autoSpaceDE w:val="0"/>
              <w:autoSpaceDN w:val="0"/>
              <w:adjustRightInd w:val="0"/>
              <w:rPr>
                <w:rFonts w:cs="Times New Roman"/>
                <w:sz w:val="26"/>
                <w:szCs w:val="26"/>
              </w:rPr>
            </w:pPr>
            <w:r w:rsidRPr="00F818F5">
              <w:rPr>
                <w:rFonts w:eastAsia="Times New Roman" w:cs="Times New Roman"/>
                <w:sz w:val="26"/>
                <w:szCs w:val="26"/>
              </w:rPr>
              <w:t xml:space="preserve">Thông hiểu: Giải quyết được một số vấn đề thực tiễn </w:t>
            </w:r>
            <w:r w:rsidRPr="00F818F5">
              <w:rPr>
                <w:rFonts w:eastAsia="Times New Roman" w:cs="Times New Roman"/>
                <w:b/>
                <w:bCs/>
                <w:i/>
                <w:iCs/>
                <w:sz w:val="26"/>
                <w:szCs w:val="26"/>
              </w:rPr>
              <w:t>(đơn giản, quen thuộc)</w:t>
            </w:r>
            <w:r w:rsidRPr="00F818F5">
              <w:rPr>
                <w:rFonts w:eastAsia="Times New Roman" w:cs="Times New Roman"/>
                <w:sz w:val="26"/>
                <w:szCs w:val="26"/>
              </w:rPr>
              <w:t xml:space="preserve"> gắn với việc tính chu vi và diện tích của các hình đặc biệt nói trên (ví dụ: tính chu vi hoặc diện tích của một số đối tượng có dạng đặc biệt nói trên,…).</w:t>
            </w:r>
          </w:p>
        </w:tc>
        <w:tc>
          <w:tcPr>
            <w:tcW w:w="1468" w:type="dxa"/>
            <w:vAlign w:val="center"/>
          </w:tcPr>
          <w:p w14:paraId="15A9B380" w14:textId="0D53922C" w:rsidR="00AE4A97" w:rsidRPr="00F818F5" w:rsidRDefault="00AE4A97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58" w:type="dxa"/>
            <w:vAlign w:val="center"/>
          </w:tcPr>
          <w:p w14:paraId="6D301F80" w14:textId="77777777" w:rsidR="00AE4A97" w:rsidRPr="00F818F5" w:rsidRDefault="00AE4A97" w:rsidP="00AE4A97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F818F5">
              <w:rPr>
                <w:rFonts w:cs="Times New Roman"/>
                <w:noProof/>
                <w:sz w:val="26"/>
                <w:szCs w:val="26"/>
              </w:rPr>
              <w:t>1 TL</w:t>
            </w:r>
          </w:p>
          <w:p w14:paraId="2A57FCC2" w14:textId="21E63741" w:rsidR="008C44B7" w:rsidRPr="00F818F5" w:rsidRDefault="00AE4A97" w:rsidP="00AE4A97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F818F5">
              <w:rPr>
                <w:rFonts w:cs="Times New Roman"/>
                <w:noProof/>
                <w:sz w:val="26"/>
                <w:szCs w:val="26"/>
              </w:rPr>
              <w:t>Câu 1</w:t>
            </w:r>
            <w:r w:rsidR="00C6429E">
              <w:rPr>
                <w:rFonts w:cs="Times New Roman"/>
                <w:noProof/>
                <w:sz w:val="26"/>
                <w:szCs w:val="26"/>
              </w:rPr>
              <w:t>2</w:t>
            </w:r>
            <w:r w:rsidRPr="00F818F5">
              <w:rPr>
                <w:rFonts w:cs="Times New Roman"/>
                <w:noProof/>
                <w:sz w:val="26"/>
                <w:szCs w:val="26"/>
              </w:rPr>
              <w:t>b</w:t>
            </w:r>
          </w:p>
        </w:tc>
        <w:tc>
          <w:tcPr>
            <w:tcW w:w="1260" w:type="dxa"/>
            <w:vAlign w:val="center"/>
          </w:tcPr>
          <w:p w14:paraId="0C886E5B" w14:textId="1DDA135E" w:rsidR="008C44B7" w:rsidRPr="00F818F5" w:rsidRDefault="008C44B7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</w:tr>
      <w:tr w:rsidR="008C44B7" w:rsidRPr="00F818F5" w14:paraId="4DA6EF59" w14:textId="77777777" w:rsidTr="00AE4A97">
        <w:trPr>
          <w:trHeight w:val="1189"/>
          <w:jc w:val="center"/>
        </w:trPr>
        <w:tc>
          <w:tcPr>
            <w:tcW w:w="1196" w:type="dxa"/>
            <w:vMerge/>
            <w:vAlign w:val="center"/>
          </w:tcPr>
          <w:p w14:paraId="7F7B703E" w14:textId="77777777" w:rsidR="008C44B7" w:rsidRPr="00F818F5" w:rsidRDefault="008C44B7" w:rsidP="00DD321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561" w:type="dxa"/>
            <w:vAlign w:val="center"/>
          </w:tcPr>
          <w:p w14:paraId="0B6DFC98" w14:textId="55BBF96E" w:rsidR="008C44B7" w:rsidRPr="00F818F5" w:rsidRDefault="008C44B7" w:rsidP="00DD3214">
            <w:pPr>
              <w:suppressAutoHyphens/>
              <w:autoSpaceDE w:val="0"/>
              <w:autoSpaceDN w:val="0"/>
              <w:adjustRightInd w:val="0"/>
              <w:rPr>
                <w:rFonts w:eastAsia="Times New Roman" w:cs="Times New Roman"/>
                <w:sz w:val="26"/>
                <w:szCs w:val="26"/>
              </w:rPr>
            </w:pPr>
            <w:r w:rsidRPr="00F818F5">
              <w:rPr>
                <w:rFonts w:eastAsia="Times New Roman" w:cs="Times New Roman"/>
                <w:sz w:val="26"/>
                <w:szCs w:val="26"/>
              </w:rPr>
              <w:t>- công thức tính chu vi, diện tích các hình vào thực tế</w:t>
            </w:r>
          </w:p>
        </w:tc>
        <w:tc>
          <w:tcPr>
            <w:tcW w:w="1468" w:type="dxa"/>
            <w:vAlign w:val="center"/>
          </w:tcPr>
          <w:p w14:paraId="6E7BB907" w14:textId="77777777" w:rsidR="008C44B7" w:rsidRPr="00F818F5" w:rsidRDefault="008C44B7" w:rsidP="008C44B7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F818F5">
              <w:rPr>
                <w:rFonts w:cs="Times New Roman"/>
                <w:noProof/>
                <w:sz w:val="26"/>
                <w:szCs w:val="26"/>
              </w:rPr>
              <w:t>1 TL</w:t>
            </w:r>
          </w:p>
          <w:p w14:paraId="15801D1A" w14:textId="240009DE" w:rsidR="008C44B7" w:rsidRPr="00F818F5" w:rsidRDefault="008C44B7" w:rsidP="008C44B7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F818F5">
              <w:rPr>
                <w:rFonts w:cs="Times New Roman"/>
                <w:noProof/>
                <w:sz w:val="26"/>
                <w:szCs w:val="26"/>
              </w:rPr>
              <w:t>Câu 1</w:t>
            </w:r>
            <w:r w:rsidR="00C6429E">
              <w:rPr>
                <w:rFonts w:cs="Times New Roman"/>
                <w:noProof/>
                <w:sz w:val="26"/>
                <w:szCs w:val="26"/>
              </w:rPr>
              <w:t>2</w:t>
            </w:r>
            <w:r w:rsidRPr="00F818F5">
              <w:rPr>
                <w:rFonts w:cs="Times New Roman"/>
                <w:noProof/>
                <w:sz w:val="26"/>
                <w:szCs w:val="26"/>
              </w:rPr>
              <w:t>a</w:t>
            </w:r>
          </w:p>
        </w:tc>
        <w:tc>
          <w:tcPr>
            <w:tcW w:w="1258" w:type="dxa"/>
            <w:vAlign w:val="center"/>
          </w:tcPr>
          <w:p w14:paraId="6EE925AA" w14:textId="092513F8" w:rsidR="008C44B7" w:rsidRPr="00F818F5" w:rsidRDefault="008C44B7" w:rsidP="00774B26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60" w:type="dxa"/>
            <w:vAlign w:val="center"/>
          </w:tcPr>
          <w:p w14:paraId="0156E5F2" w14:textId="31456AC0" w:rsidR="008C44B7" w:rsidRPr="00F818F5" w:rsidRDefault="008C44B7" w:rsidP="00774B26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</w:tr>
      <w:tr w:rsidR="008C44B7" w:rsidRPr="00F818F5" w14:paraId="4906BA27" w14:textId="77777777" w:rsidTr="00AE4A97">
        <w:trPr>
          <w:trHeight w:val="752"/>
          <w:jc w:val="center"/>
        </w:trPr>
        <w:tc>
          <w:tcPr>
            <w:tcW w:w="1196" w:type="dxa"/>
            <w:vMerge/>
            <w:vAlign w:val="center"/>
          </w:tcPr>
          <w:p w14:paraId="0A49B5A6" w14:textId="77777777" w:rsidR="008C44B7" w:rsidRPr="00F818F5" w:rsidRDefault="008C44B7" w:rsidP="00DD321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561" w:type="dxa"/>
            <w:vAlign w:val="center"/>
          </w:tcPr>
          <w:p w14:paraId="797C66C1" w14:textId="2BC5297B" w:rsidR="008C44B7" w:rsidRPr="00F818F5" w:rsidRDefault="008C44B7" w:rsidP="00C33E0F">
            <w:pPr>
              <w:suppressAutoHyphens/>
              <w:autoSpaceDE w:val="0"/>
              <w:autoSpaceDN w:val="0"/>
              <w:adjustRightInd w:val="0"/>
              <w:rPr>
                <w:rFonts w:eastAsia="Times New Roman" w:cs="Times New Roman"/>
                <w:sz w:val="26"/>
                <w:szCs w:val="26"/>
              </w:rPr>
            </w:pPr>
            <w:r w:rsidRPr="00F818F5">
              <w:rPr>
                <w:rFonts w:eastAsia="Times New Roman" w:cs="Times New Roman"/>
                <w:sz w:val="26"/>
                <w:szCs w:val="26"/>
              </w:rPr>
              <w:t>– Vận dụng: Giải quyết được một số</w:t>
            </w:r>
          </w:p>
          <w:p w14:paraId="1390E070" w14:textId="347EEEED" w:rsidR="008C44B7" w:rsidRPr="00F818F5" w:rsidRDefault="008C44B7" w:rsidP="00DD3214">
            <w:pPr>
              <w:suppressAutoHyphens/>
              <w:autoSpaceDE w:val="0"/>
              <w:autoSpaceDN w:val="0"/>
              <w:adjustRightInd w:val="0"/>
              <w:rPr>
                <w:rFonts w:eastAsia="Times New Roman" w:cs="Times New Roman"/>
                <w:sz w:val="26"/>
                <w:szCs w:val="26"/>
              </w:rPr>
            </w:pPr>
            <w:r w:rsidRPr="00F818F5">
              <w:rPr>
                <w:rFonts w:eastAsia="Times New Roman" w:cs="Times New Roman"/>
                <w:sz w:val="26"/>
                <w:szCs w:val="26"/>
              </w:rPr>
              <w:t>vấn đề thực tiễn gắn với việc tính chu vi và diện tích của các hình đặc biệt nói trên.</w:t>
            </w:r>
          </w:p>
        </w:tc>
        <w:tc>
          <w:tcPr>
            <w:tcW w:w="1468" w:type="dxa"/>
            <w:vAlign w:val="center"/>
          </w:tcPr>
          <w:p w14:paraId="37FEDD37" w14:textId="77777777" w:rsidR="008C44B7" w:rsidRPr="00F818F5" w:rsidRDefault="008C44B7" w:rsidP="00A865D9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58" w:type="dxa"/>
            <w:vAlign w:val="center"/>
          </w:tcPr>
          <w:p w14:paraId="4779471E" w14:textId="33A6677D" w:rsidR="008C44B7" w:rsidRPr="00F818F5" w:rsidRDefault="008C44B7" w:rsidP="00A865D9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60" w:type="dxa"/>
            <w:vAlign w:val="center"/>
          </w:tcPr>
          <w:p w14:paraId="4BA7BCF0" w14:textId="77777777" w:rsidR="008C44B7" w:rsidRPr="00F818F5" w:rsidRDefault="008C44B7" w:rsidP="00A865D9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F818F5">
              <w:rPr>
                <w:rFonts w:cs="Times New Roman"/>
                <w:noProof/>
                <w:sz w:val="26"/>
                <w:szCs w:val="26"/>
              </w:rPr>
              <w:t>1 TL</w:t>
            </w:r>
          </w:p>
          <w:p w14:paraId="12AA3653" w14:textId="67F9F641" w:rsidR="008C44B7" w:rsidRPr="00F818F5" w:rsidRDefault="008C44B7" w:rsidP="00A865D9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F818F5">
              <w:rPr>
                <w:rFonts w:cs="Times New Roman"/>
                <w:noProof/>
                <w:sz w:val="26"/>
                <w:szCs w:val="26"/>
              </w:rPr>
              <w:t>Câu 1</w:t>
            </w:r>
            <w:r w:rsidR="00C6429E">
              <w:rPr>
                <w:rFonts w:cs="Times New Roman"/>
                <w:noProof/>
                <w:sz w:val="26"/>
                <w:szCs w:val="26"/>
              </w:rPr>
              <w:t>2</w:t>
            </w:r>
            <w:r w:rsidR="00AE4A97" w:rsidRPr="00F818F5">
              <w:rPr>
                <w:rFonts w:cs="Times New Roman"/>
                <w:noProof/>
                <w:sz w:val="26"/>
                <w:szCs w:val="26"/>
              </w:rPr>
              <w:t>c</w:t>
            </w:r>
          </w:p>
        </w:tc>
      </w:tr>
      <w:tr w:rsidR="008C44B7" w:rsidRPr="00F818F5" w14:paraId="74044B1F" w14:textId="77777777" w:rsidTr="00AE4A97">
        <w:trPr>
          <w:trHeight w:val="751"/>
          <w:jc w:val="center"/>
        </w:trPr>
        <w:tc>
          <w:tcPr>
            <w:tcW w:w="1196" w:type="dxa"/>
            <w:vMerge/>
            <w:vAlign w:val="center"/>
          </w:tcPr>
          <w:p w14:paraId="131F77A9" w14:textId="77777777" w:rsidR="008C44B7" w:rsidRPr="00F818F5" w:rsidRDefault="008C44B7" w:rsidP="00C33E0F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561" w:type="dxa"/>
            <w:vAlign w:val="center"/>
          </w:tcPr>
          <w:p w14:paraId="393E52F4" w14:textId="29F7E3F7" w:rsidR="008C44B7" w:rsidRPr="00F818F5" w:rsidRDefault="008C44B7" w:rsidP="00C33E0F">
            <w:pPr>
              <w:suppressAutoHyphens/>
              <w:autoSpaceDE w:val="0"/>
              <w:autoSpaceDN w:val="0"/>
              <w:adjustRightInd w:val="0"/>
              <w:rPr>
                <w:rFonts w:eastAsia="Times New Roman" w:cs="Times New Roman"/>
                <w:sz w:val="26"/>
                <w:szCs w:val="26"/>
              </w:rPr>
            </w:pPr>
            <w:r w:rsidRPr="00F818F5">
              <w:rPr>
                <w:rFonts w:eastAsia="Times New Roman" w:cs="Times New Roman"/>
                <w:sz w:val="26"/>
                <w:szCs w:val="26"/>
              </w:rPr>
              <w:t xml:space="preserve">– Nhận biết được những hình phẳng trong tự nhiên có trục đối xứng </w:t>
            </w:r>
            <w:r w:rsidRPr="00F818F5">
              <w:rPr>
                <w:rFonts w:cs="Times New Roman"/>
                <w:sz w:val="26"/>
                <w:szCs w:val="26"/>
                <w:shd w:val="clear" w:color="auto" w:fill="FFFFFF"/>
              </w:rPr>
              <w:t>(khi quan sát trên hình ảnh 2 chiều)</w:t>
            </w:r>
            <w:r w:rsidRPr="00F818F5">
              <w:rPr>
                <w:rFonts w:eastAsia="Times New Roman" w:cs="Times New Roman"/>
                <w:sz w:val="26"/>
                <w:szCs w:val="26"/>
              </w:rPr>
              <w:t>.</w:t>
            </w:r>
          </w:p>
        </w:tc>
        <w:tc>
          <w:tcPr>
            <w:tcW w:w="1468" w:type="dxa"/>
            <w:vAlign w:val="center"/>
          </w:tcPr>
          <w:p w14:paraId="25F13241" w14:textId="77777777" w:rsidR="008C44B7" w:rsidRPr="00F818F5" w:rsidRDefault="008C44B7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F818F5">
              <w:rPr>
                <w:rFonts w:cs="Times New Roman"/>
                <w:noProof/>
                <w:sz w:val="26"/>
                <w:szCs w:val="26"/>
              </w:rPr>
              <w:t>1 TN</w:t>
            </w:r>
          </w:p>
          <w:p w14:paraId="27013C33" w14:textId="451B0C1D" w:rsidR="008C44B7" w:rsidRPr="00F818F5" w:rsidRDefault="008C44B7" w:rsidP="00C33E0F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F818F5">
              <w:rPr>
                <w:rFonts w:cs="Times New Roman"/>
                <w:noProof/>
                <w:sz w:val="26"/>
                <w:szCs w:val="26"/>
              </w:rPr>
              <w:t xml:space="preserve">Câu </w:t>
            </w:r>
            <w:r w:rsidR="00AE4A97" w:rsidRPr="00F818F5">
              <w:rPr>
                <w:rFonts w:cs="Times New Roman"/>
                <w:noProof/>
                <w:sz w:val="26"/>
                <w:szCs w:val="26"/>
              </w:rPr>
              <w:t>7</w:t>
            </w:r>
          </w:p>
        </w:tc>
        <w:tc>
          <w:tcPr>
            <w:tcW w:w="1258" w:type="dxa"/>
            <w:vAlign w:val="center"/>
          </w:tcPr>
          <w:p w14:paraId="756F3708" w14:textId="77777777" w:rsidR="008C44B7" w:rsidRPr="00F818F5" w:rsidRDefault="008C44B7" w:rsidP="00C33E0F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60" w:type="dxa"/>
            <w:vAlign w:val="center"/>
          </w:tcPr>
          <w:p w14:paraId="469F2B30" w14:textId="77777777" w:rsidR="008C44B7" w:rsidRPr="00F818F5" w:rsidRDefault="008C44B7" w:rsidP="00C33E0F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</w:tr>
      <w:tr w:rsidR="008C44B7" w:rsidRPr="00F818F5" w14:paraId="5E400FCA" w14:textId="77777777" w:rsidTr="00AE4A97">
        <w:trPr>
          <w:jc w:val="center"/>
        </w:trPr>
        <w:tc>
          <w:tcPr>
            <w:tcW w:w="1196" w:type="dxa"/>
            <w:vMerge w:val="restart"/>
            <w:vAlign w:val="center"/>
          </w:tcPr>
          <w:p w14:paraId="59867F76" w14:textId="6CD0EA2B" w:rsidR="008C44B7" w:rsidRPr="00F818F5" w:rsidRDefault="008C44B7" w:rsidP="00712270">
            <w:pPr>
              <w:spacing w:before="40" w:after="40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F818F5">
              <w:rPr>
                <w:rFonts w:cs="Times New Roman"/>
                <w:b/>
                <w:sz w:val="26"/>
                <w:szCs w:val="26"/>
              </w:rPr>
              <w:t xml:space="preserve">4. </w:t>
            </w:r>
            <w:r w:rsidRPr="00F818F5">
              <w:rPr>
                <w:rFonts w:eastAsia="Times New Roman" w:cs="Times New Roman"/>
                <w:b/>
                <w:sz w:val="26"/>
                <w:szCs w:val="26"/>
              </w:rPr>
              <w:t>Tính đối xứng của hình phẳng trong thế giới tự nhiên</w:t>
            </w:r>
          </w:p>
        </w:tc>
        <w:tc>
          <w:tcPr>
            <w:tcW w:w="4561" w:type="dxa"/>
            <w:vAlign w:val="center"/>
          </w:tcPr>
          <w:p w14:paraId="53D7BB6B" w14:textId="43C47596" w:rsidR="008C44B7" w:rsidRPr="00F818F5" w:rsidRDefault="008C44B7" w:rsidP="00DD3214">
            <w:pPr>
              <w:spacing w:before="120" w:after="120" w:line="312" w:lineRule="auto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 w:rsidRPr="00F818F5">
              <w:rPr>
                <w:rFonts w:eastAsia="Times New Roman" w:cs="Times New Roman"/>
                <w:sz w:val="26"/>
                <w:szCs w:val="26"/>
              </w:rPr>
              <w:t>– Nhận biết được tâm đối xứng của một hình phẳng.</w:t>
            </w:r>
          </w:p>
        </w:tc>
        <w:tc>
          <w:tcPr>
            <w:tcW w:w="1468" w:type="dxa"/>
            <w:vAlign w:val="center"/>
          </w:tcPr>
          <w:p w14:paraId="3E3084C3" w14:textId="2DEEFAC2" w:rsidR="008C44B7" w:rsidRPr="00F818F5" w:rsidRDefault="00AE4A97" w:rsidP="00821231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F818F5">
              <w:rPr>
                <w:rFonts w:cs="Times New Roman"/>
                <w:noProof/>
                <w:sz w:val="26"/>
                <w:szCs w:val="26"/>
              </w:rPr>
              <w:t>1</w:t>
            </w:r>
            <w:r w:rsidR="008C44B7" w:rsidRPr="00F818F5">
              <w:rPr>
                <w:rFonts w:cs="Times New Roman"/>
                <w:noProof/>
                <w:sz w:val="26"/>
                <w:szCs w:val="26"/>
              </w:rPr>
              <w:t xml:space="preserve"> TN</w:t>
            </w:r>
          </w:p>
          <w:p w14:paraId="163DD649" w14:textId="4813020A" w:rsidR="008C44B7" w:rsidRPr="00F818F5" w:rsidRDefault="008C44B7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F818F5">
              <w:rPr>
                <w:rFonts w:cs="Times New Roman"/>
                <w:noProof/>
                <w:sz w:val="26"/>
                <w:szCs w:val="26"/>
              </w:rPr>
              <w:t>Câu 8</w:t>
            </w:r>
          </w:p>
        </w:tc>
        <w:tc>
          <w:tcPr>
            <w:tcW w:w="1258" w:type="dxa"/>
            <w:vAlign w:val="center"/>
          </w:tcPr>
          <w:p w14:paraId="5D525CE6" w14:textId="77777777" w:rsidR="008C44B7" w:rsidRPr="00F818F5" w:rsidRDefault="008C44B7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60" w:type="dxa"/>
            <w:vAlign w:val="center"/>
          </w:tcPr>
          <w:p w14:paraId="3BC2CE1A" w14:textId="11DCEEF2" w:rsidR="008C44B7" w:rsidRPr="00F818F5" w:rsidRDefault="008C44B7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</w:tr>
      <w:tr w:rsidR="008C44B7" w:rsidRPr="00F818F5" w14:paraId="4603F911" w14:textId="77777777" w:rsidTr="00AE4A97">
        <w:trPr>
          <w:trHeight w:val="1332"/>
          <w:jc w:val="center"/>
        </w:trPr>
        <w:tc>
          <w:tcPr>
            <w:tcW w:w="1196" w:type="dxa"/>
            <w:vMerge/>
            <w:vAlign w:val="center"/>
          </w:tcPr>
          <w:p w14:paraId="31BFC893" w14:textId="77777777" w:rsidR="008C44B7" w:rsidRPr="00F818F5" w:rsidRDefault="008C44B7" w:rsidP="00DD321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561" w:type="dxa"/>
            <w:vAlign w:val="center"/>
          </w:tcPr>
          <w:p w14:paraId="0027DAEF" w14:textId="780F7E85" w:rsidR="008C44B7" w:rsidRPr="00F818F5" w:rsidRDefault="008C44B7" w:rsidP="00DD3214">
            <w:pPr>
              <w:spacing w:before="120" w:after="120" w:line="312" w:lineRule="auto"/>
              <w:rPr>
                <w:rFonts w:cs="Times New Roman"/>
                <w:sz w:val="26"/>
                <w:szCs w:val="26"/>
                <w:lang w:val="da-DK"/>
              </w:rPr>
            </w:pPr>
          </w:p>
        </w:tc>
        <w:tc>
          <w:tcPr>
            <w:tcW w:w="1468" w:type="dxa"/>
            <w:vAlign w:val="center"/>
          </w:tcPr>
          <w:p w14:paraId="1406C451" w14:textId="42880AB4" w:rsidR="008C44B7" w:rsidRPr="00F818F5" w:rsidRDefault="008C44B7" w:rsidP="00821231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58" w:type="dxa"/>
            <w:vAlign w:val="center"/>
          </w:tcPr>
          <w:p w14:paraId="62A60176" w14:textId="77777777" w:rsidR="008C44B7" w:rsidRPr="00F818F5" w:rsidRDefault="008C44B7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60" w:type="dxa"/>
            <w:vAlign w:val="center"/>
          </w:tcPr>
          <w:p w14:paraId="1592F041" w14:textId="73BF7261" w:rsidR="008C44B7" w:rsidRPr="00F818F5" w:rsidRDefault="008C44B7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</w:tr>
    </w:tbl>
    <w:p w14:paraId="2F9F57C8" w14:textId="7B817A80" w:rsidR="007A5B0F" w:rsidRPr="00F818F5" w:rsidRDefault="007A5B0F">
      <w:pPr>
        <w:rPr>
          <w:rFonts w:ascii="Times New Roman" w:hAnsi="Times New Roman" w:cs="Times New Roman"/>
          <w:sz w:val="26"/>
          <w:szCs w:val="26"/>
        </w:rPr>
      </w:pPr>
    </w:p>
    <w:p w14:paraId="09BCB932" w14:textId="441E06C8" w:rsidR="007A5B0F" w:rsidRPr="00F818F5" w:rsidRDefault="007A5B0F" w:rsidP="007A5B0F">
      <w:pPr>
        <w:spacing w:before="60" w:after="60"/>
        <w:rPr>
          <w:rFonts w:ascii="Times New Roman" w:eastAsia="Calibri" w:hAnsi="Times New Roman" w:cs="Times New Roman"/>
          <w:b/>
          <w:caps/>
          <w:sz w:val="26"/>
          <w:szCs w:val="26"/>
        </w:rPr>
      </w:pPr>
      <w:bookmarkStart w:id="0" w:name="_Hlk116316346"/>
    </w:p>
    <w:p w14:paraId="4EF6F3D5" w14:textId="72F50FA9" w:rsidR="00AC7409" w:rsidRPr="00F818F5" w:rsidRDefault="00AC7409" w:rsidP="007A5B0F">
      <w:pPr>
        <w:spacing w:before="60" w:after="60"/>
        <w:rPr>
          <w:rFonts w:ascii="Times New Roman" w:eastAsia="Calibri" w:hAnsi="Times New Roman" w:cs="Times New Roman"/>
          <w:b/>
          <w:caps/>
          <w:sz w:val="26"/>
          <w:szCs w:val="26"/>
        </w:rPr>
      </w:pPr>
    </w:p>
    <w:p w14:paraId="3E66CC11" w14:textId="08AF83D1" w:rsidR="00AC7409" w:rsidRPr="00F818F5" w:rsidRDefault="00AC7409" w:rsidP="007A5B0F">
      <w:pPr>
        <w:spacing w:before="60" w:after="60"/>
        <w:rPr>
          <w:rFonts w:ascii="Times New Roman" w:eastAsia="Calibri" w:hAnsi="Times New Roman" w:cs="Times New Roman"/>
          <w:b/>
          <w:caps/>
          <w:sz w:val="26"/>
          <w:szCs w:val="26"/>
        </w:rPr>
      </w:pPr>
    </w:p>
    <w:p w14:paraId="5060A205" w14:textId="26348364" w:rsidR="00AC7409" w:rsidRPr="00F818F5" w:rsidRDefault="00AC7409" w:rsidP="007A5B0F">
      <w:pPr>
        <w:spacing w:before="60" w:after="60"/>
        <w:rPr>
          <w:rFonts w:ascii="Times New Roman" w:eastAsia="Calibri" w:hAnsi="Times New Roman" w:cs="Times New Roman"/>
          <w:b/>
          <w:caps/>
          <w:sz w:val="26"/>
          <w:szCs w:val="26"/>
        </w:rPr>
      </w:pPr>
    </w:p>
    <w:p w14:paraId="47A16A8B" w14:textId="168140D2" w:rsidR="00AC7409" w:rsidRPr="00F818F5" w:rsidRDefault="00AC7409" w:rsidP="007A5B0F">
      <w:pPr>
        <w:spacing w:before="60" w:after="60"/>
        <w:rPr>
          <w:rFonts w:ascii="Times New Roman" w:eastAsia="Calibri" w:hAnsi="Times New Roman" w:cs="Times New Roman"/>
          <w:b/>
          <w:caps/>
          <w:sz w:val="26"/>
          <w:szCs w:val="26"/>
        </w:rPr>
      </w:pPr>
    </w:p>
    <w:p w14:paraId="77A08876" w14:textId="649FFE57" w:rsidR="00AC7409" w:rsidRPr="00F818F5" w:rsidRDefault="00AC7409" w:rsidP="007A5B0F">
      <w:pPr>
        <w:spacing w:before="60" w:after="60"/>
        <w:rPr>
          <w:rFonts w:ascii="Times New Roman" w:eastAsia="Calibri" w:hAnsi="Times New Roman" w:cs="Times New Roman"/>
          <w:b/>
          <w:caps/>
          <w:sz w:val="26"/>
          <w:szCs w:val="26"/>
        </w:rPr>
      </w:pPr>
    </w:p>
    <w:p w14:paraId="68ED49F6" w14:textId="723B53F5" w:rsidR="00AC7409" w:rsidRPr="00F818F5" w:rsidRDefault="00AC7409" w:rsidP="007A5B0F">
      <w:pPr>
        <w:spacing w:before="60" w:after="60"/>
        <w:rPr>
          <w:rFonts w:ascii="Times New Roman" w:eastAsia="Calibri" w:hAnsi="Times New Roman" w:cs="Times New Roman"/>
          <w:b/>
          <w:caps/>
          <w:sz w:val="26"/>
          <w:szCs w:val="26"/>
        </w:rPr>
      </w:pPr>
    </w:p>
    <w:p w14:paraId="295CC79E" w14:textId="6762C1C0" w:rsidR="00AC7409" w:rsidRPr="00F818F5" w:rsidRDefault="00AC7409" w:rsidP="007A5B0F">
      <w:pPr>
        <w:spacing w:before="60" w:after="60"/>
        <w:rPr>
          <w:rFonts w:ascii="Times New Roman" w:eastAsia="Calibri" w:hAnsi="Times New Roman" w:cs="Times New Roman"/>
          <w:b/>
          <w:caps/>
          <w:sz w:val="26"/>
          <w:szCs w:val="26"/>
        </w:rPr>
      </w:pPr>
    </w:p>
    <w:tbl>
      <w:tblPr>
        <w:tblStyle w:val="TableGrid"/>
        <w:tblpPr w:leftFromText="180" w:rightFromText="180" w:horzAnchor="margin" w:tblpXSpec="center" w:tblpY="385"/>
        <w:tblW w:w="108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10"/>
        <w:gridCol w:w="5575"/>
      </w:tblGrid>
      <w:tr w:rsidR="00AC7409" w:rsidRPr="00F818F5" w14:paraId="473B0B5E" w14:textId="77777777" w:rsidTr="0019190D">
        <w:tc>
          <w:tcPr>
            <w:tcW w:w="5310" w:type="dxa"/>
          </w:tcPr>
          <w:p w14:paraId="3FA2A7D3" w14:textId="77777777" w:rsidR="00AC7409" w:rsidRPr="00F818F5" w:rsidRDefault="00AC7409" w:rsidP="0019190D">
            <w:pPr>
              <w:spacing w:line="264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F818F5">
              <w:rPr>
                <w:rFonts w:cs="Times New Roman"/>
                <w:b/>
                <w:bCs/>
                <w:sz w:val="26"/>
                <w:szCs w:val="26"/>
              </w:rPr>
              <w:t>PHÒNG GD&amp;ĐT QUẬN LONG BIÊN</w:t>
            </w:r>
          </w:p>
          <w:p w14:paraId="5E0D122E" w14:textId="77777777" w:rsidR="00AC7409" w:rsidRPr="00F818F5" w:rsidRDefault="00AC7409" w:rsidP="0019190D">
            <w:pPr>
              <w:spacing w:line="264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F818F5">
              <w:rPr>
                <w:rFonts w:cs="Times New Roman"/>
                <w:b/>
                <w:bCs/>
                <w:sz w:val="26"/>
                <w:szCs w:val="26"/>
              </w:rPr>
              <w:t>TRƯỜNG THCS THANH AM</w:t>
            </w:r>
          </w:p>
          <w:p w14:paraId="367F6852" w14:textId="34B27687" w:rsidR="00AC7409" w:rsidRPr="00F818F5" w:rsidRDefault="00AC7409" w:rsidP="0019190D">
            <w:pPr>
              <w:spacing w:line="264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F818F5">
              <w:rPr>
                <w:rFonts w:cs="Times New Roman"/>
                <w:b/>
                <w:bCs/>
                <w:sz w:val="26"/>
                <w:szCs w:val="26"/>
              </w:rPr>
              <w:t>NĂM HỌC 202</w:t>
            </w:r>
            <w:r w:rsidR="00F3710B" w:rsidRPr="00F818F5">
              <w:rPr>
                <w:rFonts w:cs="Times New Roman"/>
                <w:b/>
                <w:bCs/>
                <w:sz w:val="26"/>
                <w:szCs w:val="26"/>
              </w:rPr>
              <w:t>4</w:t>
            </w:r>
            <w:r w:rsidRPr="00F818F5">
              <w:rPr>
                <w:rFonts w:cs="Times New Roman"/>
                <w:b/>
                <w:bCs/>
                <w:sz w:val="26"/>
                <w:szCs w:val="26"/>
              </w:rPr>
              <w:t>-202</w:t>
            </w:r>
            <w:r w:rsidR="00F3710B" w:rsidRPr="00F818F5">
              <w:rPr>
                <w:rFonts w:cs="Times New Roman"/>
                <w:b/>
                <w:bCs/>
                <w:sz w:val="26"/>
                <w:szCs w:val="26"/>
              </w:rPr>
              <w:t>5</w:t>
            </w:r>
          </w:p>
          <w:p w14:paraId="50D1E40F" w14:textId="5B1EC1E4" w:rsidR="00AC7409" w:rsidRPr="00F818F5" w:rsidRDefault="00AC7409" w:rsidP="0019190D">
            <w:pPr>
              <w:spacing w:line="264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F818F5">
              <w:rPr>
                <w:rFonts w:cs="Times New Roman"/>
                <w:b/>
                <w:bCs/>
                <w:sz w:val="26"/>
                <w:szCs w:val="26"/>
              </w:rPr>
              <w:t xml:space="preserve">Mã đề: </w:t>
            </w:r>
            <w:r w:rsidRPr="00F818F5">
              <w:rPr>
                <w:rFonts w:cs="Times New Roman"/>
                <w:b/>
                <w:sz w:val="26"/>
                <w:szCs w:val="26"/>
              </w:rPr>
              <w:t xml:space="preserve"> T6-HKI-10</w:t>
            </w:r>
            <w:r w:rsidR="00A223FE" w:rsidRPr="00F818F5">
              <w:rPr>
                <w:rFonts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5575" w:type="dxa"/>
          </w:tcPr>
          <w:p w14:paraId="1F26FE39" w14:textId="77777777" w:rsidR="00AC7409" w:rsidRPr="00F818F5" w:rsidRDefault="00AC7409" w:rsidP="0019190D">
            <w:pPr>
              <w:spacing w:line="264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F818F5">
              <w:rPr>
                <w:rFonts w:cs="Times New Roman"/>
                <w:b/>
                <w:bCs/>
                <w:sz w:val="26"/>
                <w:szCs w:val="26"/>
              </w:rPr>
              <w:t>ĐỀ KIỂM TRA CUỐI HỌC KÌ I</w:t>
            </w:r>
          </w:p>
          <w:p w14:paraId="35F3A454" w14:textId="77777777" w:rsidR="00AC7409" w:rsidRPr="00F818F5" w:rsidRDefault="00AC7409" w:rsidP="0019190D">
            <w:pPr>
              <w:spacing w:line="264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F818F5">
              <w:rPr>
                <w:rFonts w:cs="Times New Roman"/>
                <w:b/>
                <w:bCs/>
                <w:sz w:val="26"/>
                <w:szCs w:val="26"/>
              </w:rPr>
              <w:t>MÔN TOÁN KHỐI 6</w:t>
            </w:r>
          </w:p>
          <w:p w14:paraId="5EF3F944" w14:textId="77777777" w:rsidR="00AC7409" w:rsidRPr="00F818F5" w:rsidRDefault="00AC7409" w:rsidP="0019190D">
            <w:pPr>
              <w:spacing w:line="264" w:lineRule="auto"/>
              <w:jc w:val="center"/>
              <w:rPr>
                <w:rFonts w:cs="Times New Roman"/>
                <w:bCs/>
                <w:i/>
                <w:sz w:val="26"/>
                <w:szCs w:val="26"/>
              </w:rPr>
            </w:pPr>
            <w:r w:rsidRPr="00F818F5">
              <w:rPr>
                <w:rFonts w:cs="Times New Roman"/>
                <w:bCs/>
                <w:i/>
                <w:sz w:val="26"/>
                <w:szCs w:val="26"/>
              </w:rPr>
              <w:t>Thời gian làm bài: 90 phút</w:t>
            </w:r>
          </w:p>
          <w:p w14:paraId="50AE7BDF" w14:textId="0ED87179" w:rsidR="00AC7409" w:rsidRPr="00F818F5" w:rsidRDefault="00AC7409" w:rsidP="0019190D">
            <w:pPr>
              <w:spacing w:line="264" w:lineRule="auto"/>
              <w:jc w:val="center"/>
              <w:rPr>
                <w:rFonts w:cs="Times New Roman"/>
                <w:bCs/>
                <w:i/>
                <w:sz w:val="26"/>
                <w:szCs w:val="26"/>
              </w:rPr>
            </w:pPr>
            <w:r w:rsidRPr="00F818F5">
              <w:rPr>
                <w:rFonts w:cs="Times New Roman"/>
                <w:bCs/>
                <w:i/>
                <w:sz w:val="26"/>
                <w:szCs w:val="26"/>
              </w:rPr>
              <w:t xml:space="preserve">Ngày kiểm tra: </w:t>
            </w:r>
            <w:r w:rsidR="00A13FE3">
              <w:rPr>
                <w:rFonts w:cs="Times New Roman"/>
                <w:bCs/>
                <w:i/>
                <w:sz w:val="26"/>
                <w:szCs w:val="26"/>
              </w:rPr>
              <w:t>25</w:t>
            </w:r>
            <w:r w:rsidRPr="00F818F5">
              <w:rPr>
                <w:rFonts w:cs="Times New Roman"/>
                <w:bCs/>
                <w:i/>
                <w:sz w:val="26"/>
                <w:szCs w:val="26"/>
              </w:rPr>
              <w:t>/ 12/ 202</w:t>
            </w:r>
            <w:r w:rsidR="00F3710B" w:rsidRPr="00F818F5">
              <w:rPr>
                <w:rFonts w:cs="Times New Roman"/>
                <w:bCs/>
                <w:i/>
                <w:sz w:val="26"/>
                <w:szCs w:val="26"/>
              </w:rPr>
              <w:t>4</w:t>
            </w:r>
          </w:p>
          <w:p w14:paraId="50D2EF81" w14:textId="77777777" w:rsidR="00AC7409" w:rsidRPr="00F818F5" w:rsidRDefault="00AC7409" w:rsidP="0019190D">
            <w:pPr>
              <w:spacing w:line="264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</w:tr>
    </w:tbl>
    <w:p w14:paraId="28195615" w14:textId="5F4561E0" w:rsidR="007A5B0F" w:rsidRPr="00F818F5" w:rsidRDefault="008D5888" w:rsidP="007A5B0F">
      <w:pPr>
        <w:spacing w:before="60" w:after="60"/>
        <w:rPr>
          <w:rFonts w:ascii="Times New Roman" w:eastAsia="Calibri" w:hAnsi="Times New Roman" w:cs="Times New Roman"/>
          <w:b/>
          <w:bCs/>
          <w:sz w:val="26"/>
          <w:szCs w:val="26"/>
        </w:rPr>
      </w:pPr>
      <w:r w:rsidRPr="00F818F5">
        <w:rPr>
          <w:rFonts w:ascii="Times New Roman" w:eastAsia="Calibri" w:hAnsi="Times New Roman" w:cs="Times New Roman"/>
          <w:b/>
          <w:caps/>
          <w:sz w:val="26"/>
          <w:szCs w:val="26"/>
        </w:rPr>
        <w:t>I</w:t>
      </w:r>
      <w:r w:rsidR="007A5B0F" w:rsidRPr="00F818F5">
        <w:rPr>
          <w:rFonts w:ascii="Times New Roman" w:eastAsia="Calibri" w:hAnsi="Times New Roman" w:cs="Times New Roman"/>
          <w:b/>
          <w:caps/>
          <w:sz w:val="26"/>
          <w:szCs w:val="26"/>
        </w:rPr>
        <w:t>. Trắc nghiệm khách quan</w:t>
      </w:r>
      <w:r w:rsidR="007A5B0F" w:rsidRPr="00F818F5">
        <w:rPr>
          <w:rFonts w:ascii="Times New Roman" w:eastAsia="Calibri" w:hAnsi="Times New Roman" w:cs="Times New Roman"/>
          <w:b/>
          <w:sz w:val="26"/>
          <w:szCs w:val="26"/>
        </w:rPr>
        <w:t xml:space="preserve">. </w:t>
      </w:r>
      <w:r w:rsidR="007A5B0F" w:rsidRPr="00F818F5">
        <w:rPr>
          <w:rFonts w:ascii="Times New Roman" w:eastAsia="Calibri" w:hAnsi="Times New Roman" w:cs="Times New Roman"/>
          <w:b/>
          <w:iCs/>
          <w:sz w:val="26"/>
          <w:szCs w:val="26"/>
        </w:rPr>
        <w:t>(</w:t>
      </w:r>
      <w:r w:rsidR="0010017A" w:rsidRPr="00F818F5">
        <w:rPr>
          <w:rFonts w:ascii="Times New Roman" w:eastAsia="Calibri" w:hAnsi="Times New Roman" w:cs="Times New Roman"/>
          <w:b/>
          <w:iCs/>
          <w:sz w:val="26"/>
          <w:szCs w:val="26"/>
        </w:rPr>
        <w:t>2</w:t>
      </w:r>
      <w:r w:rsidR="007A5B0F" w:rsidRPr="00F818F5">
        <w:rPr>
          <w:rFonts w:ascii="Times New Roman" w:eastAsia="Calibri" w:hAnsi="Times New Roman" w:cs="Times New Roman"/>
          <w:b/>
          <w:iCs/>
          <w:sz w:val="26"/>
          <w:szCs w:val="26"/>
        </w:rPr>
        <w:t>,0 điểm)</w:t>
      </w:r>
      <w:r w:rsidR="007A5B0F" w:rsidRPr="00F818F5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</w:p>
    <w:p w14:paraId="6F082FD4" w14:textId="77777777" w:rsidR="007A5B0F" w:rsidRPr="00F818F5" w:rsidRDefault="007A5B0F" w:rsidP="007A5B0F">
      <w:pPr>
        <w:spacing w:before="60" w:after="60"/>
        <w:rPr>
          <w:rFonts w:ascii="Times New Roman" w:eastAsia="Calibri" w:hAnsi="Times New Roman" w:cs="Times New Roman"/>
          <w:sz w:val="26"/>
          <w:szCs w:val="26"/>
        </w:rPr>
      </w:pPr>
      <w:r w:rsidRPr="00F818F5">
        <w:rPr>
          <w:rFonts w:ascii="Times New Roman" w:eastAsia="Calibri" w:hAnsi="Times New Roman" w:cs="Times New Roman"/>
          <w:sz w:val="26"/>
          <w:szCs w:val="26"/>
        </w:rPr>
        <w:t>Ghi lại chữ cái đứng trước câu trả lời đúng nhất cho các câu hỏi sau vào giấy kiểm tra.</w:t>
      </w:r>
    </w:p>
    <w:p w14:paraId="279B1D29" w14:textId="35D5B571" w:rsidR="00A00BCD" w:rsidRPr="00F818F5" w:rsidRDefault="007A5B0F" w:rsidP="00C263F8">
      <w:pPr>
        <w:pStyle w:val="BodyText"/>
        <w:tabs>
          <w:tab w:val="left" w:pos="3969"/>
        </w:tabs>
        <w:spacing w:line="276" w:lineRule="auto"/>
        <w:rPr>
          <w:sz w:val="26"/>
          <w:szCs w:val="26"/>
        </w:rPr>
      </w:pPr>
      <w:r w:rsidRPr="00F818F5">
        <w:rPr>
          <w:rFonts w:eastAsia="Calibri"/>
          <w:b/>
          <w:bCs/>
          <w:sz w:val="26"/>
          <w:szCs w:val="26"/>
        </w:rPr>
        <w:t>Câu 1</w:t>
      </w:r>
      <w:r w:rsidR="008D5888" w:rsidRPr="00F818F5">
        <w:rPr>
          <w:rFonts w:eastAsia="Calibri"/>
          <w:b/>
          <w:bCs/>
          <w:sz w:val="26"/>
          <w:szCs w:val="26"/>
        </w:rPr>
        <w:t>:</w:t>
      </w:r>
      <w:r w:rsidR="00A00BCD" w:rsidRPr="00F818F5">
        <w:rPr>
          <w:color w:val="000000"/>
          <w:sz w:val="26"/>
          <w:szCs w:val="26"/>
        </w:rPr>
        <w:t xml:space="preserve"> </w:t>
      </w:r>
      <w:r w:rsidR="00A00BCD" w:rsidRPr="00F818F5">
        <w:rPr>
          <w:color w:val="000000"/>
          <w:sz w:val="26"/>
          <w:szCs w:val="26"/>
        </w:rPr>
        <w:t xml:space="preserve">Tập hợp A các số tự nhiên lớn hơn 3 và </w:t>
      </w:r>
      <w:r w:rsidR="00A00BCD" w:rsidRPr="00F818F5">
        <w:rPr>
          <w:color w:val="000000"/>
          <w:sz w:val="26"/>
          <w:szCs w:val="26"/>
        </w:rPr>
        <w:t>nhỏ hơn</w:t>
      </w:r>
      <w:r w:rsidR="00A00BCD" w:rsidRPr="00F818F5">
        <w:rPr>
          <w:color w:val="000000"/>
          <w:sz w:val="26"/>
          <w:szCs w:val="26"/>
        </w:rPr>
        <w:t xml:space="preserve"> 8 là:</w:t>
      </w:r>
    </w:p>
    <w:p w14:paraId="67271FFD" w14:textId="34ECC2BF" w:rsidR="007A5B0F" w:rsidRPr="00F818F5" w:rsidRDefault="00316393" w:rsidP="007311BA">
      <w:pPr>
        <w:tabs>
          <w:tab w:val="left" w:pos="2694"/>
          <w:tab w:val="left" w:pos="3240"/>
          <w:tab w:val="left" w:pos="5580"/>
        </w:tabs>
        <w:rPr>
          <w:rFonts w:ascii="Times New Roman" w:hAnsi="Times New Roman" w:cs="Times New Roman"/>
          <w:bCs/>
          <w:sz w:val="26"/>
          <w:szCs w:val="26"/>
        </w:rPr>
      </w:pPr>
      <w:r w:rsidRPr="00F818F5">
        <w:rPr>
          <w:rFonts w:ascii="Times New Roman" w:hAnsi="Times New Roman" w:cs="Times New Roman"/>
          <w:b/>
          <w:sz w:val="26"/>
          <w:szCs w:val="26"/>
        </w:rPr>
        <w:t xml:space="preserve">   </w:t>
      </w:r>
      <w:r w:rsidR="007A5B0F" w:rsidRPr="00F818F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A00BCD" w:rsidRPr="00F818F5">
        <w:rPr>
          <w:rFonts w:ascii="Times New Roman" w:hAnsi="Times New Roman" w:cs="Times New Roman"/>
          <w:position w:val="-10"/>
          <w:sz w:val="26"/>
          <w:szCs w:val="26"/>
        </w:rPr>
        <w:object w:dxaOrig="1760" w:dyaOrig="320" w14:anchorId="4741D6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04" type="#_x0000_t75" style="width:88.3pt;height:16.3pt" o:ole="">
            <v:imagedata r:id="rId9" o:title=""/>
          </v:shape>
          <o:OLEObject Type="Embed" ProgID="Equation.DSMT4" ShapeID="_x0000_i1204" DrawAspect="Content" ObjectID="_1795612005" r:id="rId10"/>
        </w:object>
      </w:r>
      <w:r w:rsidR="007A5B0F" w:rsidRPr="00F818F5">
        <w:rPr>
          <w:rFonts w:ascii="Times New Roman" w:hAnsi="Times New Roman" w:cs="Times New Roman"/>
          <w:bCs/>
          <w:sz w:val="26"/>
          <w:szCs w:val="26"/>
        </w:rPr>
        <w:tab/>
      </w:r>
      <w:r w:rsidR="007A5B0F" w:rsidRPr="00F818F5">
        <w:rPr>
          <w:rFonts w:ascii="Times New Roman" w:hAnsi="Times New Roman" w:cs="Times New Roman"/>
          <w:b/>
          <w:sz w:val="26"/>
          <w:szCs w:val="26"/>
        </w:rPr>
        <w:t>B.</w:t>
      </w:r>
      <w:r w:rsidR="007A5B0F" w:rsidRPr="00F818F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A00BCD" w:rsidRPr="00F818F5">
        <w:rPr>
          <w:rFonts w:ascii="Times New Roman" w:hAnsi="Times New Roman" w:cs="Times New Roman"/>
          <w:position w:val="-10"/>
          <w:sz w:val="26"/>
          <w:szCs w:val="26"/>
        </w:rPr>
        <w:object w:dxaOrig="1380" w:dyaOrig="320" w14:anchorId="3922EF02">
          <v:shape id="_x0000_i1206" type="#_x0000_t75" style="width:69.2pt;height:16.3pt" o:ole="">
            <v:imagedata r:id="rId11" o:title=""/>
          </v:shape>
          <o:OLEObject Type="Embed" ProgID="Equation.DSMT4" ShapeID="_x0000_i1206" DrawAspect="Content" ObjectID="_1795612006" r:id="rId12"/>
        </w:object>
      </w:r>
      <w:r w:rsidRPr="00F818F5">
        <w:rPr>
          <w:rFonts w:ascii="Times New Roman" w:hAnsi="Times New Roman" w:cs="Times New Roman"/>
          <w:bCs/>
          <w:sz w:val="26"/>
          <w:szCs w:val="26"/>
        </w:rPr>
        <w:tab/>
      </w:r>
      <w:r w:rsidR="007A5B0F" w:rsidRPr="00F818F5">
        <w:rPr>
          <w:rFonts w:ascii="Times New Roman" w:hAnsi="Times New Roman" w:cs="Times New Roman"/>
          <w:b/>
          <w:sz w:val="26"/>
          <w:szCs w:val="26"/>
        </w:rPr>
        <w:t>C.</w:t>
      </w:r>
      <w:r w:rsidR="007A5B0F" w:rsidRPr="00F818F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A00BCD" w:rsidRPr="00F818F5">
        <w:rPr>
          <w:rFonts w:ascii="Times New Roman" w:hAnsi="Times New Roman" w:cs="Times New Roman"/>
          <w:position w:val="-10"/>
          <w:sz w:val="26"/>
          <w:szCs w:val="26"/>
        </w:rPr>
        <w:object w:dxaOrig="1560" w:dyaOrig="320" w14:anchorId="78D09EF5">
          <v:shape id="_x0000_i1208" type="#_x0000_t75" style="width:78.25pt;height:16.3pt" o:ole="">
            <v:imagedata r:id="rId13" o:title=""/>
          </v:shape>
          <o:OLEObject Type="Embed" ProgID="Equation.DSMT4" ShapeID="_x0000_i1208" DrawAspect="Content" ObjectID="_1795612007" r:id="rId14"/>
        </w:object>
      </w:r>
      <w:r w:rsidR="007A5B0F" w:rsidRPr="00F818F5">
        <w:rPr>
          <w:rFonts w:ascii="Times New Roman" w:hAnsi="Times New Roman" w:cs="Times New Roman"/>
          <w:bCs/>
          <w:sz w:val="26"/>
          <w:szCs w:val="26"/>
        </w:rPr>
        <w:t xml:space="preserve">  </w:t>
      </w:r>
      <w:r w:rsidR="008571DA" w:rsidRPr="00F818F5">
        <w:rPr>
          <w:rFonts w:ascii="Times New Roman" w:hAnsi="Times New Roman" w:cs="Times New Roman"/>
          <w:bCs/>
          <w:sz w:val="26"/>
          <w:szCs w:val="26"/>
        </w:rPr>
        <w:t xml:space="preserve">   </w:t>
      </w:r>
      <w:r w:rsidR="007A5B0F" w:rsidRPr="00F818F5">
        <w:rPr>
          <w:rFonts w:ascii="Times New Roman" w:hAnsi="Times New Roman" w:cs="Times New Roman"/>
          <w:b/>
          <w:sz w:val="26"/>
          <w:szCs w:val="26"/>
        </w:rPr>
        <w:t>D.</w:t>
      </w:r>
      <w:r w:rsidR="007A5B0F" w:rsidRPr="00F818F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A00BCD" w:rsidRPr="00F818F5">
        <w:rPr>
          <w:rFonts w:ascii="Times New Roman" w:hAnsi="Times New Roman" w:cs="Times New Roman"/>
          <w:position w:val="-10"/>
          <w:sz w:val="26"/>
          <w:szCs w:val="26"/>
        </w:rPr>
        <w:object w:dxaOrig="1560" w:dyaOrig="320" w14:anchorId="72F0C072">
          <v:shape id="_x0000_i1210" type="#_x0000_t75" style="width:78.25pt;height:16.3pt" o:ole="">
            <v:imagedata r:id="rId15" o:title=""/>
          </v:shape>
          <o:OLEObject Type="Embed" ProgID="Equation.DSMT4" ShapeID="_x0000_i1210" DrawAspect="Content" ObjectID="_1795612008" r:id="rId16"/>
        </w:object>
      </w:r>
    </w:p>
    <w:p w14:paraId="2FCEA3A3" w14:textId="00A087C7" w:rsidR="007A5B0F" w:rsidRPr="00F818F5" w:rsidRDefault="007A5B0F" w:rsidP="007A5B0F">
      <w:pPr>
        <w:tabs>
          <w:tab w:val="left" w:pos="2694"/>
          <w:tab w:val="left" w:pos="5387"/>
          <w:tab w:val="left" w:pos="8080"/>
        </w:tabs>
        <w:rPr>
          <w:rFonts w:ascii="Times New Roman" w:hAnsi="Times New Roman" w:cs="Times New Roman"/>
          <w:bCs/>
          <w:sz w:val="26"/>
          <w:szCs w:val="26"/>
        </w:rPr>
      </w:pPr>
      <w:r w:rsidRPr="00F818F5">
        <w:rPr>
          <w:rFonts w:ascii="Times New Roman" w:eastAsia="Calibri" w:hAnsi="Times New Roman" w:cs="Times New Roman"/>
          <w:b/>
          <w:sz w:val="26"/>
          <w:szCs w:val="26"/>
        </w:rPr>
        <w:t xml:space="preserve">Câu </w:t>
      </w:r>
      <w:r w:rsidR="000B7BE6" w:rsidRPr="00F818F5">
        <w:rPr>
          <w:rFonts w:ascii="Times New Roman" w:eastAsia="Calibri" w:hAnsi="Times New Roman" w:cs="Times New Roman"/>
          <w:b/>
          <w:sz w:val="26"/>
          <w:szCs w:val="26"/>
        </w:rPr>
        <w:t>2</w:t>
      </w:r>
      <w:r w:rsidR="008D5888" w:rsidRPr="00F818F5">
        <w:rPr>
          <w:rFonts w:ascii="Times New Roman" w:eastAsia="Calibri" w:hAnsi="Times New Roman" w:cs="Times New Roman"/>
          <w:b/>
          <w:sz w:val="26"/>
          <w:szCs w:val="26"/>
        </w:rPr>
        <w:t>:</w:t>
      </w:r>
      <w:r w:rsidRPr="00F818F5">
        <w:rPr>
          <w:rFonts w:ascii="Times New Roman" w:hAnsi="Times New Roman" w:cs="Times New Roman"/>
          <w:sz w:val="26"/>
          <w:szCs w:val="26"/>
        </w:rPr>
        <w:t xml:space="preserve"> </w:t>
      </w:r>
      <w:r w:rsidR="005C4C62" w:rsidRPr="00F818F5">
        <w:rPr>
          <w:rFonts w:ascii="Times New Roman" w:hAnsi="Times New Roman" w:cs="Times New Roman"/>
          <w:bCs/>
          <w:sz w:val="26"/>
          <w:szCs w:val="26"/>
        </w:rPr>
        <w:t>S</w:t>
      </w:r>
      <w:r w:rsidRPr="00F818F5">
        <w:rPr>
          <w:rFonts w:ascii="Times New Roman" w:hAnsi="Times New Roman" w:cs="Times New Roman"/>
          <w:bCs/>
          <w:sz w:val="26"/>
          <w:szCs w:val="26"/>
        </w:rPr>
        <w:t xml:space="preserve">ố nào là số nguyên âm </w:t>
      </w:r>
      <w:r w:rsidR="00FC7C63" w:rsidRPr="00F818F5">
        <w:rPr>
          <w:rFonts w:ascii="Times New Roman" w:hAnsi="Times New Roman" w:cs="Times New Roman"/>
          <w:bCs/>
          <w:sz w:val="26"/>
          <w:szCs w:val="26"/>
        </w:rPr>
        <w:t>nhỏ</w:t>
      </w:r>
      <w:r w:rsidRPr="00F818F5">
        <w:rPr>
          <w:rFonts w:ascii="Times New Roman" w:hAnsi="Times New Roman" w:cs="Times New Roman"/>
          <w:bCs/>
          <w:sz w:val="26"/>
          <w:szCs w:val="26"/>
        </w:rPr>
        <w:t xml:space="preserve"> nhất có </w:t>
      </w:r>
      <w:r w:rsidR="007311BA" w:rsidRPr="00F818F5">
        <w:rPr>
          <w:rFonts w:ascii="Times New Roman" w:hAnsi="Times New Roman" w:cs="Times New Roman"/>
          <w:bCs/>
          <w:sz w:val="26"/>
          <w:szCs w:val="26"/>
        </w:rPr>
        <w:t>hai</w:t>
      </w:r>
      <w:r w:rsidRPr="00F818F5">
        <w:rPr>
          <w:rFonts w:ascii="Times New Roman" w:hAnsi="Times New Roman" w:cs="Times New Roman"/>
          <w:bCs/>
          <w:sz w:val="26"/>
          <w:szCs w:val="26"/>
        </w:rPr>
        <w:t xml:space="preserve"> chữ số?</w:t>
      </w:r>
    </w:p>
    <w:p w14:paraId="25687224" w14:textId="5708D068" w:rsidR="007A5B0F" w:rsidRPr="00F818F5" w:rsidRDefault="008D74B6" w:rsidP="007A5B0F">
      <w:pPr>
        <w:tabs>
          <w:tab w:val="left" w:pos="2694"/>
          <w:tab w:val="left" w:pos="5387"/>
          <w:tab w:val="left" w:pos="8080"/>
        </w:tabs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   </w:t>
      </w:r>
      <w:r w:rsidR="007A5B0F" w:rsidRPr="00F818F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7A5B0F" w:rsidRPr="00F818F5">
        <w:rPr>
          <w:rFonts w:ascii="Times New Roman" w:hAnsi="Times New Roman" w:cs="Times New Roman"/>
          <w:bCs/>
          <w:sz w:val="26"/>
          <w:szCs w:val="26"/>
        </w:rPr>
        <w:t>– 99</w:t>
      </w:r>
      <w:r w:rsidR="007A5B0F" w:rsidRPr="00F818F5">
        <w:rPr>
          <w:rFonts w:ascii="Times New Roman" w:hAnsi="Times New Roman" w:cs="Times New Roman"/>
          <w:bCs/>
          <w:sz w:val="26"/>
          <w:szCs w:val="26"/>
        </w:rPr>
        <w:tab/>
      </w:r>
      <w:r w:rsidR="007A5B0F" w:rsidRPr="00F818F5">
        <w:rPr>
          <w:rFonts w:ascii="Times New Roman" w:hAnsi="Times New Roman" w:cs="Times New Roman"/>
          <w:b/>
          <w:sz w:val="26"/>
          <w:szCs w:val="26"/>
        </w:rPr>
        <w:t>B.</w:t>
      </w:r>
      <w:r w:rsidR="007A5B0F" w:rsidRPr="00F818F5">
        <w:rPr>
          <w:rFonts w:ascii="Times New Roman" w:hAnsi="Times New Roman" w:cs="Times New Roman"/>
          <w:bCs/>
          <w:sz w:val="26"/>
          <w:szCs w:val="26"/>
        </w:rPr>
        <w:t xml:space="preserve"> – 11</w:t>
      </w:r>
      <w:r w:rsidR="007A5B0F" w:rsidRPr="00F818F5">
        <w:rPr>
          <w:rFonts w:ascii="Times New Roman" w:hAnsi="Times New Roman" w:cs="Times New Roman"/>
          <w:bCs/>
          <w:sz w:val="26"/>
          <w:szCs w:val="26"/>
        </w:rPr>
        <w:tab/>
      </w:r>
      <w:r w:rsidR="00316393" w:rsidRPr="00F818F5">
        <w:rPr>
          <w:rFonts w:ascii="Times New Roman" w:hAnsi="Times New Roman" w:cs="Times New Roman"/>
          <w:bCs/>
          <w:sz w:val="26"/>
          <w:szCs w:val="26"/>
        </w:rPr>
        <w:t xml:space="preserve">   </w:t>
      </w:r>
      <w:r w:rsidR="007A5B0F" w:rsidRPr="00F818F5">
        <w:rPr>
          <w:rFonts w:ascii="Times New Roman" w:hAnsi="Times New Roman" w:cs="Times New Roman"/>
          <w:b/>
          <w:sz w:val="26"/>
          <w:szCs w:val="26"/>
        </w:rPr>
        <w:t>C.</w:t>
      </w:r>
      <w:r w:rsidR="007A5B0F" w:rsidRPr="00F818F5">
        <w:rPr>
          <w:rFonts w:ascii="Times New Roman" w:hAnsi="Times New Roman" w:cs="Times New Roman"/>
          <w:bCs/>
          <w:sz w:val="26"/>
          <w:szCs w:val="26"/>
        </w:rPr>
        <w:t xml:space="preserve"> – 10</w:t>
      </w:r>
      <w:r w:rsidR="00316393" w:rsidRPr="00F818F5">
        <w:rPr>
          <w:rFonts w:ascii="Times New Roman" w:hAnsi="Times New Roman" w:cs="Times New Roman"/>
          <w:bCs/>
          <w:sz w:val="26"/>
          <w:szCs w:val="26"/>
        </w:rPr>
        <w:t xml:space="preserve">                       </w:t>
      </w:r>
      <w:r w:rsidR="007A5B0F" w:rsidRPr="00F818F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7A5B0F" w:rsidRPr="00F818F5">
        <w:rPr>
          <w:rFonts w:ascii="Times New Roman" w:hAnsi="Times New Roman" w:cs="Times New Roman"/>
          <w:bCs/>
          <w:sz w:val="26"/>
          <w:szCs w:val="26"/>
        </w:rPr>
        <w:t>– 1</w:t>
      </w:r>
      <w:r w:rsidR="007311BA" w:rsidRPr="00F818F5">
        <w:rPr>
          <w:rFonts w:ascii="Times New Roman" w:hAnsi="Times New Roman" w:cs="Times New Roman"/>
          <w:bCs/>
          <w:sz w:val="26"/>
          <w:szCs w:val="26"/>
        </w:rPr>
        <w:t>9</w:t>
      </w:r>
    </w:p>
    <w:p w14:paraId="6CEAD695" w14:textId="04BEFF5B" w:rsidR="007311BA" w:rsidRPr="00F818F5" w:rsidRDefault="007A5B0F" w:rsidP="00A00BCD">
      <w:pPr>
        <w:tabs>
          <w:tab w:val="left" w:pos="2552"/>
          <w:tab w:val="left" w:pos="5103"/>
          <w:tab w:val="left" w:pos="7655"/>
        </w:tabs>
        <w:rPr>
          <w:rFonts w:ascii="Times New Roman" w:hAnsi="Times New Roman" w:cs="Times New Roman"/>
          <w:sz w:val="26"/>
          <w:szCs w:val="26"/>
        </w:rPr>
      </w:pPr>
      <w:r w:rsidRPr="00F818F5">
        <w:rPr>
          <w:rFonts w:ascii="Times New Roman" w:eastAsia="Calibri" w:hAnsi="Times New Roman" w:cs="Times New Roman"/>
          <w:b/>
          <w:sz w:val="26"/>
          <w:szCs w:val="26"/>
        </w:rPr>
        <w:t xml:space="preserve">Câu </w:t>
      </w:r>
      <w:r w:rsidR="000B7BE6" w:rsidRPr="00F818F5">
        <w:rPr>
          <w:rFonts w:ascii="Times New Roman" w:eastAsia="Calibri" w:hAnsi="Times New Roman" w:cs="Times New Roman"/>
          <w:b/>
          <w:sz w:val="26"/>
          <w:szCs w:val="26"/>
        </w:rPr>
        <w:t>3</w:t>
      </w:r>
      <w:r w:rsidR="008D5888" w:rsidRPr="00F818F5">
        <w:rPr>
          <w:rFonts w:ascii="Times New Roman" w:eastAsia="Calibri" w:hAnsi="Times New Roman" w:cs="Times New Roman"/>
          <w:b/>
          <w:sz w:val="26"/>
          <w:szCs w:val="26"/>
        </w:rPr>
        <w:t>:</w:t>
      </w:r>
      <w:r w:rsidRPr="00F818F5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="00A00BCD" w:rsidRPr="00F818F5">
        <w:rPr>
          <w:rFonts w:ascii="Times New Roman" w:hAnsi="Times New Roman" w:cs="Times New Roman"/>
          <w:sz w:val="26"/>
          <w:szCs w:val="26"/>
        </w:rPr>
        <w:t xml:space="preserve">Sắp xếp các số nguyên </w:t>
      </w:r>
      <w:r w:rsidR="00A00BCD" w:rsidRPr="00F818F5">
        <w:rPr>
          <w:rFonts w:ascii="Times New Roman" w:hAnsi="Times New Roman" w:cs="Times New Roman"/>
          <w:position w:val="-12"/>
          <w:sz w:val="26"/>
          <w:szCs w:val="26"/>
        </w:rPr>
        <w:object w:dxaOrig="1500" w:dyaOrig="340" w14:anchorId="5A4AE0C1">
          <v:shape id="_x0000_i1220" type="#_x0000_t75" style="width:75.15pt;height:17.2pt" o:ole="">
            <v:imagedata r:id="rId17" o:title=""/>
          </v:shape>
          <o:OLEObject Type="Embed" ProgID="Equation.DSMT4" ShapeID="_x0000_i1220" DrawAspect="Content" ObjectID="_1795612009" r:id="rId18"/>
        </w:object>
      </w:r>
      <w:r w:rsidR="00A00BCD" w:rsidRPr="00F818F5">
        <w:rPr>
          <w:rFonts w:ascii="Times New Roman" w:hAnsi="Times New Roman" w:cs="Times New Roman"/>
          <w:sz w:val="26"/>
          <w:szCs w:val="26"/>
        </w:rPr>
        <w:t xml:space="preserve">  theo thứ tự tăng dần là:</w:t>
      </w:r>
    </w:p>
    <w:p w14:paraId="423A6A79" w14:textId="083002EC" w:rsidR="007311BA" w:rsidRPr="00F818F5" w:rsidRDefault="00316393" w:rsidP="008B0B5E">
      <w:pPr>
        <w:tabs>
          <w:tab w:val="left" w:pos="992"/>
          <w:tab w:val="left" w:pos="2700"/>
        </w:tabs>
        <w:spacing w:before="120" w:after="120"/>
        <w:jc w:val="both"/>
        <w:rPr>
          <w:rFonts w:ascii="Times New Roman" w:hAnsi="Times New Roman" w:cs="Times New Roman"/>
          <w:sz w:val="26"/>
          <w:szCs w:val="26"/>
        </w:rPr>
      </w:pPr>
      <w:bookmarkStart w:id="1" w:name="BMN_CHOICE_A35"/>
      <w:r w:rsidRPr="00F818F5">
        <w:rPr>
          <w:rFonts w:ascii="Times New Roman" w:hAnsi="Times New Roman" w:cs="Times New Roman"/>
          <w:b/>
          <w:sz w:val="26"/>
          <w:szCs w:val="26"/>
        </w:rPr>
        <w:t xml:space="preserve">   </w:t>
      </w:r>
      <w:r w:rsidR="007311BA" w:rsidRPr="00F818F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A00BCD" w:rsidRPr="00F818F5">
        <w:rPr>
          <w:rFonts w:ascii="Times New Roman" w:hAnsi="Times New Roman" w:cs="Times New Roman"/>
          <w:position w:val="-12"/>
          <w:sz w:val="26"/>
          <w:szCs w:val="26"/>
        </w:rPr>
        <w:object w:dxaOrig="1500" w:dyaOrig="340" w14:anchorId="12E6D517">
          <v:shape id="_x0000_i1236" type="#_x0000_t75" style="width:75.15pt;height:17.2pt" o:ole="">
            <v:imagedata r:id="rId19" o:title=""/>
          </v:shape>
          <o:OLEObject Type="Embed" ProgID="Equation.DSMT4" ShapeID="_x0000_i1236" DrawAspect="Content" ObjectID="_1795612010" r:id="rId20"/>
        </w:object>
      </w:r>
      <w:r w:rsidR="007311BA" w:rsidRPr="00F818F5">
        <w:rPr>
          <w:rFonts w:ascii="Times New Roman" w:hAnsi="Times New Roman" w:cs="Times New Roman"/>
          <w:sz w:val="26"/>
          <w:szCs w:val="26"/>
        </w:rPr>
        <w:t>.</w:t>
      </w:r>
      <w:bookmarkStart w:id="2" w:name="BMN_CHOICE_B35"/>
      <w:bookmarkEnd w:id="1"/>
      <w:r w:rsidR="007311BA" w:rsidRPr="00F818F5">
        <w:rPr>
          <w:rFonts w:ascii="Times New Roman" w:hAnsi="Times New Roman" w:cs="Times New Roman"/>
          <w:sz w:val="26"/>
          <w:szCs w:val="26"/>
        </w:rPr>
        <w:tab/>
      </w:r>
      <w:r w:rsidR="007311BA" w:rsidRPr="00F818F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A00BCD" w:rsidRPr="00F818F5">
        <w:rPr>
          <w:rFonts w:ascii="Times New Roman" w:hAnsi="Times New Roman" w:cs="Times New Roman"/>
          <w:position w:val="-12"/>
          <w:sz w:val="26"/>
          <w:szCs w:val="26"/>
        </w:rPr>
        <w:object w:dxaOrig="1500" w:dyaOrig="340" w14:anchorId="08399A83">
          <v:shape id="_x0000_i1238" type="#_x0000_t75" style="width:75.15pt;height:17.2pt" o:ole="">
            <v:imagedata r:id="rId21" o:title=""/>
          </v:shape>
          <o:OLEObject Type="Embed" ProgID="Equation.DSMT4" ShapeID="_x0000_i1238" DrawAspect="Content" ObjectID="_1795612011" r:id="rId22"/>
        </w:object>
      </w:r>
      <w:r w:rsidR="007311BA" w:rsidRPr="00F818F5">
        <w:rPr>
          <w:rFonts w:ascii="Times New Roman" w:hAnsi="Times New Roman" w:cs="Times New Roman"/>
          <w:sz w:val="26"/>
          <w:szCs w:val="26"/>
        </w:rPr>
        <w:t>.</w:t>
      </w:r>
      <w:bookmarkStart w:id="3" w:name="BMN_CHOICE_C35"/>
      <w:bookmarkEnd w:id="2"/>
      <w:r w:rsidR="007311BA" w:rsidRPr="00F818F5">
        <w:rPr>
          <w:rFonts w:ascii="Times New Roman" w:hAnsi="Times New Roman" w:cs="Times New Roman"/>
          <w:sz w:val="26"/>
          <w:szCs w:val="26"/>
        </w:rPr>
        <w:tab/>
      </w:r>
      <w:r w:rsidRPr="00F818F5">
        <w:rPr>
          <w:rFonts w:ascii="Times New Roman" w:hAnsi="Times New Roman" w:cs="Times New Roman"/>
          <w:sz w:val="26"/>
          <w:szCs w:val="26"/>
        </w:rPr>
        <w:t xml:space="preserve">         </w:t>
      </w:r>
      <w:r w:rsidR="007311BA" w:rsidRPr="00F818F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A00BCD" w:rsidRPr="00F818F5">
        <w:rPr>
          <w:rFonts w:ascii="Times New Roman" w:hAnsi="Times New Roman" w:cs="Times New Roman"/>
          <w:position w:val="-12"/>
          <w:sz w:val="26"/>
          <w:szCs w:val="26"/>
        </w:rPr>
        <w:object w:dxaOrig="1520" w:dyaOrig="340" w14:anchorId="0E4A0714">
          <v:shape id="_x0000_i1240" type="#_x0000_t75" style="width:75.75pt;height:17.2pt" o:ole="">
            <v:imagedata r:id="rId23" o:title=""/>
          </v:shape>
          <o:OLEObject Type="Embed" ProgID="Equation.DSMT4" ShapeID="_x0000_i1240" DrawAspect="Content" ObjectID="_1795612012" r:id="rId24"/>
        </w:object>
      </w:r>
      <w:r w:rsidR="007311BA" w:rsidRPr="00F818F5">
        <w:rPr>
          <w:rFonts w:ascii="Times New Roman" w:hAnsi="Times New Roman" w:cs="Times New Roman"/>
          <w:sz w:val="26"/>
          <w:szCs w:val="26"/>
        </w:rPr>
        <w:t>.</w:t>
      </w:r>
      <w:bookmarkStart w:id="4" w:name="BMN_CHOICE_D35"/>
      <w:bookmarkEnd w:id="3"/>
      <w:r w:rsidR="007311BA" w:rsidRPr="00F818F5">
        <w:rPr>
          <w:rFonts w:ascii="Times New Roman" w:hAnsi="Times New Roman" w:cs="Times New Roman"/>
          <w:sz w:val="26"/>
          <w:szCs w:val="26"/>
        </w:rPr>
        <w:tab/>
      </w:r>
      <w:r w:rsidR="007311BA" w:rsidRPr="00F818F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A00BCD" w:rsidRPr="00F818F5">
        <w:rPr>
          <w:rFonts w:ascii="Times New Roman" w:hAnsi="Times New Roman" w:cs="Times New Roman"/>
          <w:position w:val="-12"/>
          <w:sz w:val="26"/>
          <w:szCs w:val="26"/>
        </w:rPr>
        <w:object w:dxaOrig="1520" w:dyaOrig="340" w14:anchorId="63BEB2B8">
          <v:shape id="_x0000_i1242" type="#_x0000_t75" style="width:75.75pt;height:17.2pt" o:ole="">
            <v:imagedata r:id="rId25" o:title=""/>
          </v:shape>
          <o:OLEObject Type="Embed" ProgID="Equation.DSMT4" ShapeID="_x0000_i1242" DrawAspect="Content" ObjectID="_1795612013" r:id="rId26"/>
        </w:object>
      </w:r>
      <w:r w:rsidR="007311BA" w:rsidRPr="00F818F5">
        <w:rPr>
          <w:rFonts w:ascii="Times New Roman" w:hAnsi="Times New Roman" w:cs="Times New Roman"/>
          <w:sz w:val="26"/>
          <w:szCs w:val="26"/>
        </w:rPr>
        <w:t>.</w:t>
      </w:r>
    </w:p>
    <w:bookmarkEnd w:id="4"/>
    <w:p w14:paraId="1580550C" w14:textId="6BD96F08" w:rsidR="008559F5" w:rsidRPr="00F818F5" w:rsidRDefault="007A5B0F" w:rsidP="008559F5">
      <w:pPr>
        <w:tabs>
          <w:tab w:val="left" w:pos="992"/>
        </w:tabs>
        <w:ind w:left="992" w:hanging="992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F818F5">
        <w:rPr>
          <w:rFonts w:ascii="Times New Roman" w:eastAsia="Calibri" w:hAnsi="Times New Roman" w:cs="Times New Roman"/>
          <w:b/>
          <w:sz w:val="26"/>
          <w:szCs w:val="26"/>
        </w:rPr>
        <w:t xml:space="preserve">Câu </w:t>
      </w:r>
      <w:r w:rsidR="000B7BE6" w:rsidRPr="00F818F5">
        <w:rPr>
          <w:rFonts w:ascii="Times New Roman" w:eastAsia="Calibri" w:hAnsi="Times New Roman" w:cs="Times New Roman"/>
          <w:b/>
          <w:sz w:val="26"/>
          <w:szCs w:val="26"/>
        </w:rPr>
        <w:t>4</w:t>
      </w:r>
      <w:r w:rsidR="008D5888" w:rsidRPr="00F818F5">
        <w:rPr>
          <w:rFonts w:ascii="Times New Roman" w:eastAsia="Calibri" w:hAnsi="Times New Roman" w:cs="Times New Roman"/>
          <w:b/>
          <w:sz w:val="26"/>
          <w:szCs w:val="26"/>
        </w:rPr>
        <w:t>:</w:t>
      </w:r>
      <w:r w:rsidRPr="00F818F5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="008559F5" w:rsidRPr="00F818F5">
        <w:rPr>
          <w:rFonts w:ascii="Times New Roman" w:eastAsia="Calibri" w:hAnsi="Times New Roman" w:cs="Times New Roman"/>
          <w:bCs/>
          <w:sz w:val="26"/>
          <w:szCs w:val="26"/>
        </w:rPr>
        <w:t xml:space="preserve">Số đối của </w:t>
      </w:r>
      <w:r w:rsidR="00C263F8" w:rsidRPr="00F818F5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2BC6F47F">
          <v:shape id="_x0000_i1668" type="#_x0000_t75" style="width:22.25pt;height:14.4pt" o:ole="">
            <v:imagedata r:id="rId27" o:title=""/>
          </v:shape>
          <o:OLEObject Type="Embed" ProgID="Equation.DSMT4" ShapeID="_x0000_i1668" DrawAspect="Content" ObjectID="_1795612014" r:id="rId28"/>
        </w:object>
      </w:r>
      <w:r w:rsidR="008559F5" w:rsidRPr="00F818F5">
        <w:rPr>
          <w:rFonts w:ascii="Times New Roman" w:hAnsi="Times New Roman" w:cs="Times New Roman"/>
          <w:position w:val="-6"/>
          <w:sz w:val="26"/>
          <w:szCs w:val="26"/>
          <w:lang w:val="vi-VN"/>
        </w:rPr>
        <w:t xml:space="preserve"> </w:t>
      </w:r>
      <w:r w:rsidR="008559F5" w:rsidRPr="00F818F5">
        <w:rPr>
          <w:rFonts w:ascii="Times New Roman" w:hAnsi="Times New Roman" w:cs="Times New Roman"/>
          <w:sz w:val="26"/>
          <w:szCs w:val="26"/>
        </w:rPr>
        <w:t>là</w:t>
      </w:r>
    </w:p>
    <w:p w14:paraId="2424D3A9" w14:textId="57DE41A8" w:rsidR="007311BA" w:rsidRPr="00F818F5" w:rsidRDefault="00316393" w:rsidP="008B0B5E">
      <w:pPr>
        <w:tabs>
          <w:tab w:val="left" w:pos="992"/>
          <w:tab w:val="left" w:pos="2700"/>
          <w:tab w:val="left" w:pos="5669"/>
          <w:tab w:val="left" w:pos="7937"/>
        </w:tabs>
        <w:spacing w:before="120" w:after="120"/>
        <w:jc w:val="both"/>
        <w:rPr>
          <w:rFonts w:ascii="Times New Roman" w:hAnsi="Times New Roman" w:cs="Times New Roman"/>
          <w:sz w:val="26"/>
          <w:szCs w:val="26"/>
        </w:rPr>
      </w:pPr>
      <w:bookmarkStart w:id="5" w:name="BMN_CHOICE_A33"/>
      <w:r w:rsidRPr="00F818F5">
        <w:rPr>
          <w:rFonts w:ascii="Times New Roman" w:hAnsi="Times New Roman" w:cs="Times New Roman"/>
          <w:b/>
          <w:sz w:val="26"/>
          <w:szCs w:val="26"/>
        </w:rPr>
        <w:t xml:space="preserve">   </w:t>
      </w:r>
      <w:r w:rsidR="007311BA" w:rsidRPr="00F818F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C263F8" w:rsidRPr="00F818F5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0B7E114B">
          <v:shape id="_x0000_i1670" type="#_x0000_t75" style="width:22.25pt;height:14.4pt" o:ole="">
            <v:imagedata r:id="rId27" o:title=""/>
          </v:shape>
          <o:OLEObject Type="Embed" ProgID="Equation.DSMT4" ShapeID="_x0000_i1670" DrawAspect="Content" ObjectID="_1795612015" r:id="rId29"/>
        </w:object>
      </w:r>
      <w:r w:rsidR="007311BA" w:rsidRPr="00F818F5">
        <w:rPr>
          <w:rFonts w:ascii="Times New Roman" w:hAnsi="Times New Roman" w:cs="Times New Roman"/>
          <w:sz w:val="26"/>
          <w:szCs w:val="26"/>
        </w:rPr>
        <w:t>.</w:t>
      </w:r>
      <w:bookmarkStart w:id="6" w:name="BMN_CHOICE_B33"/>
      <w:bookmarkEnd w:id="5"/>
      <w:r w:rsidR="007311BA" w:rsidRPr="00F818F5">
        <w:rPr>
          <w:rFonts w:ascii="Times New Roman" w:hAnsi="Times New Roman" w:cs="Times New Roman"/>
          <w:sz w:val="26"/>
          <w:szCs w:val="26"/>
        </w:rPr>
        <w:tab/>
      </w:r>
      <w:r w:rsidR="007311BA" w:rsidRPr="00F818F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C263F8" w:rsidRPr="00F818F5">
        <w:rPr>
          <w:rFonts w:ascii="Times New Roman" w:hAnsi="Times New Roman" w:cs="Times New Roman"/>
          <w:position w:val="-6"/>
          <w:sz w:val="26"/>
          <w:szCs w:val="26"/>
        </w:rPr>
        <w:object w:dxaOrig="300" w:dyaOrig="279" w14:anchorId="3EF48912">
          <v:shape id="_x0000_i1676" type="#_x0000_t75" style="width:15.35pt;height:14.4pt" o:ole="">
            <v:imagedata r:id="rId30" o:title=""/>
          </v:shape>
          <o:OLEObject Type="Embed" ProgID="Equation.DSMT4" ShapeID="_x0000_i1676" DrawAspect="Content" ObjectID="_1795612016" r:id="rId31"/>
        </w:object>
      </w:r>
      <w:r w:rsidR="007311BA" w:rsidRPr="00F818F5">
        <w:rPr>
          <w:rFonts w:ascii="Times New Roman" w:hAnsi="Times New Roman" w:cs="Times New Roman"/>
          <w:sz w:val="26"/>
          <w:szCs w:val="26"/>
        </w:rPr>
        <w:t>.</w:t>
      </w:r>
      <w:bookmarkStart w:id="7" w:name="BMN_CHOICE_C33"/>
      <w:bookmarkEnd w:id="6"/>
      <w:r w:rsidR="007311BA" w:rsidRPr="00F818F5">
        <w:rPr>
          <w:rFonts w:ascii="Times New Roman" w:hAnsi="Times New Roman" w:cs="Times New Roman"/>
          <w:sz w:val="26"/>
          <w:szCs w:val="26"/>
        </w:rPr>
        <w:tab/>
      </w:r>
      <w:r w:rsidR="007311BA" w:rsidRPr="00F818F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C263F8" w:rsidRPr="00F818F5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62C2C4F7">
          <v:shape id="_x0000_i1674" type="#_x0000_t75" style="width:14.1pt;height:14.4pt" o:ole="">
            <v:imagedata r:id="rId32" o:title=""/>
          </v:shape>
          <o:OLEObject Type="Embed" ProgID="Equation.DSMT4" ShapeID="_x0000_i1674" DrawAspect="Content" ObjectID="_1795612017" r:id="rId33"/>
        </w:object>
      </w:r>
      <w:r w:rsidR="007311BA" w:rsidRPr="00F818F5">
        <w:rPr>
          <w:rFonts w:ascii="Times New Roman" w:hAnsi="Times New Roman" w:cs="Times New Roman"/>
          <w:sz w:val="26"/>
          <w:szCs w:val="26"/>
        </w:rPr>
        <w:t>.</w:t>
      </w:r>
      <w:bookmarkStart w:id="8" w:name="BMN_CHOICE_D33"/>
      <w:bookmarkEnd w:id="7"/>
      <w:r w:rsidR="007311BA" w:rsidRPr="00F818F5">
        <w:rPr>
          <w:rFonts w:ascii="Times New Roman" w:hAnsi="Times New Roman" w:cs="Times New Roman"/>
          <w:sz w:val="26"/>
          <w:szCs w:val="26"/>
        </w:rPr>
        <w:tab/>
      </w:r>
      <w:r w:rsidR="007311BA" w:rsidRPr="00F818F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C263F8" w:rsidRPr="00F818F5">
        <w:rPr>
          <w:rFonts w:ascii="Times New Roman" w:hAnsi="Times New Roman" w:cs="Times New Roman"/>
          <w:position w:val="-6"/>
          <w:sz w:val="26"/>
          <w:szCs w:val="26"/>
        </w:rPr>
        <w:object w:dxaOrig="420" w:dyaOrig="279" w14:anchorId="5AD27BA5">
          <v:shape id="_x0000_i1678" type="#_x0000_t75" style="width:20.95pt;height:14.1pt" o:ole="">
            <v:imagedata r:id="rId34" o:title=""/>
          </v:shape>
          <o:OLEObject Type="Embed" ProgID="Equation.DSMT4" ShapeID="_x0000_i1678" DrawAspect="Content" ObjectID="_1795612018" r:id="rId35"/>
        </w:object>
      </w:r>
      <w:r w:rsidR="007311BA" w:rsidRPr="00F818F5">
        <w:rPr>
          <w:rFonts w:ascii="Times New Roman" w:hAnsi="Times New Roman" w:cs="Times New Roman"/>
          <w:sz w:val="26"/>
          <w:szCs w:val="26"/>
        </w:rPr>
        <w:t>.</w:t>
      </w:r>
    </w:p>
    <w:bookmarkEnd w:id="8"/>
    <w:p w14:paraId="603FCB79" w14:textId="49D9AFC3" w:rsidR="008559F5" w:rsidRPr="00F818F5" w:rsidRDefault="0050050D" w:rsidP="008559F5">
      <w:pPr>
        <w:tabs>
          <w:tab w:val="left" w:pos="992"/>
          <w:tab w:val="left" w:pos="5245"/>
          <w:tab w:val="left" w:pos="5669"/>
          <w:tab w:val="left" w:pos="7937"/>
        </w:tabs>
        <w:ind w:left="993" w:hanging="993"/>
        <w:rPr>
          <w:rFonts w:ascii="Times New Roman" w:hAnsi="Times New Roman" w:cs="Times New Roman"/>
          <w:sz w:val="26"/>
          <w:szCs w:val="26"/>
        </w:rPr>
      </w:pPr>
      <w:r w:rsidRPr="00F818F5">
        <w:rPr>
          <w:rFonts w:ascii="Times New Roman" w:eastAsia="Calibri" w:hAnsi="Times New Roman" w:cs="Times New Roman"/>
          <w:b/>
          <w:sz w:val="26"/>
          <w:szCs w:val="26"/>
        </w:rPr>
        <w:t xml:space="preserve">Câu </w:t>
      </w:r>
      <w:r w:rsidR="000B7BE6" w:rsidRPr="00F818F5">
        <w:rPr>
          <w:rFonts w:ascii="Times New Roman" w:eastAsia="Calibri" w:hAnsi="Times New Roman" w:cs="Times New Roman"/>
          <w:b/>
          <w:sz w:val="26"/>
          <w:szCs w:val="26"/>
        </w:rPr>
        <w:t>5</w:t>
      </w:r>
      <w:r w:rsidR="008D5888" w:rsidRPr="00F818F5">
        <w:rPr>
          <w:rFonts w:ascii="Times New Roman" w:eastAsia="Calibri" w:hAnsi="Times New Roman" w:cs="Times New Roman"/>
          <w:b/>
          <w:sz w:val="26"/>
          <w:szCs w:val="26"/>
        </w:rPr>
        <w:t>:</w:t>
      </w:r>
      <w:r w:rsidRPr="00F818F5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8559F5" w:rsidRPr="00F818F5">
        <w:rPr>
          <w:rFonts w:ascii="Times New Roman" w:eastAsia="Calibri" w:hAnsi="Times New Roman" w:cs="Times New Roman"/>
          <w:bCs/>
          <w:sz w:val="26"/>
          <w:szCs w:val="26"/>
        </w:rPr>
        <w:t>Diện tích của hình vuông có chu vi bằng 20</w:t>
      </w:r>
      <w:r w:rsidR="008559F5" w:rsidRPr="00F818F5">
        <w:rPr>
          <w:rFonts w:ascii="Times New Roman" w:eastAsia="Calibri" w:hAnsi="Times New Roman" w:cs="Times New Roman"/>
          <w:bCs/>
          <w:i/>
          <w:iCs/>
          <w:sz w:val="26"/>
          <w:szCs w:val="26"/>
        </w:rPr>
        <w:t>cm</w:t>
      </w:r>
      <w:r w:rsidR="008559F5" w:rsidRPr="00F818F5">
        <w:rPr>
          <w:rFonts w:ascii="Times New Roman" w:eastAsia="Calibri" w:hAnsi="Times New Roman" w:cs="Times New Roman"/>
          <w:bCs/>
          <w:sz w:val="26"/>
          <w:szCs w:val="26"/>
        </w:rPr>
        <w:t xml:space="preserve"> là</w:t>
      </w:r>
    </w:p>
    <w:p w14:paraId="0A6DC225" w14:textId="780C5653" w:rsidR="008559F5" w:rsidRPr="00F818F5" w:rsidRDefault="00316393" w:rsidP="008559F5">
      <w:pPr>
        <w:tabs>
          <w:tab w:val="left" w:pos="992"/>
          <w:tab w:val="left" w:pos="3402"/>
          <w:tab w:val="left" w:pos="5669"/>
          <w:tab w:val="left" w:pos="7937"/>
        </w:tabs>
        <w:ind w:left="993" w:hanging="993"/>
        <w:rPr>
          <w:rFonts w:ascii="Times New Roman" w:hAnsi="Times New Roman" w:cs="Times New Roman"/>
          <w:sz w:val="26"/>
          <w:szCs w:val="26"/>
          <w:lang w:val="vi-VN"/>
        </w:rPr>
      </w:pPr>
      <w:r w:rsidRPr="00F818F5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</w:t>
      </w:r>
      <w:r w:rsidR="008559F5" w:rsidRPr="00F818F5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A. </w:t>
      </w:r>
      <w:r w:rsidR="008559F5" w:rsidRPr="00F818F5">
        <w:rPr>
          <w:rFonts w:ascii="Times New Roman" w:hAnsi="Times New Roman" w:cs="Times New Roman"/>
          <w:position w:val="-6"/>
          <w:sz w:val="26"/>
          <w:szCs w:val="26"/>
        </w:rPr>
        <w:object w:dxaOrig="660" w:dyaOrig="320" w14:anchorId="548B4FD0">
          <v:shape id="_x0000_i1187" type="#_x0000_t75" style="width:32.85pt;height:16.3pt" o:ole="">
            <v:imagedata r:id="rId36" o:title=""/>
          </v:shape>
          <o:OLEObject Type="Embed" ProgID="Equation.DSMT4" ShapeID="_x0000_i1187" DrawAspect="Content" ObjectID="_1795612019" r:id="rId37"/>
        </w:object>
      </w:r>
      <w:r w:rsidR="008559F5" w:rsidRPr="00F818F5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F818F5">
        <w:rPr>
          <w:rFonts w:ascii="Times New Roman" w:hAnsi="Times New Roman" w:cs="Times New Roman"/>
          <w:sz w:val="26"/>
          <w:szCs w:val="26"/>
        </w:rPr>
        <w:t xml:space="preserve">                      </w:t>
      </w:r>
      <w:r w:rsidR="008559F5" w:rsidRPr="00F818F5"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 w:rsidR="008559F5" w:rsidRPr="00F818F5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="008559F5" w:rsidRPr="00F818F5">
        <w:rPr>
          <w:rFonts w:ascii="Times New Roman" w:hAnsi="Times New Roman" w:cs="Times New Roman"/>
          <w:position w:val="-6"/>
          <w:sz w:val="26"/>
          <w:szCs w:val="26"/>
        </w:rPr>
        <w:object w:dxaOrig="660" w:dyaOrig="320" w14:anchorId="7F81BD91">
          <v:shape id="_x0000_i1188" type="#_x0000_t75" style="width:32.85pt;height:16.3pt" o:ole="">
            <v:imagedata r:id="rId38" o:title=""/>
          </v:shape>
          <o:OLEObject Type="Embed" ProgID="Equation.DSMT4" ShapeID="_x0000_i1188" DrawAspect="Content" ObjectID="_1795612020" r:id="rId39"/>
        </w:object>
      </w:r>
      <w:r w:rsidR="008559F5" w:rsidRPr="00F818F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8559F5" w:rsidRPr="00F818F5">
        <w:rPr>
          <w:rFonts w:ascii="Times New Roman" w:hAnsi="Times New Roman" w:cs="Times New Roman"/>
          <w:sz w:val="26"/>
          <w:szCs w:val="26"/>
          <w:lang w:val="vi-VN"/>
        </w:rPr>
        <w:tab/>
      </w:r>
      <w:r w:rsidR="008559F5" w:rsidRPr="00F818F5">
        <w:rPr>
          <w:rFonts w:ascii="Times New Roman" w:hAnsi="Times New Roman" w:cs="Times New Roman"/>
          <w:b/>
          <w:bCs/>
          <w:sz w:val="26"/>
          <w:szCs w:val="26"/>
          <w:lang w:val="vi-VN"/>
        </w:rPr>
        <w:t>C</w:t>
      </w:r>
      <w:r w:rsidR="008559F5" w:rsidRPr="00F818F5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="008559F5" w:rsidRPr="00F818F5">
        <w:rPr>
          <w:rFonts w:ascii="Times New Roman" w:hAnsi="Times New Roman" w:cs="Times New Roman"/>
          <w:position w:val="-6"/>
          <w:sz w:val="26"/>
          <w:szCs w:val="26"/>
        </w:rPr>
        <w:object w:dxaOrig="680" w:dyaOrig="320" w14:anchorId="2F52702B">
          <v:shape id="_x0000_i1189" type="#_x0000_t75" style="width:33.5pt;height:16.3pt" o:ole="">
            <v:imagedata r:id="rId40" o:title=""/>
          </v:shape>
          <o:OLEObject Type="Embed" ProgID="Equation.DSMT4" ShapeID="_x0000_i1189" DrawAspect="Content" ObjectID="_1795612021" r:id="rId41"/>
        </w:object>
      </w:r>
      <w:r w:rsidR="008559F5" w:rsidRPr="00F818F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8559F5" w:rsidRPr="00F818F5">
        <w:rPr>
          <w:rFonts w:ascii="Times New Roman" w:hAnsi="Times New Roman" w:cs="Times New Roman"/>
          <w:sz w:val="26"/>
          <w:szCs w:val="26"/>
          <w:lang w:val="vi-VN"/>
        </w:rPr>
        <w:tab/>
      </w:r>
      <w:r w:rsidR="008559F5" w:rsidRPr="00F818F5">
        <w:rPr>
          <w:rFonts w:ascii="Times New Roman" w:hAnsi="Times New Roman" w:cs="Times New Roman"/>
          <w:b/>
          <w:bCs/>
          <w:sz w:val="26"/>
          <w:szCs w:val="26"/>
          <w:lang w:val="vi-VN"/>
        </w:rPr>
        <w:t>D</w:t>
      </w:r>
      <w:r w:rsidR="008559F5" w:rsidRPr="00F818F5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="008559F5" w:rsidRPr="00F818F5">
        <w:rPr>
          <w:rFonts w:ascii="Times New Roman" w:hAnsi="Times New Roman" w:cs="Times New Roman"/>
          <w:position w:val="-6"/>
          <w:sz w:val="26"/>
          <w:szCs w:val="26"/>
        </w:rPr>
        <w:object w:dxaOrig="660" w:dyaOrig="320" w14:anchorId="08A5EB48">
          <v:shape id="_x0000_i1190" type="#_x0000_t75" style="width:32.85pt;height:16.3pt" o:ole="">
            <v:imagedata r:id="rId42" o:title=""/>
          </v:shape>
          <o:OLEObject Type="Embed" ProgID="Equation.DSMT4" ShapeID="_x0000_i1190" DrawAspect="Content" ObjectID="_1795612022" r:id="rId43"/>
        </w:object>
      </w:r>
      <w:r w:rsidR="008559F5" w:rsidRPr="00F818F5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353D6ED1" w14:textId="461BD998" w:rsidR="008559F5" w:rsidRPr="00F818F5" w:rsidRDefault="005B7112" w:rsidP="008559F5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eastAsia="Calibri" w:hAnsi="Times New Roman" w:cs="Times New Roman"/>
          <w:bCs/>
          <w:sz w:val="26"/>
          <w:szCs w:val="26"/>
        </w:rPr>
      </w:pPr>
      <w:r w:rsidRPr="00F818F5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Câu </w:t>
      </w:r>
      <w:r w:rsidR="000B7BE6" w:rsidRPr="00F818F5">
        <w:rPr>
          <w:rFonts w:ascii="Times New Roman" w:eastAsia="Times New Roman" w:hAnsi="Times New Roman" w:cs="Times New Roman"/>
          <w:b/>
          <w:bCs/>
          <w:sz w:val="26"/>
          <w:szCs w:val="26"/>
        </w:rPr>
        <w:t>6</w:t>
      </w:r>
      <w:r w:rsidR="008D5888" w:rsidRPr="00F818F5">
        <w:rPr>
          <w:rFonts w:ascii="Times New Roman" w:eastAsia="Times New Roman" w:hAnsi="Times New Roman" w:cs="Times New Roman"/>
          <w:b/>
          <w:bCs/>
          <w:sz w:val="26"/>
          <w:szCs w:val="26"/>
        </w:rPr>
        <w:t>:</w:t>
      </w:r>
      <w:r w:rsidRPr="00F818F5">
        <w:rPr>
          <w:rFonts w:ascii="Times New Roman" w:eastAsia="Times New Roman" w:hAnsi="Times New Roman" w:cs="Times New Roman"/>
          <w:b/>
          <w:bCs/>
          <w:spacing w:val="-2"/>
          <w:sz w:val="26"/>
          <w:szCs w:val="26"/>
        </w:rPr>
        <w:t xml:space="preserve"> </w:t>
      </w:r>
      <w:r w:rsidR="008559F5" w:rsidRPr="00F818F5">
        <w:rPr>
          <w:rFonts w:ascii="Times New Roman" w:eastAsia="Calibri" w:hAnsi="Times New Roman" w:cs="Times New Roman"/>
          <w:bCs/>
          <w:sz w:val="26"/>
          <w:szCs w:val="26"/>
        </w:rPr>
        <w:t>Một hình thoi có độ dài cạnh 6</w:t>
      </w:r>
      <w:r w:rsidR="008559F5" w:rsidRPr="00F818F5">
        <w:rPr>
          <w:rFonts w:ascii="Times New Roman" w:eastAsia="Calibri" w:hAnsi="Times New Roman" w:cs="Times New Roman"/>
          <w:bCs/>
          <w:i/>
          <w:iCs/>
          <w:sz w:val="26"/>
          <w:szCs w:val="26"/>
        </w:rPr>
        <w:t>cm</w:t>
      </w:r>
      <w:r w:rsidR="008559F5" w:rsidRPr="00F818F5">
        <w:rPr>
          <w:rFonts w:ascii="Times New Roman" w:eastAsia="Calibri" w:hAnsi="Times New Roman" w:cs="Times New Roman"/>
          <w:bCs/>
          <w:sz w:val="26"/>
          <w:szCs w:val="26"/>
        </w:rPr>
        <w:t xml:space="preserve"> thì có chu vi bằng </w:t>
      </w:r>
    </w:p>
    <w:p w14:paraId="10D107FE" w14:textId="0BB312B6" w:rsidR="008559F5" w:rsidRPr="00F818F5" w:rsidRDefault="00316393" w:rsidP="00316393">
      <w:pPr>
        <w:tabs>
          <w:tab w:val="left" w:pos="992"/>
          <w:tab w:val="left" w:pos="3402"/>
          <w:tab w:val="left" w:pos="5669"/>
          <w:tab w:val="left" w:pos="7937"/>
        </w:tabs>
        <w:rPr>
          <w:rFonts w:ascii="Times New Roman" w:hAnsi="Times New Roman" w:cs="Times New Roman"/>
          <w:sz w:val="26"/>
          <w:szCs w:val="26"/>
        </w:rPr>
      </w:pPr>
      <w:r w:rsidRPr="00F818F5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</w:t>
      </w:r>
      <w:r w:rsidR="008559F5" w:rsidRPr="00F818F5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A. </w:t>
      </w:r>
      <w:r w:rsidR="008559F5" w:rsidRPr="00F818F5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055118B7">
          <v:shape id="_x0000_i1167" type="#_x0000_t75" style="width:30.05pt;height:14.4pt" o:ole="">
            <v:imagedata r:id="rId44" o:title=""/>
          </v:shape>
          <o:OLEObject Type="Embed" ProgID="Equation.DSMT4" ShapeID="_x0000_i1167" DrawAspect="Content" ObjectID="_1795612023" r:id="rId45"/>
        </w:object>
      </w:r>
      <w:r w:rsidR="008559F5" w:rsidRPr="00F818F5">
        <w:rPr>
          <w:rFonts w:ascii="Times New Roman" w:hAnsi="Times New Roman" w:cs="Times New Roman"/>
          <w:sz w:val="26"/>
          <w:szCs w:val="26"/>
        </w:rPr>
        <w:t xml:space="preserve">. </w:t>
      </w:r>
      <w:r w:rsidRPr="00F818F5">
        <w:rPr>
          <w:rFonts w:ascii="Times New Roman" w:hAnsi="Times New Roman" w:cs="Times New Roman"/>
          <w:sz w:val="26"/>
          <w:szCs w:val="26"/>
        </w:rPr>
        <w:t xml:space="preserve">                       </w:t>
      </w:r>
      <w:r w:rsidR="008559F5" w:rsidRPr="00F818F5">
        <w:rPr>
          <w:rFonts w:ascii="Times New Roman" w:hAnsi="Times New Roman" w:cs="Times New Roman"/>
          <w:b/>
          <w:bCs/>
          <w:sz w:val="26"/>
          <w:szCs w:val="26"/>
        </w:rPr>
        <w:t>B</w:t>
      </w:r>
      <w:r w:rsidR="008559F5" w:rsidRPr="00F818F5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="008559F5" w:rsidRPr="00F818F5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132DD350">
          <v:shape id="_x0000_i1168" type="#_x0000_t75" style="width:28.15pt;height:14.4pt" o:ole="">
            <v:imagedata r:id="rId46" o:title=""/>
          </v:shape>
          <o:OLEObject Type="Embed" ProgID="Equation.DSMT4" ShapeID="_x0000_i1168" DrawAspect="Content" ObjectID="_1795612024" r:id="rId47"/>
        </w:object>
      </w:r>
      <w:r w:rsidR="008559F5" w:rsidRPr="00F818F5">
        <w:rPr>
          <w:rFonts w:ascii="Times New Roman" w:hAnsi="Times New Roman" w:cs="Times New Roman"/>
          <w:sz w:val="26"/>
          <w:szCs w:val="26"/>
        </w:rPr>
        <w:t>.</w:t>
      </w:r>
      <w:r w:rsidR="008559F5" w:rsidRPr="00F818F5">
        <w:rPr>
          <w:rFonts w:ascii="Times New Roman" w:hAnsi="Times New Roman" w:cs="Times New Roman"/>
          <w:sz w:val="26"/>
          <w:szCs w:val="26"/>
        </w:rPr>
        <w:tab/>
      </w:r>
      <w:r w:rsidR="008559F5" w:rsidRPr="00F818F5">
        <w:rPr>
          <w:rFonts w:ascii="Times New Roman" w:hAnsi="Times New Roman" w:cs="Times New Roman"/>
          <w:b/>
          <w:bCs/>
          <w:sz w:val="26"/>
          <w:szCs w:val="26"/>
        </w:rPr>
        <w:t>C</w:t>
      </w:r>
      <w:r w:rsidR="008559F5" w:rsidRPr="00F818F5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="008559F5" w:rsidRPr="00F818F5">
        <w:rPr>
          <w:rFonts w:ascii="Times New Roman" w:hAnsi="Times New Roman" w:cs="Times New Roman"/>
          <w:position w:val="-6"/>
          <w:sz w:val="26"/>
          <w:szCs w:val="26"/>
        </w:rPr>
        <w:object w:dxaOrig="580" w:dyaOrig="279" w14:anchorId="60106BB1">
          <v:shape id="_x0000_i1169" type="#_x0000_t75" style="width:28.8pt;height:14.4pt" o:ole="">
            <v:imagedata r:id="rId48" o:title=""/>
          </v:shape>
          <o:OLEObject Type="Embed" ProgID="Equation.DSMT4" ShapeID="_x0000_i1169" DrawAspect="Content" ObjectID="_1795612025" r:id="rId49"/>
        </w:object>
      </w:r>
      <w:r w:rsidR="008559F5" w:rsidRPr="00F818F5">
        <w:rPr>
          <w:rFonts w:ascii="Times New Roman" w:hAnsi="Times New Roman" w:cs="Times New Roman"/>
          <w:sz w:val="26"/>
          <w:szCs w:val="26"/>
        </w:rPr>
        <w:t>.</w:t>
      </w:r>
      <w:r w:rsidR="008559F5" w:rsidRPr="00F818F5">
        <w:rPr>
          <w:rFonts w:ascii="Times New Roman" w:hAnsi="Times New Roman" w:cs="Times New Roman"/>
          <w:sz w:val="26"/>
          <w:szCs w:val="26"/>
        </w:rPr>
        <w:tab/>
      </w:r>
      <w:r w:rsidR="008559F5" w:rsidRPr="00F818F5">
        <w:rPr>
          <w:rFonts w:ascii="Times New Roman" w:hAnsi="Times New Roman" w:cs="Times New Roman"/>
          <w:b/>
          <w:bCs/>
          <w:sz w:val="26"/>
          <w:szCs w:val="26"/>
        </w:rPr>
        <w:t>D</w:t>
      </w:r>
      <w:r w:rsidR="008559F5" w:rsidRPr="00F818F5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="008559F5" w:rsidRPr="00F818F5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71005803">
          <v:shape id="_x0000_i1170" type="#_x0000_t75" style="width:30.05pt;height:14.4pt" o:ole="">
            <v:imagedata r:id="rId50" o:title=""/>
          </v:shape>
          <o:OLEObject Type="Embed" ProgID="Equation.DSMT4" ShapeID="_x0000_i1170" DrawAspect="Content" ObjectID="_1795612026" r:id="rId51"/>
        </w:object>
      </w:r>
      <w:r w:rsidR="008559F5" w:rsidRPr="00F818F5">
        <w:rPr>
          <w:rFonts w:ascii="Times New Roman" w:hAnsi="Times New Roman" w:cs="Times New Roman"/>
          <w:sz w:val="26"/>
          <w:szCs w:val="26"/>
        </w:rPr>
        <w:t>.</w:t>
      </w:r>
    </w:p>
    <w:p w14:paraId="404DE608" w14:textId="4947D3F7" w:rsidR="008559F5" w:rsidRPr="00F818F5" w:rsidRDefault="007A5B0F" w:rsidP="008559F5">
      <w:pPr>
        <w:tabs>
          <w:tab w:val="left" w:pos="992"/>
          <w:tab w:val="left" w:pos="5245"/>
          <w:tab w:val="left" w:pos="5669"/>
          <w:tab w:val="left" w:pos="7937"/>
        </w:tabs>
        <w:ind w:left="993" w:hanging="993"/>
        <w:rPr>
          <w:rFonts w:ascii="Times New Roman" w:hAnsi="Times New Roman" w:cs="Times New Roman"/>
          <w:sz w:val="26"/>
          <w:szCs w:val="26"/>
          <w:lang w:val="vi-VN"/>
        </w:rPr>
      </w:pPr>
      <w:r w:rsidRPr="00F818F5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="000B7BE6" w:rsidRPr="00F818F5">
        <w:rPr>
          <w:rFonts w:ascii="Times New Roman" w:eastAsia="Times New Roman" w:hAnsi="Times New Roman" w:cs="Times New Roman"/>
          <w:b/>
          <w:sz w:val="26"/>
          <w:szCs w:val="26"/>
        </w:rPr>
        <w:t>7</w:t>
      </w:r>
      <w:r w:rsidR="008D5888" w:rsidRPr="00F818F5"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 w:rsidR="009B0259" w:rsidRPr="00F818F5">
        <w:rPr>
          <w:rFonts w:ascii="Times New Roman" w:eastAsia="Calibri" w:hAnsi="Times New Roman" w:cs="Times New Roman"/>
          <w:b/>
          <w:bCs/>
          <w:i/>
          <w:iCs/>
          <w:color w:val="0000FF"/>
          <w:sz w:val="26"/>
          <w:szCs w:val="26"/>
          <w:lang w:val="vi-VN"/>
        </w:rPr>
        <w:t xml:space="preserve"> </w:t>
      </w:r>
      <w:r w:rsidR="008559F5" w:rsidRPr="00F818F5">
        <w:rPr>
          <w:rFonts w:ascii="Times New Roman" w:eastAsia="Calibri" w:hAnsi="Times New Roman" w:cs="Times New Roman"/>
          <w:bCs/>
          <w:sz w:val="26"/>
          <w:szCs w:val="26"/>
        </w:rPr>
        <w:t>Số trục đối xứng của hình thang cân là</w:t>
      </w:r>
    </w:p>
    <w:p w14:paraId="077E99C6" w14:textId="396C0460" w:rsidR="008559F5" w:rsidRPr="00F818F5" w:rsidRDefault="00316393" w:rsidP="008559F5">
      <w:pPr>
        <w:tabs>
          <w:tab w:val="left" w:pos="992"/>
          <w:tab w:val="left" w:pos="3402"/>
          <w:tab w:val="left" w:pos="5669"/>
          <w:tab w:val="left" w:pos="7937"/>
        </w:tabs>
        <w:ind w:left="993" w:hanging="993"/>
        <w:rPr>
          <w:rFonts w:ascii="Times New Roman" w:hAnsi="Times New Roman" w:cs="Times New Roman"/>
          <w:sz w:val="26"/>
          <w:szCs w:val="26"/>
          <w:lang w:val="vi-VN"/>
        </w:rPr>
      </w:pPr>
      <w:r w:rsidRPr="00F818F5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</w:t>
      </w:r>
      <w:r w:rsidR="008559F5" w:rsidRPr="00F818F5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A.</w:t>
      </w:r>
      <w:r w:rsidR="00C263F8" w:rsidRPr="00F818F5">
        <w:rPr>
          <w:rFonts w:ascii="Times New Roman" w:hAnsi="Times New Roman" w:cs="Times New Roman"/>
          <w:sz w:val="26"/>
          <w:szCs w:val="26"/>
        </w:rPr>
        <w:t xml:space="preserve"> </w:t>
      </w:r>
      <w:r w:rsidR="00C263F8" w:rsidRPr="00F818F5">
        <w:rPr>
          <w:rFonts w:ascii="Times New Roman" w:hAnsi="Times New Roman" w:cs="Times New Roman"/>
          <w:position w:val="-4"/>
          <w:sz w:val="26"/>
          <w:szCs w:val="26"/>
        </w:rPr>
        <w:object w:dxaOrig="139" w:dyaOrig="260" w14:anchorId="10EB48E7">
          <v:shape id="_x0000_i1666" type="#_x0000_t75" style="width:7.2pt;height:13.15pt" o:ole="">
            <v:imagedata r:id="rId52" o:title=""/>
          </v:shape>
          <o:OLEObject Type="Embed" ProgID="Equation.DSMT4" ShapeID="_x0000_i1666" DrawAspect="Content" ObjectID="_1795612027" r:id="rId53"/>
        </w:object>
      </w:r>
      <w:r w:rsidR="008559F5" w:rsidRPr="00F818F5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="008559F5" w:rsidRPr="00F818F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F818F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F818F5">
        <w:rPr>
          <w:rFonts w:ascii="Times New Roman" w:hAnsi="Times New Roman" w:cs="Times New Roman"/>
          <w:sz w:val="26"/>
          <w:szCs w:val="26"/>
        </w:rPr>
        <w:t xml:space="preserve">                           </w:t>
      </w:r>
      <w:r w:rsidR="008559F5" w:rsidRPr="00F818F5"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 w:rsidR="008559F5" w:rsidRPr="00F818F5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="008559F5" w:rsidRPr="00F818F5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625B2CD9">
          <v:shape id="_x0000_i1180" type="#_x0000_t75" style="width:9.1pt;height:14.4pt" o:ole="">
            <v:imagedata r:id="rId54" o:title=""/>
          </v:shape>
          <o:OLEObject Type="Embed" ProgID="Equation.DSMT4" ShapeID="_x0000_i1180" DrawAspect="Content" ObjectID="_1795612028" r:id="rId55"/>
        </w:object>
      </w:r>
      <w:r w:rsidR="008559F5" w:rsidRPr="00F818F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8559F5" w:rsidRPr="00F818F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F818F5">
        <w:rPr>
          <w:rFonts w:ascii="Times New Roman" w:hAnsi="Times New Roman" w:cs="Times New Roman"/>
          <w:sz w:val="26"/>
          <w:szCs w:val="26"/>
          <w:lang w:val="vi-VN"/>
        </w:rPr>
        <w:tab/>
      </w:r>
      <w:r w:rsidR="008559F5" w:rsidRPr="00F818F5">
        <w:rPr>
          <w:rFonts w:ascii="Times New Roman" w:hAnsi="Times New Roman" w:cs="Times New Roman"/>
          <w:b/>
          <w:bCs/>
          <w:sz w:val="26"/>
          <w:szCs w:val="26"/>
          <w:lang w:val="vi-VN"/>
        </w:rPr>
        <w:t>C</w:t>
      </w:r>
      <w:r w:rsidR="008559F5" w:rsidRPr="00F818F5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="008559F5" w:rsidRPr="00F818F5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5ED47B7D">
          <v:shape id="_x0000_i1181" type="#_x0000_t75" style="width:10.35pt;height:13.15pt" o:ole="">
            <v:imagedata r:id="rId56" o:title=""/>
          </v:shape>
          <o:OLEObject Type="Embed" ProgID="Equation.DSMT4" ShapeID="_x0000_i1181" DrawAspect="Content" ObjectID="_1795612029" r:id="rId57"/>
        </w:object>
      </w:r>
      <w:r w:rsidR="008559F5" w:rsidRPr="00F818F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8559F5" w:rsidRPr="00F818F5">
        <w:rPr>
          <w:rFonts w:ascii="Times New Roman" w:hAnsi="Times New Roman" w:cs="Times New Roman"/>
          <w:sz w:val="26"/>
          <w:szCs w:val="26"/>
          <w:lang w:val="vi-VN"/>
        </w:rPr>
        <w:tab/>
      </w:r>
      <w:r w:rsidR="008559F5" w:rsidRPr="00F818F5">
        <w:rPr>
          <w:rFonts w:ascii="Times New Roman" w:hAnsi="Times New Roman" w:cs="Times New Roman"/>
          <w:b/>
          <w:bCs/>
          <w:sz w:val="26"/>
          <w:szCs w:val="26"/>
          <w:lang w:val="vi-VN"/>
        </w:rPr>
        <w:t>D</w:t>
      </w:r>
      <w:r w:rsidR="008559F5" w:rsidRPr="00F818F5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="00C263F8" w:rsidRPr="00F818F5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70DBCC86">
          <v:shape id="_x0000_i1664" type="#_x0000_t75" style="width:10.35pt;height:13.15pt" o:ole="">
            <v:imagedata r:id="rId58" o:title=""/>
          </v:shape>
          <o:OLEObject Type="Embed" ProgID="Equation.DSMT4" ShapeID="_x0000_i1664" DrawAspect="Content" ObjectID="_1795612030" r:id="rId59"/>
        </w:object>
      </w:r>
      <w:r w:rsidR="008559F5" w:rsidRPr="00F818F5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523CCD0A" w14:textId="599EDC06" w:rsidR="007A5B0F" w:rsidRPr="00F818F5" w:rsidRDefault="007A5B0F" w:rsidP="008559F5">
      <w:pPr>
        <w:tabs>
          <w:tab w:val="left" w:pos="992"/>
        </w:tabs>
        <w:spacing w:before="120" w:after="120" w:line="288" w:lineRule="auto"/>
        <w:jc w:val="both"/>
        <w:rPr>
          <w:rFonts w:ascii="Times New Roman" w:eastAsia="Calibri" w:hAnsi="Times New Roman" w:cs="Times New Roman"/>
          <w:bCs/>
          <w:sz w:val="26"/>
          <w:szCs w:val="26"/>
        </w:rPr>
      </w:pPr>
      <w:r w:rsidRPr="00F818F5">
        <w:rPr>
          <w:rFonts w:ascii="Times New Roman" w:eastAsia="Calibri" w:hAnsi="Times New Roman" w:cs="Times New Roman"/>
          <w:b/>
          <w:sz w:val="26"/>
          <w:szCs w:val="26"/>
        </w:rPr>
        <w:t xml:space="preserve">Câu </w:t>
      </w:r>
      <w:r w:rsidR="000B7BE6" w:rsidRPr="00F818F5">
        <w:rPr>
          <w:rFonts w:ascii="Times New Roman" w:eastAsia="Calibri" w:hAnsi="Times New Roman" w:cs="Times New Roman"/>
          <w:b/>
          <w:sz w:val="26"/>
          <w:szCs w:val="26"/>
        </w:rPr>
        <w:t>8</w:t>
      </w:r>
      <w:r w:rsidR="008D5888" w:rsidRPr="00F818F5">
        <w:rPr>
          <w:rFonts w:ascii="Times New Roman" w:eastAsia="Calibri" w:hAnsi="Times New Roman" w:cs="Times New Roman"/>
          <w:b/>
          <w:sz w:val="26"/>
          <w:szCs w:val="26"/>
        </w:rPr>
        <w:t>:</w:t>
      </w:r>
      <w:r w:rsidRPr="00F818F5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F818F5">
        <w:rPr>
          <w:rFonts w:ascii="Times New Roman" w:eastAsia="Calibri" w:hAnsi="Times New Roman" w:cs="Times New Roman"/>
          <w:bCs/>
          <w:sz w:val="26"/>
          <w:szCs w:val="26"/>
        </w:rPr>
        <w:t xml:space="preserve">Trong các </w:t>
      </w:r>
      <w:r w:rsidR="005E7A21" w:rsidRPr="00F818F5">
        <w:rPr>
          <w:rFonts w:ascii="Times New Roman" w:eastAsia="Calibri" w:hAnsi="Times New Roman" w:cs="Times New Roman"/>
          <w:bCs/>
          <w:sz w:val="26"/>
          <w:szCs w:val="26"/>
        </w:rPr>
        <w:t>hình sau, hình nào</w:t>
      </w:r>
      <w:r w:rsidR="00D6149E" w:rsidRPr="00F818F5">
        <w:rPr>
          <w:rFonts w:ascii="Times New Roman" w:eastAsia="Calibri" w:hAnsi="Times New Roman" w:cs="Times New Roman"/>
          <w:bCs/>
          <w:sz w:val="26"/>
          <w:szCs w:val="26"/>
        </w:rPr>
        <w:t xml:space="preserve"> có </w:t>
      </w:r>
      <w:r w:rsidR="00800A4A" w:rsidRPr="00F818F5">
        <w:rPr>
          <w:rFonts w:ascii="Times New Roman" w:eastAsia="Calibri" w:hAnsi="Times New Roman" w:cs="Times New Roman"/>
          <w:bCs/>
          <w:sz w:val="26"/>
          <w:szCs w:val="26"/>
        </w:rPr>
        <w:t>tâm</w:t>
      </w:r>
      <w:r w:rsidRPr="00F818F5">
        <w:rPr>
          <w:rFonts w:ascii="Times New Roman" w:eastAsia="Calibri" w:hAnsi="Times New Roman" w:cs="Times New Roman"/>
          <w:bCs/>
          <w:sz w:val="26"/>
          <w:szCs w:val="26"/>
        </w:rPr>
        <w:t xml:space="preserve"> đối xứng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3"/>
        <w:gridCol w:w="2514"/>
        <w:gridCol w:w="2558"/>
        <w:gridCol w:w="2892"/>
      </w:tblGrid>
      <w:tr w:rsidR="00D85E49" w:rsidRPr="00F818F5" w14:paraId="72A6CAB2" w14:textId="77777777" w:rsidTr="005E7A21">
        <w:tc>
          <w:tcPr>
            <w:tcW w:w="2513" w:type="dxa"/>
          </w:tcPr>
          <w:p w14:paraId="58592116" w14:textId="621F159C" w:rsidR="00774B26" w:rsidRPr="00F818F5" w:rsidRDefault="0019190D" w:rsidP="0019190D">
            <w:pPr>
              <w:tabs>
                <w:tab w:val="left" w:pos="2694"/>
                <w:tab w:val="left" w:pos="5387"/>
                <w:tab w:val="left" w:pos="8080"/>
              </w:tabs>
              <w:jc w:val="center"/>
              <w:rPr>
                <w:rFonts w:eastAsia="Calibri" w:cs="Times New Roman"/>
                <w:bCs/>
                <w:sz w:val="26"/>
                <w:szCs w:val="26"/>
              </w:rPr>
            </w:pPr>
            <w:r w:rsidRPr="00F818F5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5D8CF74F" wp14:editId="4F5EB54E">
                  <wp:extent cx="1151939" cy="1161343"/>
                  <wp:effectExtent l="0" t="0" r="0" b="127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4946" cy="11845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74EA33D" w14:textId="77777777" w:rsidR="00316393" w:rsidRPr="00F818F5" w:rsidRDefault="00316393" w:rsidP="006F3E23">
            <w:pPr>
              <w:tabs>
                <w:tab w:val="left" w:pos="2694"/>
                <w:tab w:val="left" w:pos="5387"/>
                <w:tab w:val="left" w:pos="8080"/>
              </w:tabs>
              <w:jc w:val="center"/>
              <w:rPr>
                <w:rFonts w:eastAsia="Calibri" w:cs="Times New Roman"/>
                <w:bCs/>
                <w:sz w:val="26"/>
                <w:szCs w:val="26"/>
              </w:rPr>
            </w:pPr>
          </w:p>
          <w:p w14:paraId="2AC0DA6F" w14:textId="4C47532C" w:rsidR="006F3E23" w:rsidRPr="00F818F5" w:rsidRDefault="006F3E23" w:rsidP="006F3E23">
            <w:pPr>
              <w:tabs>
                <w:tab w:val="left" w:pos="2694"/>
                <w:tab w:val="left" w:pos="5387"/>
                <w:tab w:val="left" w:pos="8080"/>
              </w:tabs>
              <w:jc w:val="center"/>
              <w:rPr>
                <w:rFonts w:eastAsia="Calibri" w:cs="Times New Roman"/>
                <w:bCs/>
                <w:sz w:val="26"/>
                <w:szCs w:val="26"/>
              </w:rPr>
            </w:pPr>
            <w:r w:rsidRPr="00F818F5">
              <w:rPr>
                <w:rFonts w:eastAsia="Calibri" w:cs="Times New Roman"/>
                <w:bCs/>
                <w:sz w:val="26"/>
                <w:szCs w:val="26"/>
              </w:rPr>
              <w:t>Hình 1</w:t>
            </w:r>
          </w:p>
        </w:tc>
        <w:tc>
          <w:tcPr>
            <w:tcW w:w="2514" w:type="dxa"/>
          </w:tcPr>
          <w:p w14:paraId="05E24A4E" w14:textId="77777777" w:rsidR="006F3E23" w:rsidRPr="00F818F5" w:rsidRDefault="006F3E23" w:rsidP="006F3E23">
            <w:pPr>
              <w:tabs>
                <w:tab w:val="center" w:pos="1141"/>
                <w:tab w:val="left" w:pos="2694"/>
                <w:tab w:val="left" w:pos="5387"/>
                <w:tab w:val="left" w:pos="8080"/>
              </w:tabs>
              <w:rPr>
                <w:rFonts w:eastAsia="Calibri" w:cs="Times New Roman"/>
                <w:bCs/>
                <w:sz w:val="26"/>
                <w:szCs w:val="26"/>
              </w:rPr>
            </w:pPr>
          </w:p>
          <w:p w14:paraId="587BCD9B" w14:textId="55493C25" w:rsidR="00774B26" w:rsidRPr="00F818F5" w:rsidRDefault="006F3E23" w:rsidP="006F3E23">
            <w:pPr>
              <w:tabs>
                <w:tab w:val="center" w:pos="1141"/>
                <w:tab w:val="left" w:pos="2694"/>
                <w:tab w:val="left" w:pos="5387"/>
                <w:tab w:val="left" w:pos="8080"/>
              </w:tabs>
              <w:rPr>
                <w:rFonts w:eastAsia="Calibri" w:cs="Times New Roman"/>
                <w:bCs/>
                <w:sz w:val="26"/>
                <w:szCs w:val="26"/>
              </w:rPr>
            </w:pPr>
            <w:r w:rsidRPr="00F818F5">
              <w:rPr>
                <w:rFonts w:eastAsia="Calibri" w:cs="Times New Roman"/>
                <w:bCs/>
                <w:sz w:val="26"/>
                <w:szCs w:val="26"/>
              </w:rPr>
              <w:tab/>
            </w:r>
            <w:r w:rsidRPr="00F818F5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2B943101" wp14:editId="0DE0C80C">
                  <wp:extent cx="892723" cy="785578"/>
                  <wp:effectExtent l="0" t="0" r="3175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2723" cy="7855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E06D057" w14:textId="5B38FD55" w:rsidR="00316393" w:rsidRPr="00F818F5" w:rsidRDefault="00316393" w:rsidP="00316393">
            <w:pPr>
              <w:tabs>
                <w:tab w:val="left" w:pos="2694"/>
                <w:tab w:val="left" w:pos="5387"/>
                <w:tab w:val="left" w:pos="8080"/>
              </w:tabs>
              <w:rPr>
                <w:rFonts w:eastAsia="Calibri" w:cs="Times New Roman"/>
                <w:bCs/>
                <w:sz w:val="26"/>
                <w:szCs w:val="26"/>
              </w:rPr>
            </w:pPr>
          </w:p>
          <w:p w14:paraId="345B8959" w14:textId="77777777" w:rsidR="00316393" w:rsidRPr="00F818F5" w:rsidRDefault="00316393" w:rsidP="00316393">
            <w:pPr>
              <w:tabs>
                <w:tab w:val="left" w:pos="2694"/>
                <w:tab w:val="left" w:pos="5387"/>
                <w:tab w:val="left" w:pos="8080"/>
              </w:tabs>
              <w:rPr>
                <w:rFonts w:eastAsia="Calibri" w:cs="Times New Roman"/>
                <w:bCs/>
                <w:sz w:val="26"/>
                <w:szCs w:val="26"/>
              </w:rPr>
            </w:pPr>
          </w:p>
          <w:p w14:paraId="4388A566" w14:textId="4ED93659" w:rsidR="006F3E23" w:rsidRPr="00F818F5" w:rsidRDefault="006F3E23" w:rsidP="006F3E23">
            <w:pPr>
              <w:tabs>
                <w:tab w:val="left" w:pos="2694"/>
                <w:tab w:val="left" w:pos="5387"/>
                <w:tab w:val="left" w:pos="8080"/>
              </w:tabs>
              <w:jc w:val="center"/>
              <w:rPr>
                <w:rFonts w:eastAsia="Calibri" w:cs="Times New Roman"/>
                <w:bCs/>
                <w:sz w:val="26"/>
                <w:szCs w:val="26"/>
              </w:rPr>
            </w:pPr>
            <w:r w:rsidRPr="00F818F5">
              <w:rPr>
                <w:rFonts w:eastAsia="Calibri" w:cs="Times New Roman"/>
                <w:bCs/>
                <w:sz w:val="26"/>
                <w:szCs w:val="26"/>
              </w:rPr>
              <w:t>Hình 2</w:t>
            </w:r>
          </w:p>
        </w:tc>
        <w:tc>
          <w:tcPr>
            <w:tcW w:w="2514" w:type="dxa"/>
          </w:tcPr>
          <w:p w14:paraId="46FF6229" w14:textId="62F07C37" w:rsidR="005E7A21" w:rsidRPr="00F818F5" w:rsidRDefault="00316393" w:rsidP="00316393">
            <w:pPr>
              <w:tabs>
                <w:tab w:val="left" w:pos="2694"/>
                <w:tab w:val="left" w:pos="5387"/>
                <w:tab w:val="left" w:pos="8080"/>
              </w:tabs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F818F5">
              <w:rPr>
                <w:rFonts w:cs="Times New Roman"/>
                <w:sz w:val="26"/>
                <w:szCs w:val="26"/>
              </w:rPr>
              <w:object w:dxaOrig="3360" w:dyaOrig="2400" w14:anchorId="6B1770F5">
                <v:shape id="_x0000_i1326" type="#_x0000_t75" style="width:117.1pt;height:94.25pt" o:ole="">
                  <v:imagedata r:id="rId62" o:title=""/>
                </v:shape>
                <o:OLEObject Type="Embed" ProgID="PBrush" ShapeID="_x0000_i1326" DrawAspect="Content" ObjectID="_1795612031" r:id="rId63"/>
              </w:object>
            </w:r>
          </w:p>
          <w:p w14:paraId="6D11874D" w14:textId="77777777" w:rsidR="00316393" w:rsidRPr="00F818F5" w:rsidRDefault="00316393" w:rsidP="005E7A21">
            <w:pPr>
              <w:ind w:firstLine="720"/>
              <w:rPr>
                <w:rFonts w:eastAsia="Calibri" w:cs="Times New Roman"/>
                <w:sz w:val="26"/>
                <w:szCs w:val="26"/>
              </w:rPr>
            </w:pPr>
          </w:p>
          <w:p w14:paraId="6C3E020F" w14:textId="3B95635C" w:rsidR="005E7A21" w:rsidRPr="00F818F5" w:rsidRDefault="005E7A21" w:rsidP="005E7A21">
            <w:pPr>
              <w:ind w:firstLine="720"/>
              <w:rPr>
                <w:rFonts w:eastAsia="Calibri" w:cs="Times New Roman"/>
                <w:sz w:val="26"/>
                <w:szCs w:val="26"/>
              </w:rPr>
            </w:pPr>
            <w:r w:rsidRPr="00F818F5">
              <w:rPr>
                <w:rFonts w:eastAsia="Calibri" w:cs="Times New Roman"/>
                <w:sz w:val="26"/>
                <w:szCs w:val="26"/>
              </w:rPr>
              <w:t>Hình 3</w:t>
            </w:r>
          </w:p>
        </w:tc>
        <w:tc>
          <w:tcPr>
            <w:tcW w:w="2514" w:type="dxa"/>
          </w:tcPr>
          <w:p w14:paraId="630A1BE3" w14:textId="55BC18B7" w:rsidR="00774B26" w:rsidRPr="00F818F5" w:rsidRDefault="00130D6B" w:rsidP="00107AA5">
            <w:pPr>
              <w:tabs>
                <w:tab w:val="left" w:pos="2694"/>
                <w:tab w:val="left" w:pos="5387"/>
                <w:tab w:val="left" w:pos="8080"/>
              </w:tabs>
              <w:jc w:val="both"/>
              <w:rPr>
                <w:rFonts w:cs="Times New Roman"/>
                <w:noProof/>
                <w:sz w:val="26"/>
                <w:szCs w:val="26"/>
              </w:rPr>
            </w:pPr>
            <w:r>
              <w:rPr>
                <w:noProof/>
              </w:rPr>
              <w:drawing>
                <wp:anchor distT="0" distB="0" distL="114300" distR="114300" simplePos="0" relativeHeight="251694080" behindDoc="0" locked="0" layoutInCell="1" allowOverlap="1" wp14:anchorId="2C0D024B" wp14:editId="5B3FC011">
                  <wp:simplePos x="0" y="0"/>
                  <wp:positionH relativeFrom="column">
                    <wp:posOffset>68094</wp:posOffset>
                  </wp:positionH>
                  <wp:positionV relativeFrom="paragraph">
                    <wp:posOffset>121245</wp:posOffset>
                  </wp:positionV>
                  <wp:extent cx="1699300" cy="893042"/>
                  <wp:effectExtent l="0" t="0" r="0" b="2540"/>
                  <wp:wrapSquare wrapText="bothSides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9300" cy="8930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5DFA2D66" w14:textId="77777777" w:rsidR="005E7A21" w:rsidRPr="00F818F5" w:rsidRDefault="005E7A21" w:rsidP="00D85E49">
            <w:pPr>
              <w:rPr>
                <w:rFonts w:eastAsia="Calibri" w:cs="Times New Roman"/>
                <w:sz w:val="26"/>
                <w:szCs w:val="26"/>
              </w:rPr>
            </w:pPr>
          </w:p>
          <w:p w14:paraId="21E1E8A5" w14:textId="60C120B1" w:rsidR="005E7A21" w:rsidRPr="00F818F5" w:rsidRDefault="005E7A21" w:rsidP="005E7A21">
            <w:pPr>
              <w:ind w:firstLine="720"/>
              <w:rPr>
                <w:rFonts w:eastAsia="Calibri" w:cs="Times New Roman"/>
                <w:sz w:val="26"/>
                <w:szCs w:val="26"/>
              </w:rPr>
            </w:pPr>
            <w:r w:rsidRPr="00F818F5">
              <w:rPr>
                <w:rFonts w:eastAsia="Calibri" w:cs="Times New Roman"/>
                <w:sz w:val="26"/>
                <w:szCs w:val="26"/>
              </w:rPr>
              <w:t>Hình 4</w:t>
            </w:r>
          </w:p>
        </w:tc>
      </w:tr>
    </w:tbl>
    <w:p w14:paraId="034B68E6" w14:textId="77777777" w:rsidR="00774B26" w:rsidRPr="00F818F5" w:rsidRDefault="00774B26" w:rsidP="00107AA5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eastAsia="Calibri" w:hAnsi="Times New Roman" w:cs="Times New Roman"/>
          <w:bCs/>
          <w:sz w:val="26"/>
          <w:szCs w:val="26"/>
        </w:rPr>
      </w:pPr>
    </w:p>
    <w:p w14:paraId="48C14081" w14:textId="7C460808" w:rsidR="008571DA" w:rsidRPr="00F818F5" w:rsidRDefault="00316393" w:rsidP="00762A2D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F818F5">
        <w:rPr>
          <w:rFonts w:ascii="Times New Roman" w:hAnsi="Times New Roman" w:cs="Times New Roman"/>
          <w:b/>
          <w:sz w:val="26"/>
          <w:szCs w:val="26"/>
        </w:rPr>
        <w:t xml:space="preserve">   </w:t>
      </w:r>
      <w:r w:rsidR="007A5B0F" w:rsidRPr="00F818F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5E7A21" w:rsidRPr="00F818F5">
        <w:rPr>
          <w:rFonts w:ascii="Times New Roman" w:hAnsi="Times New Roman" w:cs="Times New Roman"/>
          <w:sz w:val="26"/>
          <w:szCs w:val="26"/>
        </w:rPr>
        <w:t>Hình 1</w:t>
      </w:r>
      <w:r w:rsidR="007A5B0F" w:rsidRPr="00F818F5">
        <w:rPr>
          <w:rFonts w:ascii="Times New Roman" w:hAnsi="Times New Roman" w:cs="Times New Roman"/>
          <w:sz w:val="26"/>
          <w:szCs w:val="26"/>
        </w:rPr>
        <w:tab/>
      </w:r>
      <w:r w:rsidR="007A5B0F" w:rsidRPr="00F818F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5E7A21" w:rsidRPr="00F818F5">
        <w:rPr>
          <w:rFonts w:ascii="Times New Roman" w:hAnsi="Times New Roman" w:cs="Times New Roman"/>
          <w:sz w:val="26"/>
          <w:szCs w:val="26"/>
        </w:rPr>
        <w:t>Hình 2</w:t>
      </w:r>
      <w:r w:rsidR="007A5B0F" w:rsidRPr="00F818F5">
        <w:rPr>
          <w:rFonts w:ascii="Times New Roman" w:hAnsi="Times New Roman" w:cs="Times New Roman"/>
          <w:sz w:val="26"/>
          <w:szCs w:val="26"/>
        </w:rPr>
        <w:tab/>
      </w:r>
      <w:r w:rsidR="007A5B0F" w:rsidRPr="00F818F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5E7A21" w:rsidRPr="00F818F5">
        <w:rPr>
          <w:rFonts w:ascii="Times New Roman" w:hAnsi="Times New Roman" w:cs="Times New Roman"/>
          <w:sz w:val="26"/>
          <w:szCs w:val="26"/>
        </w:rPr>
        <w:t>Hình 3</w:t>
      </w:r>
      <w:r w:rsidR="007A5B0F" w:rsidRPr="00F818F5">
        <w:rPr>
          <w:rFonts w:ascii="Times New Roman" w:hAnsi="Times New Roman" w:cs="Times New Roman"/>
          <w:sz w:val="26"/>
          <w:szCs w:val="26"/>
        </w:rPr>
        <w:tab/>
      </w:r>
      <w:r w:rsidR="007A5B0F" w:rsidRPr="00F818F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9756B" w:rsidRPr="00F818F5">
        <w:rPr>
          <w:rFonts w:ascii="Times New Roman" w:hAnsi="Times New Roman" w:cs="Times New Roman"/>
          <w:sz w:val="26"/>
          <w:szCs w:val="26"/>
        </w:rPr>
        <w:t>H</w:t>
      </w:r>
      <w:r w:rsidR="005E7A21" w:rsidRPr="00F818F5">
        <w:rPr>
          <w:rFonts w:ascii="Times New Roman" w:hAnsi="Times New Roman" w:cs="Times New Roman"/>
          <w:sz w:val="26"/>
          <w:szCs w:val="26"/>
        </w:rPr>
        <w:t>ình 4</w:t>
      </w:r>
    </w:p>
    <w:p w14:paraId="7FC34329" w14:textId="77777777" w:rsidR="00762A2D" w:rsidRPr="00F818F5" w:rsidRDefault="00762A2D" w:rsidP="00762A2D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 w:cs="Times New Roman"/>
          <w:sz w:val="26"/>
          <w:szCs w:val="26"/>
        </w:rPr>
      </w:pPr>
    </w:p>
    <w:p w14:paraId="7BDD1861" w14:textId="1F5A5830" w:rsidR="007A5B0F" w:rsidRPr="00F818F5" w:rsidRDefault="008D5888" w:rsidP="008D5888">
      <w:pPr>
        <w:pStyle w:val="ListParagraph"/>
        <w:tabs>
          <w:tab w:val="left" w:pos="2694"/>
          <w:tab w:val="left" w:pos="5387"/>
          <w:tab w:val="left" w:pos="8080"/>
        </w:tabs>
        <w:spacing w:after="120"/>
        <w:ind w:left="-142" w:firstLine="142"/>
        <w:rPr>
          <w:rFonts w:ascii="Times New Roman" w:eastAsia="Calibri" w:hAnsi="Times New Roman" w:cs="Times New Roman"/>
          <w:b/>
          <w:i/>
          <w:sz w:val="26"/>
          <w:szCs w:val="26"/>
        </w:rPr>
      </w:pPr>
      <w:r w:rsidRPr="00F818F5">
        <w:rPr>
          <w:rFonts w:ascii="Times New Roman" w:eastAsia="Calibri" w:hAnsi="Times New Roman" w:cs="Times New Roman"/>
          <w:b/>
          <w:caps/>
          <w:sz w:val="26"/>
          <w:szCs w:val="26"/>
        </w:rPr>
        <w:t xml:space="preserve">II. </w:t>
      </w:r>
      <w:r w:rsidR="007A5B0F" w:rsidRPr="00F818F5">
        <w:rPr>
          <w:rFonts w:ascii="Times New Roman" w:eastAsia="Calibri" w:hAnsi="Times New Roman" w:cs="Times New Roman"/>
          <w:b/>
          <w:caps/>
          <w:sz w:val="26"/>
          <w:szCs w:val="26"/>
        </w:rPr>
        <w:t xml:space="preserve"> Tự luận</w:t>
      </w:r>
      <w:r w:rsidR="007A5B0F" w:rsidRPr="00F818F5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="007A5B0F" w:rsidRPr="00F818F5">
        <w:rPr>
          <w:rFonts w:ascii="Times New Roman" w:eastAsia="Calibri" w:hAnsi="Times New Roman" w:cs="Times New Roman"/>
          <w:b/>
          <w:iCs/>
          <w:sz w:val="26"/>
          <w:szCs w:val="26"/>
        </w:rPr>
        <w:t>(</w:t>
      </w:r>
      <w:r w:rsidR="0010017A" w:rsidRPr="00F818F5">
        <w:rPr>
          <w:rFonts w:ascii="Times New Roman" w:eastAsia="Calibri" w:hAnsi="Times New Roman" w:cs="Times New Roman"/>
          <w:b/>
          <w:iCs/>
          <w:sz w:val="26"/>
          <w:szCs w:val="26"/>
        </w:rPr>
        <w:t>8</w:t>
      </w:r>
      <w:r w:rsidR="007A5B0F" w:rsidRPr="00F818F5">
        <w:rPr>
          <w:rFonts w:ascii="Times New Roman" w:eastAsia="Calibri" w:hAnsi="Times New Roman" w:cs="Times New Roman"/>
          <w:b/>
          <w:iCs/>
          <w:sz w:val="26"/>
          <w:szCs w:val="26"/>
        </w:rPr>
        <w:t>,0 điểm)</w:t>
      </w:r>
    </w:p>
    <w:p w14:paraId="6BFD4363" w14:textId="0C9BF178" w:rsidR="007A5B0F" w:rsidRPr="00F818F5" w:rsidRDefault="008D5888" w:rsidP="007A5B0F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F818F5">
        <w:rPr>
          <w:rFonts w:ascii="Times New Roman" w:eastAsia="Calibri" w:hAnsi="Times New Roman" w:cs="Times New Roman"/>
          <w:b/>
          <w:sz w:val="26"/>
          <w:szCs w:val="26"/>
        </w:rPr>
        <w:t xml:space="preserve">Câu </w:t>
      </w:r>
      <w:r w:rsidR="00C6429E">
        <w:rPr>
          <w:rFonts w:ascii="Times New Roman" w:eastAsia="Calibri" w:hAnsi="Times New Roman" w:cs="Times New Roman"/>
          <w:b/>
          <w:sz w:val="26"/>
          <w:szCs w:val="26"/>
        </w:rPr>
        <w:t>9</w:t>
      </w:r>
      <w:r w:rsidR="007A5B0F" w:rsidRPr="00F818F5">
        <w:rPr>
          <w:rFonts w:ascii="Times New Roman" w:eastAsia="Calibri" w:hAnsi="Times New Roman" w:cs="Times New Roman"/>
          <w:b/>
          <w:sz w:val="26"/>
          <w:szCs w:val="26"/>
        </w:rPr>
        <w:t>.</w:t>
      </w:r>
      <w:r w:rsidR="007A5B0F" w:rsidRPr="00F818F5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7A5B0F" w:rsidRPr="00F818F5">
        <w:rPr>
          <w:rFonts w:ascii="Times New Roman" w:eastAsia="Calibri" w:hAnsi="Times New Roman" w:cs="Times New Roman"/>
          <w:b/>
          <w:sz w:val="26"/>
          <w:szCs w:val="26"/>
        </w:rPr>
        <w:t>(</w:t>
      </w:r>
      <w:r w:rsidR="00602468" w:rsidRPr="00F818F5">
        <w:rPr>
          <w:rFonts w:ascii="Times New Roman" w:eastAsia="Calibri" w:hAnsi="Times New Roman" w:cs="Times New Roman"/>
          <w:b/>
          <w:sz w:val="26"/>
          <w:szCs w:val="26"/>
        </w:rPr>
        <w:t>2</w:t>
      </w:r>
      <w:r w:rsidR="007A5B0F" w:rsidRPr="00F818F5">
        <w:rPr>
          <w:rFonts w:ascii="Times New Roman" w:eastAsia="Calibri" w:hAnsi="Times New Roman" w:cs="Times New Roman"/>
          <w:b/>
          <w:sz w:val="26"/>
          <w:szCs w:val="26"/>
        </w:rPr>
        <w:t xml:space="preserve"> điểm)</w:t>
      </w:r>
      <w:r w:rsidR="007A5B0F" w:rsidRPr="00F818F5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7A5B0F" w:rsidRPr="00F818F5">
        <w:rPr>
          <w:rFonts w:ascii="Times New Roman" w:eastAsia="Times New Roman" w:hAnsi="Times New Roman" w:cs="Times New Roman"/>
          <w:sz w:val="26"/>
          <w:szCs w:val="26"/>
        </w:rPr>
        <w:t xml:space="preserve">Thực hiện phép tính (tính </w:t>
      </w:r>
      <w:r w:rsidR="00EB3580" w:rsidRPr="00F818F5">
        <w:rPr>
          <w:rFonts w:ascii="Times New Roman" w:eastAsia="Times New Roman" w:hAnsi="Times New Roman" w:cs="Times New Roman"/>
          <w:sz w:val="26"/>
          <w:szCs w:val="26"/>
        </w:rPr>
        <w:t>hợp lí</w:t>
      </w:r>
      <w:r w:rsidR="007A5B0F" w:rsidRPr="00F818F5">
        <w:rPr>
          <w:rFonts w:ascii="Times New Roman" w:eastAsia="Times New Roman" w:hAnsi="Times New Roman" w:cs="Times New Roman"/>
          <w:sz w:val="26"/>
          <w:szCs w:val="26"/>
        </w:rPr>
        <w:t xml:space="preserve"> nếu có thể)</w:t>
      </w:r>
      <w:r w:rsidR="007A5B0F" w:rsidRPr="00F818F5">
        <w:rPr>
          <w:rFonts w:ascii="Times New Roman" w:eastAsia="Arial" w:hAnsi="Times New Roman" w:cs="Times New Roman"/>
          <w:position w:val="-28"/>
          <w:sz w:val="26"/>
          <w:szCs w:val="26"/>
        </w:rPr>
        <w:t xml:space="preserve">                                             </w:t>
      </w:r>
    </w:p>
    <w:p w14:paraId="752B79A3" w14:textId="216035B9" w:rsidR="006A6338" w:rsidRPr="00F818F5" w:rsidRDefault="00316393" w:rsidP="007A5B0F">
      <w:pPr>
        <w:tabs>
          <w:tab w:val="left" w:pos="374"/>
          <w:tab w:val="left" w:pos="2694"/>
          <w:tab w:val="left" w:pos="5387"/>
          <w:tab w:val="left" w:pos="8080"/>
        </w:tabs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F818F5">
        <w:rPr>
          <w:rFonts w:ascii="Times New Roman" w:eastAsia="Times New Roman" w:hAnsi="Times New Roman" w:cs="Times New Roman"/>
          <w:sz w:val="26"/>
          <w:szCs w:val="26"/>
          <w:lang w:val="nl-NL"/>
        </w:rPr>
        <w:tab/>
      </w:r>
      <w:r w:rsidR="007A5B0F" w:rsidRPr="00F818F5">
        <w:rPr>
          <w:rFonts w:ascii="Times New Roman" w:eastAsia="Times New Roman" w:hAnsi="Times New Roman" w:cs="Times New Roman"/>
          <w:sz w:val="26"/>
          <w:szCs w:val="26"/>
          <w:lang w:val="nl-NL"/>
        </w:rPr>
        <w:t>a)</w:t>
      </w:r>
      <w:r w:rsidR="0010017A" w:rsidRPr="00F818F5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</w:t>
      </w:r>
      <w:r w:rsidR="008D74B6" w:rsidRPr="00F818F5">
        <w:rPr>
          <w:rFonts w:ascii="Times New Roman" w:hAnsi="Times New Roman" w:cs="Times New Roman"/>
          <w:position w:val="-10"/>
          <w:sz w:val="26"/>
          <w:szCs w:val="26"/>
        </w:rPr>
        <w:object w:dxaOrig="1380" w:dyaOrig="340" w14:anchorId="5DDED36A">
          <v:shape id="_x0000_i3218" type="#_x0000_t75" style="width:66.05pt;height:17.55pt" o:ole="">
            <v:imagedata r:id="rId65" o:title=""/>
          </v:shape>
          <o:OLEObject Type="Embed" ProgID="Equation.DSMT4" ShapeID="_x0000_i3218" DrawAspect="Content" ObjectID="_1795612032" r:id="rId66"/>
        </w:object>
      </w:r>
      <w:r w:rsidR="000B7BE6" w:rsidRPr="00F818F5">
        <w:rPr>
          <w:rFonts w:ascii="Times New Roman" w:eastAsia="Times New Roman" w:hAnsi="Times New Roman" w:cs="Times New Roman"/>
          <w:sz w:val="26"/>
          <w:szCs w:val="26"/>
          <w:lang w:val="nl-NL"/>
        </w:rPr>
        <w:tab/>
      </w:r>
      <w:r w:rsidR="0010017A" w:rsidRPr="00F818F5">
        <w:rPr>
          <w:rFonts w:ascii="Times New Roman" w:eastAsia="Times New Roman" w:hAnsi="Times New Roman" w:cs="Times New Roman"/>
          <w:sz w:val="26"/>
          <w:szCs w:val="26"/>
          <w:lang w:val="nl-NL"/>
        </w:rPr>
        <w:tab/>
      </w:r>
      <w:r w:rsidR="007A5B0F" w:rsidRPr="00F818F5">
        <w:rPr>
          <w:rFonts w:ascii="Times New Roman" w:eastAsia="Times New Roman" w:hAnsi="Times New Roman" w:cs="Times New Roman"/>
          <w:sz w:val="26"/>
          <w:szCs w:val="26"/>
          <w:lang w:val="nl-NL"/>
        </w:rPr>
        <w:t>b)</w:t>
      </w:r>
      <w:r w:rsidR="00CC552E" w:rsidRPr="00F818F5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</w:t>
      </w:r>
      <w:r w:rsidR="0010017A" w:rsidRPr="00F818F5">
        <w:rPr>
          <w:rFonts w:ascii="Times New Roman" w:hAnsi="Times New Roman" w:cs="Times New Roman"/>
          <w:position w:val="-14"/>
          <w:sz w:val="26"/>
          <w:szCs w:val="26"/>
        </w:rPr>
        <w:object w:dxaOrig="2820" w:dyaOrig="400" w14:anchorId="52C7B875">
          <v:shape id="_x0000_i1285" type="#_x0000_t75" style="width:141.2pt;height:20.05pt" o:ole="">
            <v:imagedata r:id="rId67" o:title=""/>
          </v:shape>
          <o:OLEObject Type="Embed" ProgID="Equation.DSMT4" ShapeID="_x0000_i1285" DrawAspect="Content" ObjectID="_1795612033" r:id="rId68"/>
        </w:object>
      </w:r>
      <w:r w:rsidR="007A5B0F" w:rsidRPr="00F818F5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               </w:t>
      </w:r>
    </w:p>
    <w:p w14:paraId="23C7ED14" w14:textId="44189389" w:rsidR="007A5B0F" w:rsidRPr="00F818F5" w:rsidRDefault="00316393" w:rsidP="007A5B0F">
      <w:pPr>
        <w:tabs>
          <w:tab w:val="left" w:pos="374"/>
          <w:tab w:val="left" w:pos="2694"/>
          <w:tab w:val="left" w:pos="5387"/>
          <w:tab w:val="left" w:pos="8080"/>
        </w:tabs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F818F5">
        <w:rPr>
          <w:rFonts w:ascii="Times New Roman" w:eastAsia="Times New Roman" w:hAnsi="Times New Roman" w:cs="Times New Roman"/>
          <w:sz w:val="26"/>
          <w:szCs w:val="26"/>
          <w:lang w:val="nl-NL"/>
        </w:rPr>
        <w:tab/>
      </w:r>
      <w:r w:rsidR="007A5B0F" w:rsidRPr="00F818F5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c) </w:t>
      </w:r>
      <w:r w:rsidR="006718C3" w:rsidRPr="00F818F5">
        <w:rPr>
          <w:rFonts w:ascii="Times New Roman" w:hAnsi="Times New Roman" w:cs="Times New Roman"/>
          <w:position w:val="-6"/>
          <w:sz w:val="26"/>
          <w:szCs w:val="26"/>
        </w:rPr>
        <w:object w:dxaOrig="2180" w:dyaOrig="279" w14:anchorId="22D81DF2">
          <v:shape id="_x0000_i2761" type="#_x0000_t75" style="width:108.95pt;height:14.1pt" o:ole="">
            <v:imagedata r:id="rId69" o:title=""/>
          </v:shape>
          <o:OLEObject Type="Embed" ProgID="Equation.DSMT4" ShapeID="_x0000_i2761" DrawAspect="Content" ObjectID="_1795612034" r:id="rId70"/>
        </w:object>
      </w:r>
      <w:r w:rsidR="000C0A85" w:rsidRPr="00F818F5">
        <w:rPr>
          <w:rFonts w:ascii="Times New Roman" w:hAnsi="Times New Roman" w:cs="Times New Roman"/>
          <w:sz w:val="26"/>
          <w:szCs w:val="26"/>
        </w:rPr>
        <w:tab/>
      </w:r>
      <w:r w:rsidR="0010017A" w:rsidRPr="00F818F5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d) </w:t>
      </w:r>
      <w:r w:rsidR="0010017A" w:rsidRPr="00F818F5">
        <w:rPr>
          <w:rFonts w:ascii="Times New Roman" w:eastAsia="Times New Roman" w:hAnsi="Times New Roman" w:cs="Times New Roman"/>
          <w:position w:val="-10"/>
          <w:sz w:val="26"/>
          <w:szCs w:val="26"/>
          <w:lang w:val="nl-NL"/>
        </w:rPr>
        <w:object w:dxaOrig="2960" w:dyaOrig="380" w14:anchorId="13A3AD8E">
          <v:shape id="_x0000_i1292" type="#_x0000_t75" style="width:134pt;height:17.85pt" o:ole="">
            <v:imagedata r:id="rId71" o:title=""/>
          </v:shape>
          <o:OLEObject Type="Embed" ProgID="Equation.DSMT4" ShapeID="_x0000_i1292" DrawAspect="Content" ObjectID="_1795612035" r:id="rId72"/>
        </w:object>
      </w:r>
    </w:p>
    <w:p w14:paraId="4E067279" w14:textId="35B2762C" w:rsidR="007A5B0F" w:rsidRPr="00F818F5" w:rsidRDefault="008D5888" w:rsidP="00316393">
      <w:pPr>
        <w:tabs>
          <w:tab w:val="left" w:pos="2694"/>
          <w:tab w:val="left" w:pos="5387"/>
          <w:tab w:val="left" w:pos="8080"/>
        </w:tabs>
        <w:spacing w:before="60" w:after="60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F818F5">
        <w:rPr>
          <w:rFonts w:ascii="Times New Roman" w:eastAsia="Calibri" w:hAnsi="Times New Roman" w:cs="Times New Roman"/>
          <w:b/>
          <w:sz w:val="26"/>
          <w:szCs w:val="26"/>
        </w:rPr>
        <w:t>Câu 1</w:t>
      </w:r>
      <w:r w:rsidR="00C6429E">
        <w:rPr>
          <w:rFonts w:ascii="Times New Roman" w:eastAsia="Calibri" w:hAnsi="Times New Roman" w:cs="Times New Roman"/>
          <w:b/>
          <w:sz w:val="26"/>
          <w:szCs w:val="26"/>
        </w:rPr>
        <w:t>0</w:t>
      </w:r>
      <w:r w:rsidR="007A5B0F" w:rsidRPr="00F818F5">
        <w:rPr>
          <w:rFonts w:ascii="Times New Roman" w:eastAsia="Calibri" w:hAnsi="Times New Roman" w:cs="Times New Roman"/>
          <w:b/>
          <w:sz w:val="26"/>
          <w:szCs w:val="26"/>
        </w:rPr>
        <w:t>.</w:t>
      </w:r>
      <w:r w:rsidR="007A5B0F" w:rsidRPr="00F818F5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7A5B0F" w:rsidRPr="00F818F5">
        <w:rPr>
          <w:rFonts w:ascii="Times New Roman" w:eastAsia="Calibri" w:hAnsi="Times New Roman" w:cs="Times New Roman"/>
          <w:b/>
          <w:iCs/>
          <w:sz w:val="26"/>
          <w:szCs w:val="26"/>
        </w:rPr>
        <w:t>(1,5 điểm)</w:t>
      </w:r>
      <w:r w:rsidR="00316393" w:rsidRPr="00F818F5">
        <w:rPr>
          <w:rFonts w:ascii="Times New Roman" w:eastAsia="Calibri" w:hAnsi="Times New Roman" w:cs="Times New Roman"/>
          <w:b/>
          <w:iCs/>
          <w:sz w:val="26"/>
          <w:szCs w:val="26"/>
        </w:rPr>
        <w:t>.</w:t>
      </w:r>
      <w:r w:rsidR="007A5B0F" w:rsidRPr="00F818F5">
        <w:rPr>
          <w:rFonts w:ascii="Times New Roman" w:eastAsia="Calibri" w:hAnsi="Times New Roman" w:cs="Times New Roman"/>
          <w:b/>
          <w:i/>
          <w:sz w:val="26"/>
          <w:szCs w:val="26"/>
        </w:rPr>
        <w:t xml:space="preserve"> </w:t>
      </w:r>
      <w:r w:rsidR="007A5B0F" w:rsidRPr="00F818F5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="007A5B0F" w:rsidRPr="00F818F5">
        <w:rPr>
          <w:rFonts w:ascii="Times New Roman" w:eastAsia="Calibri" w:hAnsi="Times New Roman" w:cs="Times New Roman"/>
          <w:sz w:val="26"/>
          <w:szCs w:val="26"/>
        </w:rPr>
        <w:t xml:space="preserve"> Tìm số </w:t>
      </w:r>
      <w:r w:rsidR="00A3397C" w:rsidRPr="00F818F5">
        <w:rPr>
          <w:rFonts w:ascii="Times New Roman" w:eastAsia="Calibri" w:hAnsi="Times New Roman" w:cs="Times New Roman"/>
          <w:sz w:val="26"/>
          <w:szCs w:val="26"/>
        </w:rPr>
        <w:t>nguyên</w:t>
      </w:r>
      <w:r w:rsidR="007A5B0F" w:rsidRPr="00F818F5">
        <w:rPr>
          <w:rFonts w:ascii="Times New Roman" w:eastAsia="Calibri" w:hAnsi="Times New Roman" w:cs="Times New Roman"/>
          <w:sz w:val="26"/>
          <w:szCs w:val="26"/>
        </w:rPr>
        <w:t xml:space="preserve"> x biết:</w:t>
      </w:r>
    </w:p>
    <w:p w14:paraId="26C2BCE2" w14:textId="47C79EA5" w:rsidR="00D33349" w:rsidRPr="00F818F5" w:rsidRDefault="00316393" w:rsidP="00316393">
      <w:pPr>
        <w:tabs>
          <w:tab w:val="left" w:pos="426"/>
          <w:tab w:val="left" w:pos="5387"/>
          <w:tab w:val="left" w:pos="8080"/>
        </w:tabs>
        <w:rPr>
          <w:rFonts w:ascii="Times New Roman" w:hAnsi="Times New Roman" w:cs="Times New Roman"/>
          <w:sz w:val="26"/>
          <w:szCs w:val="26"/>
        </w:rPr>
      </w:pPr>
      <w:r w:rsidRPr="00F818F5">
        <w:rPr>
          <w:rFonts w:ascii="Times New Roman" w:eastAsia="Calibri" w:hAnsi="Times New Roman" w:cs="Times New Roman"/>
          <w:sz w:val="26"/>
          <w:szCs w:val="26"/>
        </w:rPr>
        <w:tab/>
      </w:r>
      <w:r w:rsidR="007A5B0F" w:rsidRPr="00F818F5">
        <w:rPr>
          <w:rFonts w:ascii="Times New Roman" w:eastAsia="Calibri" w:hAnsi="Times New Roman" w:cs="Times New Roman"/>
          <w:sz w:val="26"/>
          <w:szCs w:val="26"/>
        </w:rPr>
        <w:t xml:space="preserve">a) </w:t>
      </w:r>
      <w:r w:rsidR="00D46554" w:rsidRPr="00F818F5">
        <w:rPr>
          <w:rFonts w:ascii="Times New Roman" w:hAnsi="Times New Roman" w:cs="Times New Roman"/>
          <w:position w:val="-6"/>
          <w:sz w:val="26"/>
          <w:szCs w:val="26"/>
        </w:rPr>
        <w:object w:dxaOrig="1359" w:dyaOrig="279" w14:anchorId="328610B1">
          <v:shape id="_x0000_i1712" type="#_x0000_t75" style="width:65.1pt;height:14.4pt" o:ole="">
            <v:imagedata r:id="rId73" o:title=""/>
          </v:shape>
          <o:OLEObject Type="Embed" ProgID="Equation.DSMT4" ShapeID="_x0000_i1712" DrawAspect="Content" ObjectID="_1795612036" r:id="rId74"/>
        </w:object>
      </w:r>
      <w:r w:rsidR="007A5B0F" w:rsidRPr="00F818F5">
        <w:rPr>
          <w:rFonts w:ascii="Times New Roman" w:eastAsia="Calibri" w:hAnsi="Times New Roman" w:cs="Times New Roman"/>
          <w:sz w:val="26"/>
          <w:szCs w:val="26"/>
        </w:rPr>
        <w:t xml:space="preserve">        </w:t>
      </w:r>
      <w:r w:rsidRPr="00F818F5">
        <w:rPr>
          <w:rFonts w:ascii="Times New Roman" w:eastAsia="Calibri" w:hAnsi="Times New Roman" w:cs="Times New Roman"/>
          <w:sz w:val="26"/>
          <w:szCs w:val="26"/>
        </w:rPr>
        <w:t xml:space="preserve">            </w:t>
      </w:r>
      <w:r w:rsidR="007A5B0F" w:rsidRPr="00F818F5">
        <w:rPr>
          <w:rFonts w:ascii="Times New Roman" w:eastAsia="Calibri" w:hAnsi="Times New Roman" w:cs="Times New Roman"/>
          <w:sz w:val="26"/>
          <w:szCs w:val="26"/>
        </w:rPr>
        <w:t xml:space="preserve">b) </w:t>
      </w:r>
      <w:r w:rsidR="00C6429E" w:rsidRPr="00CF4E72">
        <w:rPr>
          <w:position w:val="-6"/>
        </w:rPr>
        <w:object w:dxaOrig="1640" w:dyaOrig="320" w14:anchorId="43BE96E2">
          <v:shape id="_x0000_i3242" type="#_x0000_t75" style="width:88.9pt;height:17.2pt" o:ole="">
            <v:imagedata r:id="rId75" o:title=""/>
          </v:shape>
          <o:OLEObject Type="Embed" ProgID="Equation.DSMT4" ShapeID="_x0000_i3242" DrawAspect="Content" ObjectID="_1795612037" r:id="rId76"/>
        </w:object>
      </w:r>
      <w:r w:rsidR="00D33349" w:rsidRPr="00F818F5">
        <w:rPr>
          <w:rFonts w:ascii="Times New Roman" w:hAnsi="Times New Roman" w:cs="Times New Roman"/>
          <w:sz w:val="26"/>
          <w:szCs w:val="26"/>
        </w:rPr>
        <w:t xml:space="preserve">             </w:t>
      </w:r>
      <w:r w:rsidRPr="00F818F5">
        <w:rPr>
          <w:rFonts w:ascii="Times New Roman" w:eastAsia="Calibri" w:hAnsi="Times New Roman" w:cs="Times New Roman"/>
          <w:sz w:val="26"/>
          <w:szCs w:val="26"/>
        </w:rPr>
        <w:t>c</w:t>
      </w:r>
      <w:r w:rsidR="00D33349" w:rsidRPr="00F818F5">
        <w:rPr>
          <w:rFonts w:ascii="Times New Roman" w:eastAsia="Calibri" w:hAnsi="Times New Roman" w:cs="Times New Roman"/>
          <w:sz w:val="26"/>
          <w:szCs w:val="26"/>
        </w:rPr>
        <w:t xml:space="preserve">) </w:t>
      </w:r>
      <w:r w:rsidR="00D33349" w:rsidRPr="00F818F5">
        <w:rPr>
          <w:rFonts w:ascii="Times New Roman" w:hAnsi="Times New Roman" w:cs="Times New Roman"/>
          <w:position w:val="-10"/>
          <w:sz w:val="26"/>
          <w:szCs w:val="26"/>
        </w:rPr>
        <w:object w:dxaOrig="1520" w:dyaOrig="320" w14:anchorId="2347CD7B">
          <v:shape id="_x0000_i1331" type="#_x0000_t75" style="width:87.35pt;height:18.15pt" o:ole="">
            <v:imagedata r:id="rId77" o:title=""/>
          </v:shape>
          <o:OLEObject Type="Embed" ProgID="Equation.DSMT4" ShapeID="_x0000_i1331" DrawAspect="Content" ObjectID="_1795612038" r:id="rId78"/>
        </w:object>
      </w:r>
    </w:p>
    <w:p w14:paraId="30D44515" w14:textId="44AFEC52" w:rsidR="00602468" w:rsidRPr="00F818F5" w:rsidRDefault="008D5888" w:rsidP="00130D6B">
      <w:pPr>
        <w:pStyle w:val="NoSpacing"/>
        <w:spacing w:line="276" w:lineRule="auto"/>
        <w:jc w:val="both"/>
        <w:rPr>
          <w:szCs w:val="26"/>
          <w:lang w:val="fr-FR"/>
        </w:rPr>
      </w:pPr>
      <w:r w:rsidRPr="00F818F5">
        <w:rPr>
          <w:b/>
          <w:szCs w:val="26"/>
        </w:rPr>
        <w:lastRenderedPageBreak/>
        <w:t>Câu 1</w:t>
      </w:r>
      <w:r w:rsidR="00C6429E">
        <w:rPr>
          <w:b/>
          <w:szCs w:val="26"/>
        </w:rPr>
        <w:t>1</w:t>
      </w:r>
      <w:r w:rsidR="007A5B0F" w:rsidRPr="00F818F5">
        <w:rPr>
          <w:b/>
          <w:szCs w:val="26"/>
        </w:rPr>
        <w:t>. (</w:t>
      </w:r>
      <w:r w:rsidR="00DF0ABE" w:rsidRPr="00F818F5">
        <w:rPr>
          <w:b/>
          <w:szCs w:val="26"/>
        </w:rPr>
        <w:t>2</w:t>
      </w:r>
      <w:r w:rsidR="007A5B0F" w:rsidRPr="00F818F5">
        <w:rPr>
          <w:b/>
          <w:szCs w:val="26"/>
        </w:rPr>
        <w:t xml:space="preserve"> điểm)</w:t>
      </w:r>
      <w:r w:rsidR="009520A0" w:rsidRPr="00F818F5">
        <w:rPr>
          <w:b/>
          <w:szCs w:val="26"/>
        </w:rPr>
        <w:t xml:space="preserve"> </w:t>
      </w:r>
      <w:r w:rsidR="009520A0" w:rsidRPr="00F818F5">
        <w:rPr>
          <w:rStyle w:val="Bodytext2"/>
          <w:rFonts w:ascii="Times New Roman" w:hAnsi="Times New Roman"/>
          <w:color w:val="000000"/>
          <w:szCs w:val="26"/>
          <w:lang w:eastAsia="vi-VN"/>
        </w:rPr>
        <w:t xml:space="preserve"> </w:t>
      </w:r>
      <w:r w:rsidR="00602468" w:rsidRPr="00F818F5">
        <w:rPr>
          <w:szCs w:val="26"/>
          <w:lang w:val="fr-FR"/>
        </w:rPr>
        <w:t>Học sinh</w:t>
      </w:r>
      <w:r w:rsidR="00D33349" w:rsidRPr="00F818F5">
        <w:rPr>
          <w:szCs w:val="26"/>
          <w:lang w:val="fr-FR"/>
        </w:rPr>
        <w:t xml:space="preserve"> khối 6</w:t>
      </w:r>
      <w:r w:rsidR="00602468" w:rsidRPr="00F818F5">
        <w:rPr>
          <w:szCs w:val="26"/>
          <w:lang w:val="fr-FR"/>
        </w:rPr>
        <w:t xml:space="preserve"> của </w:t>
      </w:r>
      <w:r w:rsidR="00D33349" w:rsidRPr="00F818F5">
        <w:rPr>
          <w:szCs w:val="26"/>
          <w:lang w:val="fr-FR"/>
        </w:rPr>
        <w:t xml:space="preserve">một </w:t>
      </w:r>
      <w:r w:rsidR="00602468" w:rsidRPr="00F818F5">
        <w:rPr>
          <w:szCs w:val="26"/>
          <w:lang w:val="fr-FR"/>
        </w:rPr>
        <w:t xml:space="preserve"> trường THCS có từ </w:t>
      </w:r>
      <w:r w:rsidR="00D33349" w:rsidRPr="00F818F5">
        <w:rPr>
          <w:szCs w:val="26"/>
          <w:lang w:val="fr-FR"/>
        </w:rPr>
        <w:t>4</w:t>
      </w:r>
      <w:r w:rsidR="00602468" w:rsidRPr="00F818F5">
        <w:rPr>
          <w:szCs w:val="26"/>
          <w:lang w:val="fr-FR"/>
        </w:rPr>
        <w:t xml:space="preserve">00 đến </w:t>
      </w:r>
      <w:r w:rsidR="00D33349" w:rsidRPr="00F818F5">
        <w:rPr>
          <w:szCs w:val="26"/>
          <w:lang w:val="fr-FR"/>
        </w:rPr>
        <w:t>5</w:t>
      </w:r>
      <w:r w:rsidR="00602468" w:rsidRPr="00F818F5">
        <w:rPr>
          <w:szCs w:val="26"/>
          <w:lang w:val="fr-FR"/>
        </w:rPr>
        <w:t xml:space="preserve">00 em, xếp hàng để tập đồng diễn </w:t>
      </w:r>
      <w:r w:rsidR="00A13FE3">
        <w:rPr>
          <w:szCs w:val="26"/>
          <w:lang w:val="fr-FR"/>
        </w:rPr>
        <w:t>t</w:t>
      </w:r>
      <w:r w:rsidR="00602468" w:rsidRPr="00F818F5">
        <w:rPr>
          <w:szCs w:val="26"/>
          <w:lang w:val="fr-FR"/>
        </w:rPr>
        <w:t>hể dục. Biết rằng, nếu xếp số học sinh đó thành hàng gồm 6 em hay xếp thành hàng 8 em hay xếp thành hàng 10 em thì vừa đủ. Tính số học sinh</w:t>
      </w:r>
      <w:r w:rsidR="00D33349" w:rsidRPr="00F818F5">
        <w:rPr>
          <w:szCs w:val="26"/>
          <w:lang w:val="fr-FR"/>
        </w:rPr>
        <w:t xml:space="preserve"> khối 6 </w:t>
      </w:r>
      <w:r w:rsidR="00602468" w:rsidRPr="00F818F5">
        <w:rPr>
          <w:szCs w:val="26"/>
          <w:lang w:val="fr-FR"/>
        </w:rPr>
        <w:t xml:space="preserve"> của trường</w:t>
      </w:r>
      <w:r w:rsidR="00D33349" w:rsidRPr="00F818F5">
        <w:rPr>
          <w:szCs w:val="26"/>
          <w:lang w:val="fr-FR"/>
        </w:rPr>
        <w:t>.</w:t>
      </w:r>
    </w:p>
    <w:p w14:paraId="60F11175" w14:textId="45C3EF15" w:rsidR="0032297E" w:rsidRPr="00F818F5" w:rsidRDefault="001F1FD5" w:rsidP="00130D6B">
      <w:pPr>
        <w:pStyle w:val="BodyText"/>
        <w:spacing w:line="276" w:lineRule="auto"/>
        <w:rPr>
          <w:color w:val="000000"/>
          <w:sz w:val="26"/>
          <w:szCs w:val="26"/>
        </w:rPr>
      </w:pPr>
      <w:r w:rsidRPr="00F818F5">
        <w:rPr>
          <w:noProof/>
          <w:color w:val="000000"/>
          <w:sz w:val="26"/>
          <w:szCs w:val="26"/>
        </w:rPr>
        <w:drawing>
          <wp:anchor distT="0" distB="0" distL="114300" distR="114300" simplePos="0" relativeHeight="251679744" behindDoc="0" locked="0" layoutInCell="1" allowOverlap="1" wp14:anchorId="63EA1388" wp14:editId="51E7E58F">
            <wp:simplePos x="0" y="0"/>
            <wp:positionH relativeFrom="column">
              <wp:posOffset>4036695</wp:posOffset>
            </wp:positionH>
            <wp:positionV relativeFrom="paragraph">
              <wp:posOffset>620692</wp:posOffset>
            </wp:positionV>
            <wp:extent cx="2527935" cy="1490345"/>
            <wp:effectExtent l="0" t="0" r="5715" b="0"/>
            <wp:wrapSquare wrapText="bothSides"/>
            <wp:docPr id="2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935" cy="149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520A0" w:rsidRPr="00F818F5">
        <w:rPr>
          <w:b/>
          <w:sz w:val="26"/>
          <w:szCs w:val="26"/>
          <w:lang w:val="nl-NL"/>
        </w:rPr>
        <w:t>Câu 1</w:t>
      </w:r>
      <w:r w:rsidR="00C6429E">
        <w:rPr>
          <w:b/>
          <w:sz w:val="26"/>
          <w:szCs w:val="26"/>
          <w:lang w:val="nl-NL"/>
        </w:rPr>
        <w:t>2</w:t>
      </w:r>
      <w:r w:rsidR="009520A0" w:rsidRPr="00F818F5">
        <w:rPr>
          <w:b/>
          <w:sz w:val="26"/>
          <w:szCs w:val="26"/>
          <w:lang w:val="nl-NL"/>
        </w:rPr>
        <w:t xml:space="preserve">. (2 điểm) </w:t>
      </w:r>
      <w:r w:rsidR="0032297E" w:rsidRPr="00F818F5">
        <w:rPr>
          <w:color w:val="000000"/>
          <w:sz w:val="26"/>
          <w:szCs w:val="26"/>
        </w:rPr>
        <w:t>Bác Minh có một khu vườn hình chữ nhật với chiều dài là 35 m và chiều rộng là 20 m. Bên trong vườn, Bác Minh xây một ao nuôi cá hình vuông có cạnh là 12m, phần đất còn lại bác dùng để trồng rau</w:t>
      </w:r>
    </w:p>
    <w:p w14:paraId="1B379BEF" w14:textId="44C49CE6" w:rsidR="0032297E" w:rsidRPr="00F818F5" w:rsidRDefault="0032297E" w:rsidP="00130D6B">
      <w:pPr>
        <w:pStyle w:val="BodyText"/>
        <w:spacing w:line="276" w:lineRule="auto"/>
        <w:rPr>
          <w:color w:val="000000"/>
          <w:sz w:val="26"/>
          <w:szCs w:val="26"/>
        </w:rPr>
      </w:pPr>
      <w:r w:rsidRPr="00F818F5">
        <w:rPr>
          <w:color w:val="000000"/>
          <w:sz w:val="26"/>
          <w:szCs w:val="26"/>
        </w:rPr>
        <w:t>a) Tính diện tích khu vườn</w:t>
      </w:r>
      <w:r w:rsidR="00316393" w:rsidRPr="00F818F5">
        <w:rPr>
          <w:color w:val="000000"/>
          <w:sz w:val="26"/>
          <w:szCs w:val="26"/>
        </w:rPr>
        <w:t>?</w:t>
      </w:r>
    </w:p>
    <w:p w14:paraId="3F65DEEA" w14:textId="77777777" w:rsidR="0032297E" w:rsidRPr="00F818F5" w:rsidRDefault="0032297E" w:rsidP="00130D6B">
      <w:pPr>
        <w:pStyle w:val="BodyText"/>
        <w:spacing w:line="276" w:lineRule="auto"/>
        <w:rPr>
          <w:color w:val="000000"/>
          <w:sz w:val="26"/>
          <w:szCs w:val="26"/>
        </w:rPr>
      </w:pPr>
      <w:r w:rsidRPr="00F818F5">
        <w:rPr>
          <w:color w:val="000000"/>
          <w:sz w:val="26"/>
          <w:szCs w:val="26"/>
        </w:rPr>
        <w:t>b) Tính diện tích đất dùng để làm ao nuôi cá; tính diện tích đất dùng để trồng rau?</w:t>
      </w:r>
    </w:p>
    <w:p w14:paraId="42258E99" w14:textId="7689D0DB" w:rsidR="0032297E" w:rsidRPr="00F818F5" w:rsidRDefault="0032297E" w:rsidP="001F1FD5">
      <w:pPr>
        <w:pStyle w:val="BodyText"/>
        <w:spacing w:line="276" w:lineRule="auto"/>
        <w:rPr>
          <w:color w:val="000000"/>
          <w:sz w:val="26"/>
          <w:szCs w:val="26"/>
        </w:rPr>
      </w:pPr>
      <w:r w:rsidRPr="00F818F5">
        <w:rPr>
          <w:color w:val="000000"/>
          <w:sz w:val="26"/>
          <w:szCs w:val="26"/>
        </w:rPr>
        <w:t xml:space="preserve">c) Cứ </w:t>
      </w:r>
      <w:r w:rsidR="00DE2881" w:rsidRPr="00F818F5">
        <w:rPr>
          <w:color w:val="000000"/>
          <w:sz w:val="26"/>
          <w:szCs w:val="26"/>
        </w:rPr>
        <w:t>4</w:t>
      </w:r>
      <w:r w:rsidRPr="00F818F5">
        <w:rPr>
          <w:color w:val="000000"/>
          <w:sz w:val="26"/>
          <w:szCs w:val="26"/>
        </w:rPr>
        <w:t xml:space="preserve"> mét vuông đất trồng rau cần </w:t>
      </w:r>
      <w:r w:rsidR="00DE2881" w:rsidRPr="00F818F5">
        <w:rPr>
          <w:color w:val="000000"/>
          <w:sz w:val="26"/>
          <w:szCs w:val="26"/>
        </w:rPr>
        <w:t>1 túi</w:t>
      </w:r>
      <w:r w:rsidRPr="00F818F5">
        <w:rPr>
          <w:color w:val="000000"/>
          <w:sz w:val="26"/>
          <w:szCs w:val="26"/>
        </w:rPr>
        <w:t xml:space="preserve"> hạt giống</w:t>
      </w:r>
      <w:r w:rsidRPr="00F818F5">
        <w:rPr>
          <w:color w:val="000000"/>
          <w:sz w:val="26"/>
          <w:szCs w:val="26"/>
        </w:rPr>
        <w:t xml:space="preserve">, mỗi </w:t>
      </w:r>
      <w:r w:rsidR="00DE2881" w:rsidRPr="00F818F5">
        <w:rPr>
          <w:color w:val="000000"/>
          <w:sz w:val="26"/>
          <w:szCs w:val="26"/>
        </w:rPr>
        <w:t>túi</w:t>
      </w:r>
      <w:r w:rsidRPr="00F818F5">
        <w:rPr>
          <w:color w:val="000000"/>
          <w:sz w:val="26"/>
          <w:szCs w:val="26"/>
        </w:rPr>
        <w:t xml:space="preserve"> hạt giống có giá 15 000 đ</w:t>
      </w:r>
      <w:r w:rsidR="00A13FE3">
        <w:rPr>
          <w:color w:val="000000"/>
          <w:sz w:val="26"/>
          <w:szCs w:val="26"/>
        </w:rPr>
        <w:t>ồng</w:t>
      </w:r>
      <w:r w:rsidRPr="00F818F5">
        <w:rPr>
          <w:color w:val="000000"/>
          <w:sz w:val="26"/>
          <w:szCs w:val="26"/>
        </w:rPr>
        <w:t>. Vậy bác Minh cần bào nhi</w:t>
      </w:r>
      <w:r w:rsidRPr="00F818F5">
        <w:rPr>
          <w:color w:val="000000"/>
          <w:sz w:val="26"/>
          <w:szCs w:val="26"/>
        </w:rPr>
        <w:t>ê</w:t>
      </w:r>
      <w:r w:rsidRPr="00F818F5">
        <w:rPr>
          <w:color w:val="000000"/>
          <w:sz w:val="26"/>
          <w:szCs w:val="26"/>
        </w:rPr>
        <w:t xml:space="preserve">u </w:t>
      </w:r>
      <w:r w:rsidRPr="00F818F5">
        <w:rPr>
          <w:color w:val="000000"/>
          <w:sz w:val="26"/>
          <w:szCs w:val="26"/>
        </w:rPr>
        <w:t xml:space="preserve">tiền </w:t>
      </w:r>
      <w:r w:rsidR="00EA0256" w:rsidRPr="00F818F5">
        <w:rPr>
          <w:color w:val="000000"/>
          <w:sz w:val="26"/>
          <w:szCs w:val="26"/>
        </w:rPr>
        <w:t>để</w:t>
      </w:r>
      <w:r w:rsidRPr="00F818F5">
        <w:rPr>
          <w:color w:val="000000"/>
          <w:sz w:val="26"/>
          <w:szCs w:val="26"/>
        </w:rPr>
        <w:t xml:space="preserve"> mua đủ số hạt giống </w:t>
      </w:r>
      <w:r w:rsidR="00316393" w:rsidRPr="00F818F5">
        <w:rPr>
          <w:color w:val="000000"/>
          <w:sz w:val="26"/>
          <w:szCs w:val="26"/>
        </w:rPr>
        <w:t>gieo hết vào diện tích đất</w:t>
      </w:r>
      <w:r w:rsidR="00EA0256" w:rsidRPr="00F818F5">
        <w:rPr>
          <w:color w:val="000000"/>
          <w:sz w:val="26"/>
          <w:szCs w:val="26"/>
        </w:rPr>
        <w:t xml:space="preserve"> trồng rau.</w:t>
      </w:r>
    </w:p>
    <w:p w14:paraId="26E7643B" w14:textId="4AC03F8C" w:rsidR="007E02E7" w:rsidRPr="00F818F5" w:rsidRDefault="008D5888" w:rsidP="001F1FD5">
      <w:pPr>
        <w:rPr>
          <w:rFonts w:ascii="Times New Roman" w:eastAsia="Calibri" w:hAnsi="Times New Roman" w:cs="Times New Roman"/>
          <w:color w:val="002060"/>
          <w:sz w:val="26"/>
          <w:szCs w:val="26"/>
          <w:lang w:val="nl-NL"/>
        </w:rPr>
      </w:pPr>
      <w:r w:rsidRPr="00F818F5">
        <w:rPr>
          <w:rFonts w:ascii="Times New Roman" w:eastAsia="Times New Roman" w:hAnsi="Times New Roman" w:cs="Times New Roman"/>
          <w:b/>
          <w:sz w:val="26"/>
          <w:szCs w:val="26"/>
        </w:rPr>
        <w:t>Câu 1</w:t>
      </w:r>
      <w:r w:rsidR="00C6429E">
        <w:rPr>
          <w:rFonts w:ascii="Times New Roman" w:eastAsia="Times New Roman" w:hAnsi="Times New Roman" w:cs="Times New Roman"/>
          <w:b/>
          <w:sz w:val="26"/>
          <w:szCs w:val="26"/>
        </w:rPr>
        <w:t>3</w:t>
      </w:r>
      <w:r w:rsidR="007A5B0F" w:rsidRPr="00F818F5">
        <w:rPr>
          <w:rFonts w:ascii="Times New Roman" w:eastAsia="Times New Roman" w:hAnsi="Times New Roman" w:cs="Times New Roman"/>
          <w:b/>
          <w:sz w:val="26"/>
          <w:szCs w:val="26"/>
        </w:rPr>
        <w:t>.</w:t>
      </w:r>
      <w:r w:rsidR="007A5B0F" w:rsidRPr="00F818F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7A5B0F" w:rsidRPr="00F818F5">
        <w:rPr>
          <w:rFonts w:ascii="Times New Roman" w:eastAsia="Times New Roman" w:hAnsi="Times New Roman" w:cs="Times New Roman"/>
          <w:b/>
          <w:bCs/>
          <w:sz w:val="26"/>
          <w:szCs w:val="26"/>
        </w:rPr>
        <w:t>(0,5 điểm)</w:t>
      </w:r>
      <w:r w:rsidR="007A5B0F" w:rsidRPr="00F818F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7E02E7" w:rsidRPr="00F818F5">
        <w:rPr>
          <w:rFonts w:ascii="Times New Roman" w:eastAsia="Calibri" w:hAnsi="Times New Roman" w:cs="Times New Roman"/>
          <w:sz w:val="26"/>
          <w:szCs w:val="26"/>
        </w:rPr>
        <w:t>Tìm các số tự nhiên x, y biết</w:t>
      </w:r>
      <w:r w:rsidR="007E02E7" w:rsidRPr="00F818F5">
        <w:rPr>
          <w:rFonts w:ascii="Times New Roman" w:hAnsi="Times New Roman" w:cs="Times New Roman"/>
          <w:color w:val="002060"/>
          <w:position w:val="-10"/>
          <w:sz w:val="26"/>
          <w:szCs w:val="26"/>
        </w:rPr>
        <w:object w:dxaOrig="1460" w:dyaOrig="420" w14:anchorId="45DF41E0">
          <v:shape id="_x0000_i1311" type="#_x0000_t75" style="width:1in;height:21.6pt" o:ole="">
            <v:imagedata r:id="rId80" o:title=""/>
          </v:shape>
          <o:OLEObject Type="Embed" ProgID="Equation.DSMT4" ShapeID="_x0000_i1311" DrawAspect="Content" ObjectID="_1795612039" r:id="rId81"/>
        </w:object>
      </w:r>
      <w:r w:rsidR="007E02E7" w:rsidRPr="00F818F5">
        <w:rPr>
          <w:rFonts w:ascii="Times New Roman" w:eastAsia="Calibri" w:hAnsi="Times New Roman" w:cs="Times New Roman"/>
          <w:color w:val="002060"/>
          <w:sz w:val="26"/>
          <w:szCs w:val="26"/>
          <w:lang w:val="nl-NL"/>
        </w:rPr>
        <w:t>.</w:t>
      </w:r>
    </w:p>
    <w:p w14:paraId="0A41F6A9" w14:textId="77777777" w:rsidR="00316393" w:rsidRPr="00F818F5" w:rsidRDefault="00316393" w:rsidP="00316393">
      <w:pPr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fr-FR"/>
        </w:rPr>
      </w:pPr>
    </w:p>
    <w:p w14:paraId="65ACA34E" w14:textId="77777777" w:rsidR="00316393" w:rsidRPr="00F818F5" w:rsidRDefault="00316393" w:rsidP="00316393">
      <w:pPr>
        <w:jc w:val="center"/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lang w:val="fr-FR"/>
        </w:rPr>
      </w:pPr>
    </w:p>
    <w:p w14:paraId="01FB6374" w14:textId="1FA05A15" w:rsidR="00316393" w:rsidRPr="00F818F5" w:rsidRDefault="00316393" w:rsidP="00316393">
      <w:pPr>
        <w:jc w:val="center"/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lang w:val="fr-FR"/>
        </w:rPr>
      </w:pPr>
      <w:r w:rsidRPr="00F818F5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lang w:val="fr-FR"/>
        </w:rPr>
        <w:t>----------Hết----------</w:t>
      </w:r>
    </w:p>
    <w:p w14:paraId="2422F790" w14:textId="338BB617" w:rsidR="00316393" w:rsidRPr="00F818F5" w:rsidRDefault="00316393" w:rsidP="00316393">
      <w:pPr>
        <w:jc w:val="center"/>
        <w:rPr>
          <w:rFonts w:ascii="Times New Roman" w:eastAsia="Times New Roman" w:hAnsi="Times New Roman" w:cs="Times New Roman"/>
          <w:i/>
          <w:iCs/>
          <w:sz w:val="26"/>
          <w:szCs w:val="26"/>
          <w:lang w:val="fr-FR"/>
        </w:rPr>
      </w:pPr>
      <w:r w:rsidRPr="00F818F5">
        <w:rPr>
          <w:rFonts w:ascii="Times New Roman" w:eastAsia="Times New Roman" w:hAnsi="Times New Roman" w:cs="Times New Roman"/>
          <w:i/>
          <w:iCs/>
          <w:sz w:val="26"/>
          <w:szCs w:val="26"/>
          <w:lang w:val="fr-FR"/>
        </w:rPr>
        <w:t>Đề kiểm tra gồm 1</w:t>
      </w:r>
      <w:r w:rsidR="00C6429E">
        <w:rPr>
          <w:rFonts w:ascii="Times New Roman" w:eastAsia="Times New Roman" w:hAnsi="Times New Roman" w:cs="Times New Roman"/>
          <w:i/>
          <w:iCs/>
          <w:sz w:val="26"/>
          <w:szCs w:val="26"/>
          <w:lang w:val="fr-FR"/>
        </w:rPr>
        <w:t>3</w:t>
      </w:r>
      <w:r w:rsidRPr="00F818F5">
        <w:rPr>
          <w:rFonts w:ascii="Times New Roman" w:eastAsia="Times New Roman" w:hAnsi="Times New Roman" w:cs="Times New Roman"/>
          <w:i/>
          <w:iCs/>
          <w:sz w:val="26"/>
          <w:szCs w:val="26"/>
          <w:lang w:val="fr-FR"/>
        </w:rPr>
        <w:t xml:space="preserve"> câu hỏi</w:t>
      </w:r>
    </w:p>
    <w:p w14:paraId="55037DBB" w14:textId="77777777" w:rsidR="00316393" w:rsidRPr="00F818F5" w:rsidRDefault="00316393" w:rsidP="00316393">
      <w:pPr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</w:p>
    <w:p w14:paraId="5AD84078" w14:textId="38B77A47" w:rsidR="008B0B5E" w:rsidRPr="00F818F5" w:rsidRDefault="00D33349" w:rsidP="00601006">
      <w:pPr>
        <w:jc w:val="center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F818F5">
        <w:rPr>
          <w:rFonts w:ascii="Times New Roman" w:eastAsia="Times New Roman" w:hAnsi="Times New Roman" w:cs="Times New Roman"/>
          <w:b/>
          <w:bCs/>
          <w:sz w:val="26"/>
          <w:szCs w:val="26"/>
          <w:lang w:val="fr-FR"/>
        </w:rPr>
        <w:br w:type="page"/>
      </w:r>
      <w:bookmarkEnd w:id="0"/>
    </w:p>
    <w:tbl>
      <w:tblPr>
        <w:tblStyle w:val="TableGrid"/>
        <w:tblW w:w="10885" w:type="dxa"/>
        <w:tblInd w:w="-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10"/>
        <w:gridCol w:w="5575"/>
      </w:tblGrid>
      <w:tr w:rsidR="008D5888" w:rsidRPr="00F818F5" w14:paraId="16EDF93F" w14:textId="77777777" w:rsidTr="00863E50">
        <w:tc>
          <w:tcPr>
            <w:tcW w:w="5310" w:type="dxa"/>
          </w:tcPr>
          <w:p w14:paraId="650CEE2D" w14:textId="77777777" w:rsidR="008D5888" w:rsidRPr="00F818F5" w:rsidRDefault="008D5888" w:rsidP="00863E50">
            <w:pPr>
              <w:spacing w:line="264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F818F5">
              <w:rPr>
                <w:rFonts w:cs="Times New Roman"/>
                <w:b/>
                <w:bCs/>
                <w:sz w:val="26"/>
                <w:szCs w:val="26"/>
              </w:rPr>
              <w:lastRenderedPageBreak/>
              <w:t>PHÒNG GD&amp;ĐT QUẬN LONG BIÊN</w:t>
            </w:r>
          </w:p>
          <w:p w14:paraId="67D81C49" w14:textId="77777777" w:rsidR="008D5888" w:rsidRPr="00F818F5" w:rsidRDefault="008D5888" w:rsidP="00863E50">
            <w:pPr>
              <w:spacing w:line="264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F818F5">
              <w:rPr>
                <w:rFonts w:cs="Times New Roman"/>
                <w:b/>
                <w:bCs/>
                <w:sz w:val="26"/>
                <w:szCs w:val="26"/>
              </w:rPr>
              <w:t>TRƯỜNG THCS THANH AM</w:t>
            </w:r>
          </w:p>
          <w:p w14:paraId="74993324" w14:textId="77777777" w:rsidR="00E633A6" w:rsidRPr="00F818F5" w:rsidRDefault="00E633A6" w:rsidP="00863E50">
            <w:pPr>
              <w:spacing w:line="264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3C1A342D" w14:textId="344BEE14" w:rsidR="00E633A6" w:rsidRPr="00F818F5" w:rsidRDefault="00E633A6" w:rsidP="00863E50">
            <w:pPr>
              <w:spacing w:line="264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F818F5">
              <w:rPr>
                <w:rFonts w:cs="Times New Roman"/>
                <w:b/>
                <w:bCs/>
                <w:sz w:val="26"/>
                <w:szCs w:val="26"/>
              </w:rPr>
              <w:t xml:space="preserve">Mã đề: </w:t>
            </w:r>
            <w:r w:rsidRPr="00F818F5">
              <w:rPr>
                <w:rFonts w:cs="Times New Roman"/>
                <w:b/>
                <w:sz w:val="26"/>
                <w:szCs w:val="26"/>
              </w:rPr>
              <w:t xml:space="preserve"> T6-HKI-101</w:t>
            </w:r>
          </w:p>
        </w:tc>
        <w:tc>
          <w:tcPr>
            <w:tcW w:w="5575" w:type="dxa"/>
          </w:tcPr>
          <w:p w14:paraId="5450778A" w14:textId="77777777" w:rsidR="008D5888" w:rsidRPr="00F818F5" w:rsidRDefault="008D5888" w:rsidP="00863E50">
            <w:pPr>
              <w:spacing w:line="264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F818F5">
              <w:rPr>
                <w:rFonts w:cs="Times New Roman"/>
                <w:b/>
                <w:bCs/>
                <w:sz w:val="26"/>
                <w:szCs w:val="26"/>
              </w:rPr>
              <w:t>HƯỚNG DẪN CHẤM VÀ BIỂU ĐIỂM</w:t>
            </w:r>
          </w:p>
          <w:p w14:paraId="2E06D721" w14:textId="2D43447A" w:rsidR="008D5888" w:rsidRPr="00F818F5" w:rsidRDefault="008D5888" w:rsidP="00863E50">
            <w:pPr>
              <w:spacing w:line="264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F818F5">
              <w:rPr>
                <w:rFonts w:cs="Times New Roman"/>
                <w:b/>
                <w:bCs/>
                <w:sz w:val="26"/>
                <w:szCs w:val="26"/>
              </w:rPr>
              <w:t xml:space="preserve">ĐỀ KIỂM TRA </w:t>
            </w:r>
            <w:r w:rsidR="00815CAE" w:rsidRPr="00F818F5">
              <w:rPr>
                <w:rFonts w:cs="Times New Roman"/>
                <w:b/>
                <w:bCs/>
                <w:sz w:val="26"/>
                <w:szCs w:val="26"/>
              </w:rPr>
              <w:t xml:space="preserve">CUỐI </w:t>
            </w:r>
            <w:r w:rsidRPr="00F818F5">
              <w:rPr>
                <w:rFonts w:cs="Times New Roman"/>
                <w:b/>
                <w:bCs/>
                <w:sz w:val="26"/>
                <w:szCs w:val="26"/>
              </w:rPr>
              <w:t xml:space="preserve">HỌC KÌ </w:t>
            </w:r>
            <w:r w:rsidR="00815CAE" w:rsidRPr="00F818F5">
              <w:rPr>
                <w:rFonts w:cs="Times New Roman"/>
                <w:b/>
                <w:bCs/>
                <w:sz w:val="26"/>
                <w:szCs w:val="26"/>
              </w:rPr>
              <w:t>I</w:t>
            </w:r>
          </w:p>
          <w:p w14:paraId="5777D957" w14:textId="31A55741" w:rsidR="008D5888" w:rsidRPr="00F818F5" w:rsidRDefault="008D5888" w:rsidP="00863E50">
            <w:pPr>
              <w:spacing w:line="264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F818F5">
              <w:rPr>
                <w:rFonts w:cs="Times New Roman"/>
                <w:b/>
                <w:bCs/>
                <w:sz w:val="26"/>
                <w:szCs w:val="26"/>
              </w:rPr>
              <w:t>NĂM HỌC 202</w:t>
            </w:r>
            <w:r w:rsidR="00C263F8" w:rsidRPr="00F818F5">
              <w:rPr>
                <w:rFonts w:cs="Times New Roman"/>
                <w:b/>
                <w:bCs/>
                <w:sz w:val="26"/>
                <w:szCs w:val="26"/>
              </w:rPr>
              <w:t>4</w:t>
            </w:r>
            <w:r w:rsidRPr="00F818F5">
              <w:rPr>
                <w:rFonts w:cs="Times New Roman"/>
                <w:b/>
                <w:bCs/>
                <w:sz w:val="26"/>
                <w:szCs w:val="26"/>
              </w:rPr>
              <w:t>-202</w:t>
            </w:r>
            <w:r w:rsidR="00C263F8" w:rsidRPr="00F818F5">
              <w:rPr>
                <w:rFonts w:cs="Times New Roman"/>
                <w:b/>
                <w:bCs/>
                <w:sz w:val="26"/>
                <w:szCs w:val="26"/>
              </w:rPr>
              <w:t>5</w:t>
            </w:r>
          </w:p>
          <w:p w14:paraId="2BD9BBF8" w14:textId="7E38DDBA" w:rsidR="008D5888" w:rsidRPr="00F818F5" w:rsidRDefault="008D5888" w:rsidP="00863E50">
            <w:pPr>
              <w:spacing w:line="264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F818F5">
              <w:rPr>
                <w:rFonts w:cs="Times New Roman"/>
                <w:b/>
                <w:bCs/>
                <w:sz w:val="26"/>
                <w:szCs w:val="26"/>
              </w:rPr>
              <w:t>MÔN</w:t>
            </w:r>
            <w:r w:rsidR="00815CAE" w:rsidRPr="00F818F5">
              <w:rPr>
                <w:rFonts w:cs="Times New Roman"/>
                <w:b/>
                <w:bCs/>
                <w:sz w:val="26"/>
                <w:szCs w:val="26"/>
              </w:rPr>
              <w:t xml:space="preserve"> TOÁN KHỐI 6</w:t>
            </w:r>
          </w:p>
          <w:p w14:paraId="5B0CD902" w14:textId="77777777" w:rsidR="008D5888" w:rsidRPr="00F818F5" w:rsidRDefault="008D5888" w:rsidP="00863E50">
            <w:pPr>
              <w:spacing w:line="264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</w:tr>
    </w:tbl>
    <w:p w14:paraId="7737676C" w14:textId="3E9342CD" w:rsidR="0089288E" w:rsidRPr="00F818F5" w:rsidRDefault="0089288E" w:rsidP="0089288E">
      <w:pPr>
        <w:rPr>
          <w:rFonts w:ascii="Times New Roman" w:eastAsia="Calibri" w:hAnsi="Times New Roman" w:cs="Times New Roman"/>
          <w:i/>
          <w:color w:val="0D0D0D" w:themeColor="text1" w:themeTint="F2"/>
          <w:sz w:val="26"/>
          <w:szCs w:val="26"/>
        </w:rPr>
      </w:pPr>
      <w:r w:rsidRPr="00F818F5">
        <w:rPr>
          <w:rFonts w:ascii="Times New Roman" w:eastAsia="Calibri" w:hAnsi="Times New Roman" w:cs="Times New Roman"/>
          <w:b/>
          <w:color w:val="0D0D0D" w:themeColor="text1" w:themeTint="F2"/>
          <w:sz w:val="26"/>
          <w:szCs w:val="26"/>
        </w:rPr>
        <w:t xml:space="preserve">I. TRẮC NGHIỆM: </w:t>
      </w:r>
      <w:r w:rsidRPr="00F818F5">
        <w:rPr>
          <w:rFonts w:ascii="Times New Roman" w:eastAsia="Calibri" w:hAnsi="Times New Roman" w:cs="Times New Roman"/>
          <w:i/>
          <w:color w:val="0D0D0D" w:themeColor="text1" w:themeTint="F2"/>
          <w:sz w:val="26"/>
          <w:szCs w:val="26"/>
        </w:rPr>
        <w:t>(</w:t>
      </w:r>
      <w:r w:rsidR="00C263F8" w:rsidRPr="00F818F5">
        <w:rPr>
          <w:rFonts w:ascii="Times New Roman" w:eastAsia="Calibri" w:hAnsi="Times New Roman" w:cs="Times New Roman"/>
          <w:i/>
          <w:color w:val="0D0D0D" w:themeColor="text1" w:themeTint="F2"/>
          <w:sz w:val="26"/>
          <w:szCs w:val="26"/>
        </w:rPr>
        <w:t>2</w:t>
      </w:r>
      <w:r w:rsidRPr="00F818F5">
        <w:rPr>
          <w:rFonts w:ascii="Times New Roman" w:eastAsia="Calibri" w:hAnsi="Times New Roman" w:cs="Times New Roman"/>
          <w:i/>
          <w:color w:val="0D0D0D" w:themeColor="text1" w:themeTint="F2"/>
          <w:sz w:val="26"/>
          <w:szCs w:val="26"/>
        </w:rPr>
        <w:t>,0 điểm) Mỗi phương án chọn đúng ghi 0,25 điểm.</w:t>
      </w:r>
    </w:p>
    <w:tbl>
      <w:tblPr>
        <w:tblW w:w="597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7"/>
        <w:gridCol w:w="575"/>
        <w:gridCol w:w="575"/>
        <w:gridCol w:w="575"/>
        <w:gridCol w:w="718"/>
        <w:gridCol w:w="573"/>
        <w:gridCol w:w="742"/>
        <w:gridCol w:w="594"/>
        <w:gridCol w:w="619"/>
      </w:tblGrid>
      <w:tr w:rsidR="00C263F8" w:rsidRPr="00F818F5" w14:paraId="5B8F7AB0" w14:textId="77777777" w:rsidTr="00C263F8">
        <w:trPr>
          <w:trHeight w:val="372"/>
          <w:jc w:val="center"/>
        </w:trPr>
        <w:tc>
          <w:tcPr>
            <w:tcW w:w="1007" w:type="dxa"/>
            <w:shd w:val="clear" w:color="auto" w:fill="auto"/>
          </w:tcPr>
          <w:p w14:paraId="238785C2" w14:textId="77777777" w:rsidR="00C263F8" w:rsidRPr="00F818F5" w:rsidRDefault="00C263F8" w:rsidP="00863E50">
            <w:pPr>
              <w:ind w:left="-142" w:right="-109" w:firstLine="7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  <w:t xml:space="preserve">   Câu</w:t>
            </w:r>
          </w:p>
        </w:tc>
        <w:tc>
          <w:tcPr>
            <w:tcW w:w="575" w:type="dxa"/>
            <w:shd w:val="clear" w:color="auto" w:fill="auto"/>
          </w:tcPr>
          <w:p w14:paraId="21233021" w14:textId="77777777" w:rsidR="00C263F8" w:rsidRPr="00F818F5" w:rsidRDefault="00C263F8" w:rsidP="00863E50">
            <w:pPr>
              <w:ind w:left="-142" w:right="-108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1</w:t>
            </w:r>
          </w:p>
        </w:tc>
        <w:tc>
          <w:tcPr>
            <w:tcW w:w="575" w:type="dxa"/>
            <w:shd w:val="clear" w:color="auto" w:fill="auto"/>
          </w:tcPr>
          <w:p w14:paraId="5DFA34DC" w14:textId="77777777" w:rsidR="00C263F8" w:rsidRPr="00F818F5" w:rsidRDefault="00C263F8" w:rsidP="00863E50">
            <w:pPr>
              <w:ind w:left="-142" w:right="-108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2</w:t>
            </w:r>
          </w:p>
        </w:tc>
        <w:tc>
          <w:tcPr>
            <w:tcW w:w="575" w:type="dxa"/>
            <w:shd w:val="clear" w:color="auto" w:fill="auto"/>
          </w:tcPr>
          <w:p w14:paraId="62CAB1B7" w14:textId="77777777" w:rsidR="00C263F8" w:rsidRPr="00F818F5" w:rsidRDefault="00C263F8" w:rsidP="00863E50">
            <w:pPr>
              <w:ind w:left="-142" w:right="-108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3</w:t>
            </w:r>
          </w:p>
        </w:tc>
        <w:tc>
          <w:tcPr>
            <w:tcW w:w="718" w:type="dxa"/>
            <w:shd w:val="clear" w:color="auto" w:fill="auto"/>
          </w:tcPr>
          <w:p w14:paraId="15109280" w14:textId="77777777" w:rsidR="00C263F8" w:rsidRPr="00F818F5" w:rsidRDefault="00C263F8" w:rsidP="00863E50">
            <w:pPr>
              <w:ind w:left="-142" w:right="-108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4</w:t>
            </w:r>
          </w:p>
        </w:tc>
        <w:tc>
          <w:tcPr>
            <w:tcW w:w="573" w:type="dxa"/>
            <w:shd w:val="clear" w:color="auto" w:fill="auto"/>
          </w:tcPr>
          <w:p w14:paraId="37D0E3E2" w14:textId="77777777" w:rsidR="00C263F8" w:rsidRPr="00F818F5" w:rsidRDefault="00C263F8" w:rsidP="00863E50">
            <w:pPr>
              <w:ind w:left="-142" w:right="-108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5</w:t>
            </w:r>
          </w:p>
        </w:tc>
        <w:tc>
          <w:tcPr>
            <w:tcW w:w="742" w:type="dxa"/>
            <w:shd w:val="clear" w:color="auto" w:fill="auto"/>
          </w:tcPr>
          <w:p w14:paraId="63C33575" w14:textId="77777777" w:rsidR="00C263F8" w:rsidRPr="00F818F5" w:rsidRDefault="00C263F8" w:rsidP="00863E50">
            <w:pPr>
              <w:ind w:left="-142" w:right="-108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6</w:t>
            </w:r>
          </w:p>
        </w:tc>
        <w:tc>
          <w:tcPr>
            <w:tcW w:w="594" w:type="dxa"/>
            <w:shd w:val="clear" w:color="auto" w:fill="auto"/>
          </w:tcPr>
          <w:p w14:paraId="52E6B9F8" w14:textId="77777777" w:rsidR="00C263F8" w:rsidRPr="00F818F5" w:rsidRDefault="00C263F8" w:rsidP="00863E50">
            <w:pPr>
              <w:ind w:left="-142" w:right="-108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7</w:t>
            </w:r>
          </w:p>
        </w:tc>
        <w:tc>
          <w:tcPr>
            <w:tcW w:w="619" w:type="dxa"/>
            <w:shd w:val="clear" w:color="auto" w:fill="auto"/>
          </w:tcPr>
          <w:p w14:paraId="78795195" w14:textId="77777777" w:rsidR="00C263F8" w:rsidRPr="00F818F5" w:rsidRDefault="00C263F8" w:rsidP="00863E50">
            <w:pPr>
              <w:ind w:left="-142" w:right="-108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8</w:t>
            </w:r>
          </w:p>
        </w:tc>
      </w:tr>
      <w:tr w:rsidR="00C263F8" w:rsidRPr="00F818F5" w14:paraId="28755C3F" w14:textId="77777777" w:rsidTr="00C263F8">
        <w:trPr>
          <w:trHeight w:val="227"/>
          <w:jc w:val="center"/>
        </w:trPr>
        <w:tc>
          <w:tcPr>
            <w:tcW w:w="1007" w:type="dxa"/>
            <w:shd w:val="clear" w:color="auto" w:fill="auto"/>
          </w:tcPr>
          <w:p w14:paraId="2A6291C6" w14:textId="77777777" w:rsidR="00C263F8" w:rsidRPr="00F818F5" w:rsidRDefault="00C263F8" w:rsidP="00863E50">
            <w:pPr>
              <w:tabs>
                <w:tab w:val="left" w:pos="42"/>
              </w:tabs>
              <w:ind w:left="-135" w:hanging="26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  <w:t>Đáp án</w:t>
            </w:r>
          </w:p>
        </w:tc>
        <w:tc>
          <w:tcPr>
            <w:tcW w:w="575" w:type="dxa"/>
            <w:shd w:val="clear" w:color="auto" w:fill="auto"/>
          </w:tcPr>
          <w:p w14:paraId="227F189F" w14:textId="513F1C90" w:rsidR="00C263F8" w:rsidRPr="00F818F5" w:rsidRDefault="00C263F8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B</w:t>
            </w:r>
          </w:p>
        </w:tc>
        <w:tc>
          <w:tcPr>
            <w:tcW w:w="575" w:type="dxa"/>
            <w:shd w:val="clear" w:color="auto" w:fill="auto"/>
          </w:tcPr>
          <w:p w14:paraId="00E04E61" w14:textId="5B55027E" w:rsidR="00C263F8" w:rsidRPr="00F818F5" w:rsidRDefault="00C263F8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A</w:t>
            </w:r>
          </w:p>
        </w:tc>
        <w:tc>
          <w:tcPr>
            <w:tcW w:w="575" w:type="dxa"/>
            <w:shd w:val="clear" w:color="auto" w:fill="auto"/>
          </w:tcPr>
          <w:p w14:paraId="382B7EB5" w14:textId="2149DDD9" w:rsidR="00C263F8" w:rsidRPr="00F818F5" w:rsidRDefault="00C263F8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B</w:t>
            </w:r>
          </w:p>
        </w:tc>
        <w:tc>
          <w:tcPr>
            <w:tcW w:w="718" w:type="dxa"/>
            <w:shd w:val="clear" w:color="auto" w:fill="auto"/>
          </w:tcPr>
          <w:p w14:paraId="77A8CAAE" w14:textId="633AAD71" w:rsidR="00C263F8" w:rsidRPr="00F818F5" w:rsidRDefault="00C263F8" w:rsidP="00863E50">
            <w:pPr>
              <w:ind w:left="-142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 xml:space="preserve">    C</w:t>
            </w:r>
          </w:p>
        </w:tc>
        <w:tc>
          <w:tcPr>
            <w:tcW w:w="573" w:type="dxa"/>
            <w:shd w:val="clear" w:color="auto" w:fill="auto"/>
          </w:tcPr>
          <w:p w14:paraId="21747437" w14:textId="67A94694" w:rsidR="00C263F8" w:rsidRPr="00F818F5" w:rsidRDefault="00C263F8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C</w:t>
            </w:r>
          </w:p>
        </w:tc>
        <w:tc>
          <w:tcPr>
            <w:tcW w:w="742" w:type="dxa"/>
            <w:shd w:val="clear" w:color="auto" w:fill="auto"/>
          </w:tcPr>
          <w:p w14:paraId="0B9B3754" w14:textId="2D15D820" w:rsidR="00C263F8" w:rsidRPr="00F818F5" w:rsidRDefault="00C263F8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D</w:t>
            </w:r>
          </w:p>
        </w:tc>
        <w:tc>
          <w:tcPr>
            <w:tcW w:w="594" w:type="dxa"/>
            <w:shd w:val="clear" w:color="auto" w:fill="auto"/>
          </w:tcPr>
          <w:p w14:paraId="5CA640B8" w14:textId="4170292E" w:rsidR="00C263F8" w:rsidRPr="00F818F5" w:rsidRDefault="00C263F8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A</w:t>
            </w:r>
          </w:p>
        </w:tc>
        <w:tc>
          <w:tcPr>
            <w:tcW w:w="619" w:type="dxa"/>
            <w:shd w:val="clear" w:color="auto" w:fill="auto"/>
          </w:tcPr>
          <w:p w14:paraId="710DBD50" w14:textId="235EC659" w:rsidR="00C263F8" w:rsidRPr="00F818F5" w:rsidRDefault="00C263F8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D</w:t>
            </w:r>
          </w:p>
        </w:tc>
      </w:tr>
    </w:tbl>
    <w:p w14:paraId="3960B7A1" w14:textId="2AE904CB" w:rsidR="0089288E" w:rsidRPr="00F818F5" w:rsidRDefault="0089288E" w:rsidP="0089288E">
      <w:pPr>
        <w:rPr>
          <w:rFonts w:ascii="Times New Roman" w:eastAsia="Calibri" w:hAnsi="Times New Roman" w:cs="Times New Roman"/>
          <w:i/>
          <w:color w:val="0D0D0D" w:themeColor="text1" w:themeTint="F2"/>
          <w:sz w:val="26"/>
          <w:szCs w:val="26"/>
        </w:rPr>
      </w:pPr>
      <w:r w:rsidRPr="00F818F5">
        <w:rPr>
          <w:rFonts w:ascii="Times New Roman" w:eastAsia="Calibri" w:hAnsi="Times New Roman" w:cs="Times New Roman"/>
          <w:b/>
          <w:color w:val="0D0D0D" w:themeColor="text1" w:themeTint="F2"/>
          <w:sz w:val="26"/>
          <w:szCs w:val="26"/>
        </w:rPr>
        <w:t xml:space="preserve">II. TỰ LUẬN: </w:t>
      </w:r>
      <w:r w:rsidRPr="00F818F5">
        <w:rPr>
          <w:rFonts w:ascii="Times New Roman" w:eastAsia="Calibri" w:hAnsi="Times New Roman" w:cs="Times New Roman"/>
          <w:i/>
          <w:color w:val="0D0D0D" w:themeColor="text1" w:themeTint="F2"/>
          <w:sz w:val="26"/>
          <w:szCs w:val="26"/>
        </w:rPr>
        <w:t>(</w:t>
      </w:r>
      <w:r w:rsidR="008327C9">
        <w:rPr>
          <w:rFonts w:ascii="Times New Roman" w:eastAsia="Calibri" w:hAnsi="Times New Roman" w:cs="Times New Roman"/>
          <w:i/>
          <w:color w:val="0D0D0D" w:themeColor="text1" w:themeTint="F2"/>
          <w:sz w:val="26"/>
          <w:szCs w:val="26"/>
        </w:rPr>
        <w:t>8</w:t>
      </w:r>
      <w:r w:rsidRPr="00F818F5">
        <w:rPr>
          <w:rFonts w:ascii="Times New Roman" w:eastAsia="Calibri" w:hAnsi="Times New Roman" w:cs="Times New Roman"/>
          <w:i/>
          <w:color w:val="0D0D0D" w:themeColor="text1" w:themeTint="F2"/>
          <w:sz w:val="26"/>
          <w:szCs w:val="26"/>
        </w:rPr>
        <w:t>,0 điểm)</w:t>
      </w:r>
    </w:p>
    <w:tbl>
      <w:tblPr>
        <w:tblW w:w="996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76"/>
        <w:gridCol w:w="7251"/>
        <w:gridCol w:w="1440"/>
      </w:tblGrid>
      <w:tr w:rsidR="0089288E" w:rsidRPr="00F818F5" w14:paraId="4A1C994D" w14:textId="77777777" w:rsidTr="00863E50">
        <w:trPr>
          <w:trHeight w:val="144"/>
        </w:trPr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</w:tcPr>
          <w:p w14:paraId="4E7164B1" w14:textId="044DAB63" w:rsidR="0089288E" w:rsidRPr="00F818F5" w:rsidRDefault="00C86D41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  <w:t>Câu</w:t>
            </w:r>
          </w:p>
        </w:tc>
        <w:tc>
          <w:tcPr>
            <w:tcW w:w="7251" w:type="dxa"/>
            <w:tcBorders>
              <w:bottom w:val="single" w:sz="4" w:space="0" w:color="auto"/>
            </w:tcBorders>
            <w:shd w:val="clear" w:color="auto" w:fill="auto"/>
          </w:tcPr>
          <w:p w14:paraId="6F30C5E5" w14:textId="77777777" w:rsidR="0089288E" w:rsidRPr="00F818F5" w:rsidRDefault="0089288E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  <w:t>Lời giải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14:paraId="3D24DC1A" w14:textId="77777777" w:rsidR="0089288E" w:rsidRPr="00F818F5" w:rsidRDefault="0089288E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  <w:t>Điểm</w:t>
            </w:r>
          </w:p>
        </w:tc>
      </w:tr>
      <w:tr w:rsidR="0089288E" w:rsidRPr="00F818F5" w14:paraId="1B30654E" w14:textId="77777777" w:rsidTr="000C0A85">
        <w:trPr>
          <w:trHeight w:val="1199"/>
        </w:trPr>
        <w:tc>
          <w:tcPr>
            <w:tcW w:w="1276" w:type="dxa"/>
            <w:tcBorders>
              <w:bottom w:val="dotted" w:sz="4" w:space="0" w:color="auto"/>
            </w:tcBorders>
            <w:shd w:val="clear" w:color="auto" w:fill="auto"/>
          </w:tcPr>
          <w:p w14:paraId="4632003B" w14:textId="20CE8453" w:rsidR="0089288E" w:rsidRPr="00F818F5" w:rsidRDefault="00C86D41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  <w:t xml:space="preserve">Câu </w:t>
            </w:r>
            <w:r w:rsidR="00C6429E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  <w:t>9</w:t>
            </w:r>
          </w:p>
          <w:p w14:paraId="073FA86F" w14:textId="77777777" w:rsidR="0089288E" w:rsidRPr="00F818F5" w:rsidRDefault="0089288E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  <w:t>a</w:t>
            </w:r>
          </w:p>
          <w:p w14:paraId="302D6B5D" w14:textId="77777777" w:rsidR="0089288E" w:rsidRPr="00F818F5" w:rsidRDefault="0089288E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6"/>
                <w:szCs w:val="26"/>
              </w:rPr>
              <w:t>(0,5 điểm)</w:t>
            </w:r>
          </w:p>
        </w:tc>
        <w:tc>
          <w:tcPr>
            <w:tcW w:w="7251" w:type="dxa"/>
            <w:tcBorders>
              <w:bottom w:val="dotted" w:sz="4" w:space="0" w:color="auto"/>
            </w:tcBorders>
            <w:shd w:val="clear" w:color="auto" w:fill="auto"/>
          </w:tcPr>
          <w:p w14:paraId="597C9BBC" w14:textId="5F4B9A8D" w:rsidR="0089288E" w:rsidRPr="00F818F5" w:rsidRDefault="008D74B6" w:rsidP="00863E50">
            <w:pPr>
              <w:tabs>
                <w:tab w:val="left" w:pos="374"/>
              </w:tabs>
              <w:spacing w:before="120" w:after="120"/>
              <w:rPr>
                <w:rFonts w:ascii="Times New Roman" w:eastAsia="Arial" w:hAnsi="Times New Roman" w:cs="Times New Roman"/>
                <w:color w:val="0D0D0D" w:themeColor="text1" w:themeTint="F2"/>
                <w:position w:val="-28"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color w:val="0D0D0D" w:themeColor="text1" w:themeTint="F2"/>
                <w:position w:val="-30"/>
                <w:sz w:val="26"/>
                <w:szCs w:val="26"/>
              </w:rPr>
              <w:object w:dxaOrig="1680" w:dyaOrig="740" w14:anchorId="1ED8414A">
                <v:shape id="_x0000_i3220" type="#_x0000_t75" style="width:84.5pt;height:36.95pt" o:ole="">
                  <v:imagedata r:id="rId82" o:title=""/>
                </v:shape>
                <o:OLEObject Type="Embed" ProgID="Equation.DSMT4" ShapeID="_x0000_i3220" DrawAspect="Content" ObjectID="_1795612040" r:id="rId83"/>
              </w:object>
            </w:r>
            <w:r w:rsidR="0089288E" w:rsidRPr="00F818F5">
              <w:rPr>
                <w:rFonts w:ascii="Times New Roman" w:eastAsia="Arial" w:hAnsi="Times New Roman" w:cs="Times New Roman"/>
                <w:color w:val="0D0D0D" w:themeColor="text1" w:themeTint="F2"/>
                <w:position w:val="-28"/>
                <w:sz w:val="26"/>
                <w:szCs w:val="26"/>
              </w:rPr>
              <w:t xml:space="preserve">                    </w:t>
            </w:r>
          </w:p>
        </w:tc>
        <w:tc>
          <w:tcPr>
            <w:tcW w:w="1440" w:type="dxa"/>
            <w:tcBorders>
              <w:bottom w:val="dotted" w:sz="4" w:space="0" w:color="auto"/>
            </w:tcBorders>
            <w:shd w:val="clear" w:color="auto" w:fill="auto"/>
          </w:tcPr>
          <w:p w14:paraId="1C6F6A0B" w14:textId="77777777" w:rsidR="0089288E" w:rsidRPr="00F818F5" w:rsidRDefault="0089288E" w:rsidP="00863E50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</w:pPr>
          </w:p>
          <w:p w14:paraId="7943ED4D" w14:textId="77777777" w:rsidR="0089288E" w:rsidRPr="00F818F5" w:rsidRDefault="0089288E" w:rsidP="00863E50">
            <w:pPr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</w:pPr>
          </w:p>
          <w:p w14:paraId="59A49D38" w14:textId="27568C52" w:rsidR="0089288E" w:rsidRPr="00F818F5" w:rsidRDefault="0089288E" w:rsidP="000C0A85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5</w:t>
            </w:r>
          </w:p>
        </w:tc>
      </w:tr>
      <w:tr w:rsidR="0089288E" w:rsidRPr="00F818F5" w14:paraId="45A77FC8" w14:textId="77777777" w:rsidTr="00863E50">
        <w:trPr>
          <w:trHeight w:val="144"/>
        </w:trPr>
        <w:tc>
          <w:tcPr>
            <w:tcW w:w="1276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AAB33C2" w14:textId="77777777" w:rsidR="0089288E" w:rsidRPr="00F818F5" w:rsidRDefault="0089288E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  <w:t>b</w:t>
            </w:r>
          </w:p>
          <w:p w14:paraId="04ED6BD4" w14:textId="77777777" w:rsidR="0089288E" w:rsidRPr="00F818F5" w:rsidRDefault="0089288E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6"/>
                <w:szCs w:val="26"/>
              </w:rPr>
              <w:t>(0,5 điểm)</w:t>
            </w:r>
          </w:p>
        </w:tc>
        <w:tc>
          <w:tcPr>
            <w:tcW w:w="725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34E4908" w14:textId="0042B07C" w:rsidR="0089288E" w:rsidRPr="00F818F5" w:rsidRDefault="000C0A85" w:rsidP="00863E50">
            <w:pPr>
              <w:spacing w:before="60" w:after="60"/>
              <w:jc w:val="both"/>
              <w:rPr>
                <w:rFonts w:ascii="Times New Roman" w:eastAsia="Calibri" w:hAnsi="Times New Roman" w:cs="Times New Roman"/>
                <w:bCs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color w:val="0D0D0D" w:themeColor="text1" w:themeTint="F2"/>
                <w:position w:val="-76"/>
                <w:sz w:val="26"/>
                <w:szCs w:val="26"/>
              </w:rPr>
              <w:object w:dxaOrig="3480" w:dyaOrig="1660" w14:anchorId="03DD7F54">
                <v:shape id="_x0000_i1687" type="#_x0000_t75" style="width:175pt;height:82.65pt" o:ole="">
                  <v:imagedata r:id="rId84" o:title=""/>
                </v:shape>
                <o:OLEObject Type="Embed" ProgID="Equation.DSMT4" ShapeID="_x0000_i1687" DrawAspect="Content" ObjectID="_1795612041" r:id="rId85"/>
              </w:object>
            </w:r>
          </w:p>
        </w:tc>
        <w:tc>
          <w:tcPr>
            <w:tcW w:w="144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89457D2" w14:textId="77777777" w:rsidR="00A3397C" w:rsidRPr="00F818F5" w:rsidRDefault="00A3397C" w:rsidP="00A3397C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35533BF5" w14:textId="77777777" w:rsidR="00A3397C" w:rsidRPr="00F818F5" w:rsidRDefault="00A3397C" w:rsidP="00A3397C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77FB106C" w14:textId="3DF9DAFF" w:rsidR="0089288E" w:rsidRPr="00F818F5" w:rsidRDefault="0089288E" w:rsidP="00A3397C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  <w:p w14:paraId="4F6EDEAD" w14:textId="77777777" w:rsidR="001B1D6F" w:rsidRPr="00F818F5" w:rsidRDefault="001B1D6F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75B1EB94" w14:textId="11EC2521" w:rsidR="0089288E" w:rsidRPr="00F818F5" w:rsidRDefault="0089288E" w:rsidP="00A3397C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</w:tc>
      </w:tr>
      <w:tr w:rsidR="0089288E" w:rsidRPr="00F818F5" w14:paraId="235B304F" w14:textId="77777777" w:rsidTr="00863E50">
        <w:trPr>
          <w:trHeight w:val="327"/>
        </w:trPr>
        <w:tc>
          <w:tcPr>
            <w:tcW w:w="1276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5DDEE9A" w14:textId="77777777" w:rsidR="0089288E" w:rsidRPr="00F818F5" w:rsidRDefault="0089288E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  <w:t>c</w:t>
            </w:r>
          </w:p>
          <w:p w14:paraId="6E1766B4" w14:textId="77777777" w:rsidR="0089288E" w:rsidRPr="00F818F5" w:rsidRDefault="0089288E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6"/>
                <w:szCs w:val="26"/>
              </w:rPr>
              <w:t>(0,5 điểm)</w:t>
            </w:r>
          </w:p>
        </w:tc>
        <w:tc>
          <w:tcPr>
            <w:tcW w:w="725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2CC02A7" w14:textId="597E5C5B" w:rsidR="0089288E" w:rsidRPr="00F818F5" w:rsidRDefault="003C35A8" w:rsidP="00863E50">
            <w:pPr>
              <w:rPr>
                <w:rFonts w:ascii="Times New Roman" w:eastAsia="Times New Roman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position w:val="-66"/>
                <w:sz w:val="26"/>
                <w:szCs w:val="26"/>
                <w:lang w:val="vi-VN"/>
              </w:rPr>
              <w:object w:dxaOrig="2380" w:dyaOrig="1460" w14:anchorId="3460AB56">
                <v:shape id="_x0000_i3058" type="#_x0000_t75" style="width:118.65pt;height:75.45pt" o:ole="">
                  <v:imagedata r:id="rId86" o:title=""/>
                  <o:lock v:ext="edit" aspectratio="f"/>
                </v:shape>
                <o:OLEObject Type="Embed" ProgID="Equation.DSMT4" ShapeID="_x0000_i3058" DrawAspect="Content" ObjectID="_1795612042" r:id="rId87"/>
              </w:object>
            </w:r>
          </w:p>
        </w:tc>
        <w:tc>
          <w:tcPr>
            <w:tcW w:w="144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78E6C80" w14:textId="77777777" w:rsidR="0089288E" w:rsidRPr="00F818F5" w:rsidRDefault="0089288E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</w:pPr>
          </w:p>
          <w:p w14:paraId="6DE54E4D" w14:textId="77777777" w:rsidR="0089288E" w:rsidRPr="00F818F5" w:rsidRDefault="0089288E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</w:pPr>
          </w:p>
          <w:p w14:paraId="282DBE42" w14:textId="41EF642B" w:rsidR="00C86D41" w:rsidRPr="00F818F5" w:rsidRDefault="0089288E" w:rsidP="00F469B7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  <w:p w14:paraId="1C3653EB" w14:textId="77777777" w:rsidR="00C86D41" w:rsidRPr="00F818F5" w:rsidRDefault="00C86D41" w:rsidP="00F469B7">
            <w:pPr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553668B1" w14:textId="6DDEECFB" w:rsidR="0089288E" w:rsidRPr="00F818F5" w:rsidRDefault="0089288E" w:rsidP="00863E50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</w:tc>
      </w:tr>
      <w:tr w:rsidR="000C0A85" w:rsidRPr="00F818F5" w14:paraId="2E97EE31" w14:textId="77777777" w:rsidTr="00863E50">
        <w:trPr>
          <w:trHeight w:val="327"/>
        </w:trPr>
        <w:tc>
          <w:tcPr>
            <w:tcW w:w="1276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AFE2A60" w14:textId="434970A7" w:rsidR="000C0A85" w:rsidRPr="00F818F5" w:rsidRDefault="000C0A85" w:rsidP="000C0A85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  <w:t>d</w:t>
            </w:r>
          </w:p>
          <w:p w14:paraId="3BF599F0" w14:textId="63AC9018" w:rsidR="000C0A85" w:rsidRPr="00F818F5" w:rsidRDefault="000C0A85" w:rsidP="000C0A85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6"/>
                <w:szCs w:val="26"/>
              </w:rPr>
              <w:t>(0,5 điểm)</w:t>
            </w:r>
          </w:p>
        </w:tc>
        <w:tc>
          <w:tcPr>
            <w:tcW w:w="725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81F5504" w14:textId="71D44533" w:rsidR="000C0A85" w:rsidRPr="00F818F5" w:rsidRDefault="00C6429E" w:rsidP="00863E50">
            <w:pPr>
              <w:rPr>
                <w:rFonts w:ascii="Times New Roman" w:eastAsia="Times New Roman" w:hAnsi="Times New Roman" w:cs="Times New Roman"/>
                <w:color w:val="0D0D0D" w:themeColor="text1" w:themeTint="F2"/>
                <w:sz w:val="26"/>
                <w:szCs w:val="26"/>
                <w:lang w:val="nl-NL"/>
              </w:rPr>
            </w:pPr>
            <w:r w:rsidRPr="00F818F5">
              <w:rPr>
                <w:rFonts w:ascii="Times New Roman" w:eastAsia="Times New Roman" w:hAnsi="Times New Roman" w:cs="Times New Roman"/>
                <w:color w:val="0D0D0D" w:themeColor="text1" w:themeTint="F2"/>
                <w:position w:val="-74"/>
                <w:sz w:val="26"/>
                <w:szCs w:val="26"/>
                <w:lang w:val="nl-NL"/>
              </w:rPr>
              <w:object w:dxaOrig="3300" w:dyaOrig="1600" w14:anchorId="613AD1F5">
                <v:shape id="_x0000_i3237" type="#_x0000_t75" style="width:165.6pt;height:81.1pt" o:ole="">
                  <v:imagedata r:id="rId88" o:title=""/>
                </v:shape>
                <o:OLEObject Type="Embed" ProgID="Equation.DSMT4" ShapeID="_x0000_i3237" DrawAspect="Content" ObjectID="_1795612045" r:id="rId89"/>
              </w:object>
            </w:r>
          </w:p>
        </w:tc>
        <w:tc>
          <w:tcPr>
            <w:tcW w:w="144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9990BB7" w14:textId="77777777" w:rsidR="000C0A85" w:rsidRDefault="000C0A85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</w:pPr>
          </w:p>
          <w:p w14:paraId="4F6328FF" w14:textId="77777777" w:rsidR="003C35A8" w:rsidRPr="00F818F5" w:rsidRDefault="003C35A8" w:rsidP="003C35A8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</w:pPr>
          </w:p>
          <w:p w14:paraId="2A289D59" w14:textId="77777777" w:rsidR="003C35A8" w:rsidRPr="00F818F5" w:rsidRDefault="003C35A8" w:rsidP="003C35A8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  <w:p w14:paraId="73292995" w14:textId="77777777" w:rsidR="003C35A8" w:rsidRPr="00F818F5" w:rsidRDefault="003C35A8" w:rsidP="003C35A8">
            <w:pPr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450D6992" w14:textId="0D2D398F" w:rsidR="003C35A8" w:rsidRPr="00F818F5" w:rsidRDefault="003C35A8" w:rsidP="003C35A8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</w:tc>
      </w:tr>
      <w:tr w:rsidR="0089288E" w:rsidRPr="00F818F5" w14:paraId="0699078D" w14:textId="77777777" w:rsidTr="00863E50">
        <w:trPr>
          <w:trHeight w:val="1809"/>
        </w:trPr>
        <w:tc>
          <w:tcPr>
            <w:tcW w:w="1276" w:type="dxa"/>
            <w:shd w:val="clear" w:color="auto" w:fill="auto"/>
          </w:tcPr>
          <w:p w14:paraId="3122B2B3" w14:textId="12C12283" w:rsidR="00D46554" w:rsidRPr="00F818F5" w:rsidRDefault="00C86D41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  <w:t>Câu 1</w:t>
            </w:r>
            <w:r w:rsidR="00C6429E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  <w:t>0</w:t>
            </w:r>
          </w:p>
          <w:p w14:paraId="7C5910A6" w14:textId="4DBEF0A4" w:rsidR="0089288E" w:rsidRPr="00F818F5" w:rsidRDefault="00C86D41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  <w:t>a</w:t>
            </w:r>
          </w:p>
          <w:p w14:paraId="7FE0BB38" w14:textId="77777777" w:rsidR="0089288E" w:rsidRPr="00F818F5" w:rsidRDefault="0089288E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6"/>
                <w:szCs w:val="26"/>
              </w:rPr>
              <w:t>(0,5 điểm)</w:t>
            </w:r>
          </w:p>
        </w:tc>
        <w:tc>
          <w:tcPr>
            <w:tcW w:w="7251" w:type="dxa"/>
            <w:shd w:val="clear" w:color="auto" w:fill="auto"/>
          </w:tcPr>
          <w:p w14:paraId="6B7B4A8D" w14:textId="4F1FB70E" w:rsidR="0089288E" w:rsidRPr="00F818F5" w:rsidRDefault="00D46554" w:rsidP="00863E50">
            <w:pPr>
              <w:rPr>
                <w:rFonts w:ascii="Times New Roman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color w:val="0D0D0D" w:themeColor="text1" w:themeTint="F2"/>
                <w:position w:val="-50"/>
                <w:sz w:val="26"/>
                <w:szCs w:val="26"/>
              </w:rPr>
              <w:object w:dxaOrig="2120" w:dyaOrig="1120" w14:anchorId="62F66CDD">
                <v:shape id="_x0000_i1714" type="#_x0000_t75" style="width:107.05pt;height:57.6pt" o:ole="">
                  <v:imagedata r:id="rId90" o:title=""/>
                </v:shape>
                <o:OLEObject Type="Embed" ProgID="Equation.DSMT4" ShapeID="_x0000_i1714" DrawAspect="Content" ObjectID="_1795612046" r:id="rId91"/>
              </w:object>
            </w:r>
          </w:p>
          <w:p w14:paraId="73E8031F" w14:textId="6D4D2B1D" w:rsidR="0089288E" w:rsidRPr="00F818F5" w:rsidRDefault="0089288E" w:rsidP="00863E50">
            <w:pPr>
              <w:rPr>
                <w:rFonts w:ascii="Times New Roman" w:eastAsia="Times New Roman" w:hAnsi="Times New Roman" w:cs="Times New Roman"/>
                <w:color w:val="0D0D0D" w:themeColor="text1" w:themeTint="F2"/>
                <w:sz w:val="26"/>
                <w:szCs w:val="26"/>
                <w:lang w:val="pt-BR"/>
              </w:rPr>
            </w:pPr>
            <w:r w:rsidRPr="00F818F5">
              <w:rPr>
                <w:rFonts w:ascii="Times New Roman" w:hAnsi="Times New Roman" w:cs="Times New Roman"/>
                <w:color w:val="0D0D0D" w:themeColor="text1" w:themeTint="F2"/>
                <w:sz w:val="26"/>
                <w:szCs w:val="26"/>
                <w:lang w:val="pt-BR"/>
              </w:rPr>
              <w:t xml:space="preserve">Vậy x = </w:t>
            </w:r>
            <w:r w:rsidR="00D46554" w:rsidRPr="00F818F5">
              <w:rPr>
                <w:rFonts w:ascii="Times New Roman" w:hAnsi="Times New Roman" w:cs="Times New Roman"/>
                <w:color w:val="0D0D0D" w:themeColor="text1" w:themeTint="F2"/>
                <w:sz w:val="26"/>
                <w:szCs w:val="26"/>
                <w:lang w:val="pt-BR"/>
              </w:rPr>
              <w:t>-18</w:t>
            </w:r>
          </w:p>
        </w:tc>
        <w:tc>
          <w:tcPr>
            <w:tcW w:w="1440" w:type="dxa"/>
            <w:shd w:val="clear" w:color="auto" w:fill="auto"/>
          </w:tcPr>
          <w:p w14:paraId="17C2EED7" w14:textId="77777777" w:rsidR="0089288E" w:rsidRPr="00F818F5" w:rsidRDefault="0089288E" w:rsidP="00F469B7">
            <w:pPr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</w:pPr>
          </w:p>
          <w:p w14:paraId="2C517DAE" w14:textId="77777777" w:rsidR="0089288E" w:rsidRPr="00F818F5" w:rsidRDefault="0089288E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  <w:p w14:paraId="4D4F524E" w14:textId="77777777" w:rsidR="0089288E" w:rsidRPr="00F818F5" w:rsidRDefault="0089288E" w:rsidP="00863E50">
            <w:pPr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771548DC" w14:textId="77777777" w:rsidR="0089288E" w:rsidRPr="00F818F5" w:rsidRDefault="0089288E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</w:tc>
      </w:tr>
      <w:tr w:rsidR="00BA5F20" w:rsidRPr="00F818F5" w14:paraId="2468E169" w14:textId="77777777" w:rsidTr="00D46554">
        <w:trPr>
          <w:trHeight w:val="2688"/>
        </w:trPr>
        <w:tc>
          <w:tcPr>
            <w:tcW w:w="1276" w:type="dxa"/>
            <w:shd w:val="clear" w:color="auto" w:fill="auto"/>
          </w:tcPr>
          <w:p w14:paraId="703BCCD8" w14:textId="412E7E7E" w:rsidR="00D46554" w:rsidRPr="00F818F5" w:rsidRDefault="00D46554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  <w:t>b</w:t>
            </w:r>
          </w:p>
          <w:p w14:paraId="5E7199BB" w14:textId="77777777" w:rsidR="00BA5F20" w:rsidRPr="00F818F5" w:rsidRDefault="00BA5F20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Cs/>
                <w:i/>
                <w:iCs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Cs/>
                <w:i/>
                <w:iCs/>
                <w:color w:val="0D0D0D" w:themeColor="text1" w:themeTint="F2"/>
                <w:sz w:val="26"/>
                <w:szCs w:val="26"/>
              </w:rPr>
              <w:t>(0,5 điểm)</w:t>
            </w:r>
          </w:p>
        </w:tc>
        <w:tc>
          <w:tcPr>
            <w:tcW w:w="7251" w:type="dxa"/>
            <w:shd w:val="clear" w:color="auto" w:fill="auto"/>
          </w:tcPr>
          <w:p w14:paraId="2C840D1B" w14:textId="6FB61E5B" w:rsidR="00BA5F20" w:rsidRPr="00F818F5" w:rsidRDefault="00BA5F20" w:rsidP="00863E5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 xml:space="preserve"> </w:t>
            </w:r>
            <w:r w:rsidR="00601006" w:rsidRPr="00F818F5">
              <w:rPr>
                <w:rFonts w:ascii="Times New Roman" w:hAnsi="Times New Roman" w:cs="Times New Roman"/>
                <w:position w:val="-82"/>
                <w:sz w:val="26"/>
                <w:szCs w:val="26"/>
              </w:rPr>
              <w:object w:dxaOrig="1920" w:dyaOrig="1800" w14:anchorId="1A06D9B9">
                <v:shape id="_x0000_i1716" type="#_x0000_t75" style="width:103.3pt;height:97.05pt" o:ole="">
                  <v:imagedata r:id="rId92" o:title=""/>
                </v:shape>
                <o:OLEObject Type="Embed" ProgID="Equation.DSMT4" ShapeID="_x0000_i1716" DrawAspect="Content" ObjectID="_1795612047" r:id="rId93"/>
              </w:object>
            </w:r>
          </w:p>
          <w:p w14:paraId="387CC7FF" w14:textId="1095318A" w:rsidR="00BA5F20" w:rsidRPr="00F818F5" w:rsidRDefault="00BA5F20" w:rsidP="00863E5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 xml:space="preserve">Vậy x </w:t>
            </w:r>
            <w:r w:rsidR="00F469B7"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=</w:t>
            </w:r>
            <w:r w:rsidR="00D46554"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-28</w:t>
            </w:r>
          </w:p>
        </w:tc>
        <w:tc>
          <w:tcPr>
            <w:tcW w:w="1440" w:type="dxa"/>
            <w:shd w:val="clear" w:color="auto" w:fill="auto"/>
          </w:tcPr>
          <w:p w14:paraId="261150B0" w14:textId="77777777" w:rsidR="00BA5F20" w:rsidRPr="00F818F5" w:rsidRDefault="00BA5F20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598500D2" w14:textId="77777777" w:rsidR="00E633A6" w:rsidRPr="00F818F5" w:rsidRDefault="00E633A6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52A60709" w14:textId="6B20846C" w:rsidR="00BA5F20" w:rsidRPr="00F818F5" w:rsidRDefault="00BA5F20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  <w:p w14:paraId="3F4E7BEF" w14:textId="77777777" w:rsidR="00BA5F20" w:rsidRPr="00F818F5" w:rsidRDefault="00BA5F20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7624551E" w14:textId="77777777" w:rsidR="00BA5F20" w:rsidRPr="00F818F5" w:rsidRDefault="00BA5F20" w:rsidP="00E633A6">
            <w:pPr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05912508" w14:textId="77777777" w:rsidR="00BA5F20" w:rsidRPr="00F818F5" w:rsidRDefault="00BA5F20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01513B9F" w14:textId="2B87B9C3" w:rsidR="00BA5F20" w:rsidRPr="00F818F5" w:rsidRDefault="00BA5F20" w:rsidP="00BA5F2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</w:tc>
      </w:tr>
      <w:tr w:rsidR="00D46554" w:rsidRPr="00F818F5" w14:paraId="5A5B2CC0" w14:textId="77777777" w:rsidTr="00D46554">
        <w:trPr>
          <w:trHeight w:val="1833"/>
        </w:trPr>
        <w:tc>
          <w:tcPr>
            <w:tcW w:w="1276" w:type="dxa"/>
            <w:shd w:val="clear" w:color="auto" w:fill="auto"/>
          </w:tcPr>
          <w:p w14:paraId="2EC53158" w14:textId="56E444E7" w:rsidR="00D46554" w:rsidRPr="00F818F5" w:rsidRDefault="00D46554" w:rsidP="00D46554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  <w:lastRenderedPageBreak/>
              <w:t>c</w:t>
            </w:r>
          </w:p>
          <w:p w14:paraId="21420606" w14:textId="5E02D934" w:rsidR="00D46554" w:rsidRPr="00F818F5" w:rsidRDefault="00D46554" w:rsidP="00D46554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Cs/>
                <w:i/>
                <w:iCs/>
                <w:color w:val="0D0D0D" w:themeColor="text1" w:themeTint="F2"/>
                <w:sz w:val="26"/>
                <w:szCs w:val="26"/>
              </w:rPr>
              <w:t>(0,5 điểm)</w:t>
            </w:r>
          </w:p>
        </w:tc>
        <w:tc>
          <w:tcPr>
            <w:tcW w:w="7251" w:type="dxa"/>
            <w:shd w:val="clear" w:color="auto" w:fill="auto"/>
          </w:tcPr>
          <w:p w14:paraId="4A5FA3EC" w14:textId="0ED435D4" w:rsidR="00D46554" w:rsidRPr="00F818F5" w:rsidRDefault="00601006" w:rsidP="00863E5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position w:val="-64"/>
                <w:sz w:val="26"/>
                <w:szCs w:val="26"/>
              </w:rPr>
              <w:object w:dxaOrig="2460" w:dyaOrig="1400" w14:anchorId="721FB6CC">
                <v:shape id="_x0000_i1721" type="#_x0000_t75" style="width:133.35pt;height:75.45pt" o:ole="">
                  <v:imagedata r:id="rId94" o:title=""/>
                </v:shape>
                <o:OLEObject Type="Embed" ProgID="Equation.DSMT4" ShapeID="_x0000_i1721" DrawAspect="Content" ObjectID="_1795612048" r:id="rId95"/>
              </w:object>
            </w:r>
          </w:p>
          <w:p w14:paraId="7CEDD61D" w14:textId="6DDA0FBA" w:rsidR="00D46554" w:rsidRPr="00F818F5" w:rsidRDefault="00D46554" w:rsidP="00863E50">
            <w:pPr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Vậy x =</w:t>
            </w: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10</w:t>
            </w:r>
          </w:p>
        </w:tc>
        <w:tc>
          <w:tcPr>
            <w:tcW w:w="1440" w:type="dxa"/>
            <w:shd w:val="clear" w:color="auto" w:fill="auto"/>
          </w:tcPr>
          <w:p w14:paraId="337E8A86" w14:textId="77777777" w:rsidR="00D46554" w:rsidRPr="00F818F5" w:rsidRDefault="00D46554" w:rsidP="00D46554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  <w:p w14:paraId="1894F792" w14:textId="77777777" w:rsidR="00D46554" w:rsidRPr="00F818F5" w:rsidRDefault="00D46554" w:rsidP="00D46554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25EA5B0E" w14:textId="77777777" w:rsidR="00D46554" w:rsidRPr="00F818F5" w:rsidRDefault="00D46554" w:rsidP="00D46554">
            <w:pPr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2AB3F8B6" w14:textId="77777777" w:rsidR="00D46554" w:rsidRPr="00F818F5" w:rsidRDefault="00D46554" w:rsidP="00D46554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4B3C10BE" w14:textId="555922AD" w:rsidR="00D46554" w:rsidRPr="00F818F5" w:rsidRDefault="00D46554" w:rsidP="00D46554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</w:tc>
      </w:tr>
      <w:tr w:rsidR="0089288E" w:rsidRPr="00F818F5" w14:paraId="155CF504" w14:textId="77777777" w:rsidTr="00C86D41">
        <w:trPr>
          <w:trHeight w:val="712"/>
        </w:trPr>
        <w:tc>
          <w:tcPr>
            <w:tcW w:w="1276" w:type="dxa"/>
            <w:vMerge w:val="restart"/>
            <w:shd w:val="clear" w:color="auto" w:fill="auto"/>
          </w:tcPr>
          <w:p w14:paraId="23AF50CC" w14:textId="2B404598" w:rsidR="0089288E" w:rsidRPr="00F818F5" w:rsidRDefault="00C86D41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  <w:t>Câu 1</w:t>
            </w:r>
            <w:r w:rsidR="00C6429E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  <w:t>1</w:t>
            </w:r>
          </w:p>
          <w:p w14:paraId="17BB6D6A" w14:textId="18C53768" w:rsidR="0089288E" w:rsidRPr="00F818F5" w:rsidRDefault="0089288E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6"/>
                <w:szCs w:val="26"/>
              </w:rPr>
              <w:t>(</w:t>
            </w:r>
            <w:r w:rsidR="00D46554" w:rsidRPr="00F818F5"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6"/>
                <w:szCs w:val="26"/>
              </w:rPr>
              <w:t>2</w:t>
            </w:r>
            <w:r w:rsidRPr="00F818F5"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6"/>
                <w:szCs w:val="26"/>
              </w:rPr>
              <w:t xml:space="preserve"> điểm)</w:t>
            </w:r>
          </w:p>
        </w:tc>
        <w:tc>
          <w:tcPr>
            <w:tcW w:w="7251" w:type="dxa"/>
            <w:tcBorders>
              <w:bottom w:val="single" w:sz="4" w:space="0" w:color="auto"/>
            </w:tcBorders>
            <w:shd w:val="clear" w:color="auto" w:fill="auto"/>
          </w:tcPr>
          <w:p w14:paraId="545E1713" w14:textId="2A0CAFF1" w:rsidR="00602468" w:rsidRPr="00F818F5" w:rsidRDefault="00602468" w:rsidP="00602468">
            <w:pPr>
              <w:pStyle w:val="NoSpacing"/>
              <w:jc w:val="both"/>
              <w:rPr>
                <w:szCs w:val="26"/>
                <w:lang w:val="fr-FR"/>
              </w:rPr>
            </w:pPr>
            <w:r w:rsidRPr="00F818F5">
              <w:rPr>
                <w:szCs w:val="26"/>
                <w:lang w:val="fr-FR"/>
              </w:rPr>
              <w:t xml:space="preserve">Gọi </w:t>
            </w:r>
            <w:r w:rsidR="00EA0256" w:rsidRPr="00F818F5">
              <w:rPr>
                <w:szCs w:val="26"/>
                <w:lang w:val="fr-FR"/>
              </w:rPr>
              <w:t>x</w:t>
            </w:r>
            <w:r w:rsidRPr="00F818F5">
              <w:rPr>
                <w:szCs w:val="26"/>
                <w:lang w:val="fr-FR"/>
              </w:rPr>
              <w:t xml:space="preserve"> là số học sinh</w:t>
            </w:r>
            <w:r w:rsidR="00EA0256" w:rsidRPr="00F818F5">
              <w:rPr>
                <w:szCs w:val="26"/>
                <w:lang w:val="fr-FR"/>
              </w:rPr>
              <w:t xml:space="preserve"> khối 6</w:t>
            </w:r>
            <w:r w:rsidRPr="00F818F5">
              <w:rPr>
                <w:szCs w:val="26"/>
                <w:lang w:val="fr-FR"/>
              </w:rPr>
              <w:t xml:space="preserve"> của trường THCS  (</w:t>
            </w:r>
            <w:r w:rsidR="00EA0256" w:rsidRPr="00F818F5">
              <w:rPr>
                <w:szCs w:val="26"/>
                <w:lang w:val="fr-FR"/>
              </w:rPr>
              <w:t>x</w:t>
            </w:r>
            <w:r w:rsidRPr="00F818F5">
              <w:rPr>
                <w:szCs w:val="26"/>
                <w:lang w:val="fr-FR"/>
              </w:rPr>
              <w:t xml:space="preserve"> </w:t>
            </w:r>
            <w:r w:rsidRPr="00F818F5">
              <w:rPr>
                <w:szCs w:val="26"/>
                <w:lang w:val="fr-FR"/>
              </w:rPr>
              <w:sym w:font="Symbol" w:char="F0CE"/>
            </w:r>
            <w:r w:rsidRPr="00F818F5">
              <w:rPr>
                <w:szCs w:val="26"/>
                <w:lang w:val="fr-FR"/>
              </w:rPr>
              <w:t xml:space="preserve"> N</w:t>
            </w:r>
            <w:r w:rsidRPr="00F818F5">
              <w:rPr>
                <w:szCs w:val="26"/>
                <w:vertAlign w:val="superscript"/>
                <w:lang w:val="fr-FR"/>
              </w:rPr>
              <w:t>*</w:t>
            </w:r>
            <w:r w:rsidRPr="00F818F5">
              <w:rPr>
                <w:szCs w:val="26"/>
                <w:lang w:val="fr-FR"/>
              </w:rPr>
              <w:t>)</w:t>
            </w:r>
          </w:p>
          <w:p w14:paraId="0A7C06E2" w14:textId="6A0A6825" w:rsidR="00C86D41" w:rsidRPr="00F818F5" w:rsidRDefault="00602468" w:rsidP="00602468">
            <w:pPr>
              <w:tabs>
                <w:tab w:val="left" w:pos="6945"/>
              </w:tabs>
              <w:rPr>
                <w:rFonts w:ascii="Times New Roman" w:eastAsia="Times New Roman" w:hAnsi="Times New Roman" w:cs="Times New Roman"/>
                <w:color w:val="0D0D0D" w:themeColor="text1" w:themeTint="F2"/>
                <w:sz w:val="26"/>
                <w:szCs w:val="26"/>
                <w:lang w:val="nl-NL"/>
              </w:rPr>
            </w:pPr>
            <w:r w:rsidRPr="00F818F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   Theo đề bài ta có </w:t>
            </w:r>
            <w:r w:rsidR="00EA0256" w:rsidRPr="00F818F5">
              <w:rPr>
                <w:rFonts w:ascii="Times New Roman" w:hAnsi="Times New Roman" w:cs="Times New Roman"/>
                <w:position w:val="-6"/>
                <w:sz w:val="26"/>
                <w:szCs w:val="26"/>
                <w:lang w:val="fr-FR"/>
              </w:rPr>
              <w:object w:dxaOrig="1400" w:dyaOrig="279" w14:anchorId="1EFFBF64">
                <v:shape id="_x0000_i1724" type="#_x0000_t75" style="width:69.8pt;height:13.45pt" o:ole="">
                  <v:imagedata r:id="rId96" o:title=""/>
                </v:shape>
                <o:OLEObject Type="Embed" ProgID="Equation.DSMT4" ShapeID="_x0000_i1724" DrawAspect="Content" ObjectID="_1795612049" r:id="rId97"/>
              </w:object>
            </w:r>
            <w:r w:rsidRPr="00F818F5">
              <w:rPr>
                <w:rFonts w:ascii="Times New Roman" w:hAnsi="Times New Roman" w:cs="Times New Roman"/>
                <w:position w:val="-6"/>
                <w:sz w:val="26"/>
                <w:szCs w:val="26"/>
                <w:lang w:val="fr-FR"/>
              </w:rPr>
              <w:t xml:space="preserve"> </w:t>
            </w:r>
            <w:r w:rsidRPr="00F818F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và </w:t>
            </w:r>
            <w:r w:rsidR="00EA0256" w:rsidRPr="00F818F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x</w:t>
            </w:r>
            <w:r w:rsidRPr="00F818F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F818F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sym w:font="Symbol" w:char="F0CE"/>
            </w:r>
            <w:r w:rsidRPr="00F818F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BC</w:t>
            </w:r>
            <w:r w:rsidRPr="00F818F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F818F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(6, 8, 10).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14:paraId="2ECE2EE5" w14:textId="77777777" w:rsidR="00EA0256" w:rsidRPr="00F818F5" w:rsidRDefault="00EA0256" w:rsidP="00EA0256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  <w:p w14:paraId="5320B802" w14:textId="36E9CB61" w:rsidR="0089288E" w:rsidRPr="00F818F5" w:rsidRDefault="00EA0256" w:rsidP="00EA0256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  <w:p w14:paraId="199F751F" w14:textId="6044145D" w:rsidR="00EA0256" w:rsidRPr="00F818F5" w:rsidRDefault="00EA0256" w:rsidP="00C86D41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</w:tc>
      </w:tr>
      <w:tr w:rsidR="0089288E" w:rsidRPr="00F818F5" w14:paraId="278F5751" w14:textId="77777777" w:rsidTr="00863E50">
        <w:trPr>
          <w:trHeight w:val="381"/>
        </w:trPr>
        <w:tc>
          <w:tcPr>
            <w:tcW w:w="1276" w:type="dxa"/>
            <w:vMerge/>
            <w:shd w:val="clear" w:color="auto" w:fill="auto"/>
          </w:tcPr>
          <w:p w14:paraId="2A304A42" w14:textId="77777777" w:rsidR="0089288E" w:rsidRPr="00F818F5" w:rsidRDefault="0089288E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</w:p>
        </w:tc>
        <w:tc>
          <w:tcPr>
            <w:tcW w:w="7251" w:type="dxa"/>
            <w:tcBorders>
              <w:bottom w:val="single" w:sz="4" w:space="0" w:color="auto"/>
            </w:tcBorders>
            <w:shd w:val="clear" w:color="auto" w:fill="auto"/>
          </w:tcPr>
          <w:p w14:paraId="252AFBF4" w14:textId="192DD6C0" w:rsidR="003D539C" w:rsidRPr="00F818F5" w:rsidRDefault="003D539C" w:rsidP="003D539C">
            <w:pPr>
              <w:tabs>
                <w:tab w:val="left" w:pos="6945"/>
              </w:tabs>
              <w:rPr>
                <w:rFonts w:ascii="Times New Roman" w:eastAsia="Times New Roman" w:hAnsi="Times New Roman" w:cs="Times New Roman"/>
                <w:iCs/>
                <w:color w:val="000000" w:themeColor="text1"/>
                <w:sz w:val="26"/>
                <w:szCs w:val="26"/>
                <w:lang w:val="nl-NL"/>
              </w:rPr>
            </w:pPr>
            <w:r w:rsidRPr="00F818F5">
              <w:rPr>
                <w:rFonts w:ascii="Times New Roman" w:eastAsia="Times New Roman" w:hAnsi="Times New Roman" w:cs="Times New Roman"/>
                <w:iCs/>
                <w:color w:val="000000" w:themeColor="text1"/>
                <w:sz w:val="26"/>
                <w:szCs w:val="26"/>
                <w:lang w:val="nl-NL"/>
              </w:rPr>
              <w:t xml:space="preserve">Theo đề bài, ta có: </w:t>
            </w:r>
            <w:r w:rsidR="00EA0256" w:rsidRPr="00F818F5">
              <w:rPr>
                <w:rFonts w:ascii="Times New Roman" w:eastAsia="Times New Roman" w:hAnsi="Times New Roman" w:cs="Times New Roman"/>
                <w:iCs/>
                <w:color w:val="000000" w:themeColor="text1"/>
                <w:position w:val="-52"/>
                <w:sz w:val="26"/>
                <w:szCs w:val="26"/>
                <w:lang w:val="nl-NL"/>
              </w:rPr>
              <w:object w:dxaOrig="2720" w:dyaOrig="1160" w14:anchorId="464463F6">
                <v:shape id="_x0000_i1726" type="#_x0000_t75" style="width:136.15pt;height:58.55pt" o:ole="">
                  <v:imagedata r:id="rId98" o:title=""/>
                </v:shape>
                <o:OLEObject Type="Embed" ProgID="Equation.DSMT4" ShapeID="_x0000_i1726" DrawAspect="Content" ObjectID="_1795612050" r:id="rId99"/>
              </w:object>
            </w:r>
          </w:p>
          <w:p w14:paraId="43CD9060" w14:textId="001CC03D" w:rsidR="003D539C" w:rsidRPr="00F818F5" w:rsidRDefault="00EA0256" w:rsidP="003D539C">
            <w:pPr>
              <w:tabs>
                <w:tab w:val="left" w:pos="6945"/>
              </w:tabs>
              <w:rPr>
                <w:rFonts w:ascii="Times New Roman" w:eastAsia="Times New Roman" w:hAnsi="Times New Roman" w:cs="Times New Roman"/>
                <w:color w:val="0D0D0D" w:themeColor="text1" w:themeTint="F2"/>
                <w:sz w:val="26"/>
                <w:szCs w:val="26"/>
                <w:lang w:val="nl-NL"/>
              </w:rPr>
            </w:pPr>
            <w:r w:rsidRPr="00F818F5">
              <w:rPr>
                <w:rFonts w:ascii="Times New Roman" w:eastAsia="Times New Roman" w:hAnsi="Times New Roman" w:cs="Times New Roman"/>
                <w:color w:val="0D0D0D" w:themeColor="text1" w:themeTint="F2"/>
                <w:sz w:val="26"/>
                <w:szCs w:val="26"/>
                <w:lang w:val="nl-NL"/>
              </w:rPr>
              <w:t>6</w:t>
            </w:r>
            <w:r w:rsidR="003D539C" w:rsidRPr="00F818F5">
              <w:rPr>
                <w:rFonts w:ascii="Times New Roman" w:eastAsia="Times New Roman" w:hAnsi="Times New Roman" w:cs="Times New Roman"/>
                <w:color w:val="0D0D0D" w:themeColor="text1" w:themeTint="F2"/>
                <w:sz w:val="26"/>
                <w:szCs w:val="26"/>
                <w:lang w:val="nl-NL"/>
              </w:rPr>
              <w:t xml:space="preserve"> = </w:t>
            </w:r>
            <w:r w:rsidRPr="00F818F5">
              <w:rPr>
                <w:rFonts w:ascii="Times New Roman" w:eastAsia="Times New Roman" w:hAnsi="Times New Roman" w:cs="Times New Roman"/>
                <w:color w:val="0D0D0D" w:themeColor="text1" w:themeTint="F2"/>
                <w:sz w:val="26"/>
                <w:szCs w:val="26"/>
                <w:lang w:val="nl-NL"/>
              </w:rPr>
              <w:t>2</w:t>
            </w:r>
            <w:r w:rsidR="003D539C" w:rsidRPr="00F818F5">
              <w:rPr>
                <w:rFonts w:ascii="Times New Roman" w:eastAsia="Times New Roman" w:hAnsi="Times New Roman" w:cs="Times New Roman"/>
                <w:color w:val="0D0D0D" w:themeColor="text1" w:themeTint="F2"/>
                <w:sz w:val="26"/>
                <w:szCs w:val="26"/>
                <w:lang w:val="nl-NL"/>
              </w:rPr>
              <w:t xml:space="preserve">.3   ; </w:t>
            </w:r>
            <w:r w:rsidRPr="00F818F5">
              <w:rPr>
                <w:rFonts w:ascii="Times New Roman" w:eastAsia="Times New Roman" w:hAnsi="Times New Roman" w:cs="Times New Roman"/>
                <w:color w:val="0D0D0D" w:themeColor="text1" w:themeTint="F2"/>
                <w:sz w:val="26"/>
                <w:szCs w:val="26"/>
                <w:lang w:val="nl-NL"/>
              </w:rPr>
              <w:t>8</w:t>
            </w:r>
            <w:r w:rsidR="003D539C" w:rsidRPr="00F818F5">
              <w:rPr>
                <w:rFonts w:ascii="Times New Roman" w:eastAsia="Times New Roman" w:hAnsi="Times New Roman" w:cs="Times New Roman"/>
                <w:color w:val="0D0D0D" w:themeColor="text1" w:themeTint="F2"/>
                <w:sz w:val="26"/>
                <w:szCs w:val="26"/>
                <w:lang w:val="nl-NL"/>
              </w:rPr>
              <w:t xml:space="preserve"> = 2</w:t>
            </w:r>
            <w:r w:rsidRPr="00F818F5">
              <w:rPr>
                <w:rFonts w:ascii="Times New Roman" w:eastAsia="Times New Roman" w:hAnsi="Times New Roman" w:cs="Times New Roman"/>
                <w:color w:val="0D0D0D" w:themeColor="text1" w:themeTint="F2"/>
                <w:sz w:val="26"/>
                <w:szCs w:val="26"/>
                <w:vertAlign w:val="superscript"/>
                <w:lang w:val="nl-NL"/>
              </w:rPr>
              <w:t>3</w:t>
            </w:r>
            <w:r w:rsidR="003D539C" w:rsidRPr="00F818F5">
              <w:rPr>
                <w:rFonts w:ascii="Times New Roman" w:eastAsia="Times New Roman" w:hAnsi="Times New Roman" w:cs="Times New Roman"/>
                <w:color w:val="0D0D0D" w:themeColor="text1" w:themeTint="F2"/>
                <w:sz w:val="26"/>
                <w:szCs w:val="26"/>
                <w:lang w:val="nl-NL"/>
              </w:rPr>
              <w:t xml:space="preserve">   ;    </w:t>
            </w:r>
            <w:r w:rsidRPr="00F818F5">
              <w:rPr>
                <w:rFonts w:ascii="Times New Roman" w:eastAsia="Times New Roman" w:hAnsi="Times New Roman" w:cs="Times New Roman"/>
                <w:color w:val="0D0D0D" w:themeColor="text1" w:themeTint="F2"/>
                <w:sz w:val="26"/>
                <w:szCs w:val="26"/>
                <w:lang w:val="nl-NL"/>
              </w:rPr>
              <w:t>10</w:t>
            </w:r>
            <w:r w:rsidR="003D539C" w:rsidRPr="00F818F5">
              <w:rPr>
                <w:rFonts w:ascii="Times New Roman" w:eastAsia="Times New Roman" w:hAnsi="Times New Roman" w:cs="Times New Roman"/>
                <w:color w:val="0D0D0D" w:themeColor="text1" w:themeTint="F2"/>
                <w:sz w:val="26"/>
                <w:szCs w:val="26"/>
                <w:lang w:val="nl-NL"/>
              </w:rPr>
              <w:t xml:space="preserve"> = 2. </w:t>
            </w:r>
            <w:r w:rsidRPr="00F818F5">
              <w:rPr>
                <w:rFonts w:ascii="Times New Roman" w:eastAsia="Times New Roman" w:hAnsi="Times New Roman" w:cs="Times New Roman"/>
                <w:color w:val="0D0D0D" w:themeColor="text1" w:themeTint="F2"/>
                <w:sz w:val="26"/>
                <w:szCs w:val="26"/>
                <w:lang w:val="nl-NL"/>
              </w:rPr>
              <w:t>5</w:t>
            </w:r>
          </w:p>
          <w:p w14:paraId="1AFB24F0" w14:textId="36752D84" w:rsidR="003D539C" w:rsidRPr="00F818F5" w:rsidRDefault="00602468" w:rsidP="003D539C">
            <w:pPr>
              <w:tabs>
                <w:tab w:val="left" w:pos="6945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ìm được : BCNN(6, 8, 10) =120.</w:t>
            </w:r>
          </w:p>
          <w:p w14:paraId="1EE2A21A" w14:textId="1D51186D" w:rsidR="00602468" w:rsidRPr="00F818F5" w:rsidRDefault="00602468" w:rsidP="0060246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Do </w:t>
            </w:r>
            <w:r w:rsidR="00EA0256" w:rsidRPr="00F818F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x</w:t>
            </w:r>
            <w:r w:rsidRPr="00F818F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F818F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sym w:font="Symbol" w:char="F0CE"/>
            </w:r>
            <w:r w:rsidRPr="00F818F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BC</w:t>
            </w:r>
            <w:r w:rsidRPr="00F818F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F818F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(6,8,10) = {0; 120; 240; 360; 480; 600; 720; 840;…} mà </w:t>
            </w:r>
            <w:r w:rsidR="00EA0256" w:rsidRPr="00F818F5">
              <w:rPr>
                <w:rFonts w:ascii="Times New Roman" w:hAnsi="Times New Roman" w:cs="Times New Roman"/>
                <w:position w:val="-6"/>
                <w:sz w:val="26"/>
                <w:szCs w:val="26"/>
                <w:lang w:val="fr-FR"/>
              </w:rPr>
              <w:object w:dxaOrig="1400" w:dyaOrig="279" w14:anchorId="257544F1">
                <v:shape id="_x0000_i1728" type="#_x0000_t75" style="width:69.8pt;height:13.45pt" o:ole="">
                  <v:imagedata r:id="rId100" o:title=""/>
                </v:shape>
                <o:OLEObject Type="Embed" ProgID="Equation.DSMT4" ShapeID="_x0000_i1728" DrawAspect="Content" ObjectID="_1795612051" r:id="rId101"/>
              </w:object>
            </w:r>
            <w:r w:rsidRPr="00F818F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nên </w:t>
            </w:r>
            <w:r w:rsidR="00EA0256" w:rsidRPr="00F818F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x</w:t>
            </w:r>
            <w:r w:rsidRPr="00F818F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= </w:t>
            </w:r>
            <w:r w:rsidR="00EA0256" w:rsidRPr="00F818F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480</w:t>
            </w:r>
            <w:r w:rsidRPr="00F818F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.</w:t>
            </w:r>
          </w:p>
          <w:p w14:paraId="199D9B79" w14:textId="0AFE80BE" w:rsidR="0089288E" w:rsidRPr="00F818F5" w:rsidRDefault="00602468" w:rsidP="00602468">
            <w:pPr>
              <w:tabs>
                <w:tab w:val="left" w:pos="6945"/>
              </w:tabs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  <w:lang w:val="fr-FR"/>
              </w:rPr>
            </w:pPr>
            <w:r w:rsidRPr="00F818F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Vậy số học sinh</w:t>
            </w:r>
            <w:r w:rsidR="00EA0256" w:rsidRPr="00F818F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khối 6</w:t>
            </w:r>
            <w:r w:rsidRPr="00F818F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của trường THCS là : </w:t>
            </w:r>
            <w:r w:rsidR="00EA0256" w:rsidRPr="00F818F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480 học sinh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14:paraId="5194EA27" w14:textId="77777777" w:rsidR="003D539C" w:rsidRPr="00F818F5" w:rsidRDefault="0089288E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 xml:space="preserve"> </w:t>
            </w:r>
          </w:p>
          <w:p w14:paraId="6C002D9C" w14:textId="77777777" w:rsidR="0089288E" w:rsidRPr="00F818F5" w:rsidRDefault="0089288E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  <w:p w14:paraId="79C62436" w14:textId="77777777" w:rsidR="003D539C" w:rsidRPr="00F818F5" w:rsidRDefault="003D539C" w:rsidP="00EA0256">
            <w:pPr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5177AADD" w14:textId="77777777" w:rsidR="003D539C" w:rsidRPr="00F818F5" w:rsidRDefault="003D539C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51A1D703" w14:textId="422C06F4" w:rsidR="003D539C" w:rsidRPr="00F818F5" w:rsidRDefault="003D539C" w:rsidP="00EA0256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  <w:p w14:paraId="487E7761" w14:textId="77777777" w:rsidR="003D539C" w:rsidRPr="00F818F5" w:rsidRDefault="003D539C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  <w:p w14:paraId="6B5EBFF4" w14:textId="77777777" w:rsidR="003D539C" w:rsidRPr="00F818F5" w:rsidRDefault="003D539C" w:rsidP="003D539C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  <w:p w14:paraId="15A4C4E8" w14:textId="3521A173" w:rsidR="003D539C" w:rsidRPr="00F818F5" w:rsidRDefault="00EA0256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  <w:p w14:paraId="4E622E19" w14:textId="1AF6C3A1" w:rsidR="003D539C" w:rsidRPr="00F818F5" w:rsidRDefault="003D539C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</w:tc>
      </w:tr>
      <w:tr w:rsidR="0010017A" w:rsidRPr="00F818F5" w14:paraId="3ACFE7D7" w14:textId="77777777" w:rsidTr="00602767">
        <w:trPr>
          <w:trHeight w:val="710"/>
        </w:trPr>
        <w:tc>
          <w:tcPr>
            <w:tcW w:w="1276" w:type="dxa"/>
            <w:tcBorders>
              <w:bottom w:val="dotted" w:sz="4" w:space="0" w:color="auto"/>
            </w:tcBorders>
            <w:shd w:val="clear" w:color="auto" w:fill="auto"/>
          </w:tcPr>
          <w:p w14:paraId="68117374" w14:textId="2211B4DC" w:rsidR="0010017A" w:rsidRPr="00F818F5" w:rsidRDefault="0010017A" w:rsidP="0010017A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  <w:t>Câu 1</w:t>
            </w:r>
            <w:r w:rsidR="00C6429E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  <w:t>2</w:t>
            </w:r>
          </w:p>
          <w:p w14:paraId="00871D35" w14:textId="77777777" w:rsidR="0010017A" w:rsidRPr="00F818F5" w:rsidRDefault="0010017A" w:rsidP="0010017A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  <w:t>a</w:t>
            </w:r>
          </w:p>
          <w:p w14:paraId="5A783B97" w14:textId="2C18CCEC" w:rsidR="0010017A" w:rsidRPr="00F818F5" w:rsidRDefault="0010017A" w:rsidP="0010017A">
            <w:pPr>
              <w:ind w:left="-142"/>
              <w:jc w:val="center"/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6"/>
                <w:szCs w:val="26"/>
              </w:rPr>
              <w:t>(</w:t>
            </w:r>
            <w:r w:rsidR="00EA0256" w:rsidRPr="00F818F5"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6"/>
                <w:szCs w:val="26"/>
              </w:rPr>
              <w:t>0,5</w:t>
            </w:r>
            <w:r w:rsidRPr="00F818F5"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6"/>
                <w:szCs w:val="26"/>
              </w:rPr>
              <w:t xml:space="preserve"> điểm)</w:t>
            </w:r>
          </w:p>
        </w:tc>
        <w:tc>
          <w:tcPr>
            <w:tcW w:w="7251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14:paraId="272BF715" w14:textId="447C137A" w:rsidR="0010017A" w:rsidRPr="00F818F5" w:rsidRDefault="0010017A" w:rsidP="0010017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sz w:val="26"/>
                <w:szCs w:val="26"/>
              </w:rPr>
              <w:t xml:space="preserve">Diện tích của </w:t>
            </w:r>
            <w:r w:rsidR="00EA0256" w:rsidRPr="00F818F5">
              <w:rPr>
                <w:rFonts w:ascii="Times New Roman" w:hAnsi="Times New Roman" w:cs="Times New Roman"/>
                <w:sz w:val="26"/>
                <w:szCs w:val="26"/>
              </w:rPr>
              <w:t>khu</w:t>
            </w:r>
            <w:r w:rsidRPr="00F818F5">
              <w:rPr>
                <w:rFonts w:ascii="Times New Roman" w:hAnsi="Times New Roman" w:cs="Times New Roman"/>
                <w:sz w:val="26"/>
                <w:szCs w:val="26"/>
              </w:rPr>
              <w:t xml:space="preserve"> vườn là</w:t>
            </w:r>
          </w:p>
          <w:p w14:paraId="0E5B14F0" w14:textId="28E975A1" w:rsidR="0010017A" w:rsidRPr="00F818F5" w:rsidRDefault="00EA0256" w:rsidP="0010017A">
            <w:pPr>
              <w:shd w:val="clear" w:color="auto" w:fill="FFFFFF"/>
              <w:rPr>
                <w:rFonts w:ascii="Times New Roman" w:eastAsia="Times New Roman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position w:val="-16"/>
                <w:sz w:val="26"/>
                <w:szCs w:val="26"/>
              </w:rPr>
              <w:object w:dxaOrig="1700" w:dyaOrig="440" w14:anchorId="59B8961E">
                <v:shape id="_x0000_i1730" type="#_x0000_t75" style="width:85.15pt;height:22.85pt" o:ole="">
                  <v:imagedata r:id="rId102" o:title=""/>
                </v:shape>
                <o:OLEObject Type="Embed" ProgID="Equation.DSMT4" ShapeID="_x0000_i1730" DrawAspect="Content" ObjectID="_1795612052" r:id="rId103"/>
              </w:object>
            </w:r>
            <w:r w:rsidR="0010017A" w:rsidRPr="00F818F5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</w:tc>
        <w:tc>
          <w:tcPr>
            <w:tcW w:w="1440" w:type="dxa"/>
            <w:tcBorders>
              <w:bottom w:val="dotted" w:sz="4" w:space="0" w:color="auto"/>
            </w:tcBorders>
            <w:shd w:val="clear" w:color="auto" w:fill="auto"/>
          </w:tcPr>
          <w:p w14:paraId="05BDC3CD" w14:textId="77777777" w:rsidR="0010017A" w:rsidRPr="00F818F5" w:rsidRDefault="0010017A" w:rsidP="0010017A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2608CDE7" w14:textId="6B18E0A4" w:rsidR="0010017A" w:rsidRPr="00F818F5" w:rsidRDefault="00DE2881" w:rsidP="0010017A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5</w:t>
            </w:r>
          </w:p>
        </w:tc>
      </w:tr>
      <w:tr w:rsidR="0010017A" w:rsidRPr="00F818F5" w14:paraId="67016978" w14:textId="77777777" w:rsidTr="00602767">
        <w:trPr>
          <w:trHeight w:val="624"/>
        </w:trPr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</w:tcPr>
          <w:p w14:paraId="54FE038A" w14:textId="77777777" w:rsidR="0010017A" w:rsidRPr="00F818F5" w:rsidRDefault="0010017A" w:rsidP="0010017A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  <w:t>b</w:t>
            </w:r>
          </w:p>
          <w:p w14:paraId="2FDA9635" w14:textId="28CD31E6" w:rsidR="0010017A" w:rsidRPr="00F818F5" w:rsidRDefault="0010017A" w:rsidP="0010017A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6"/>
                <w:szCs w:val="26"/>
              </w:rPr>
              <w:t>(</w:t>
            </w:r>
            <w:r w:rsidR="00DE2881" w:rsidRPr="00F818F5"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6"/>
                <w:szCs w:val="26"/>
              </w:rPr>
              <w:t>1</w:t>
            </w:r>
            <w:r w:rsidRPr="00F818F5"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6"/>
                <w:szCs w:val="26"/>
              </w:rPr>
              <w:t xml:space="preserve"> điểm)</w:t>
            </w:r>
          </w:p>
        </w:tc>
        <w:tc>
          <w:tcPr>
            <w:tcW w:w="725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438E238" w14:textId="50A72D6F" w:rsidR="0010017A" w:rsidRPr="00F818F5" w:rsidRDefault="0010017A" w:rsidP="0010017A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sz w:val="26"/>
                <w:szCs w:val="26"/>
              </w:rPr>
              <w:t xml:space="preserve">Diện tích </w:t>
            </w:r>
            <w:r w:rsidR="00EA0256" w:rsidRPr="00F818F5">
              <w:rPr>
                <w:rFonts w:ascii="Times New Roman" w:hAnsi="Times New Roman" w:cs="Times New Roman"/>
                <w:sz w:val="26"/>
                <w:szCs w:val="26"/>
              </w:rPr>
              <w:t>làm ao nuôi cá</w:t>
            </w:r>
            <w:r w:rsidRPr="00F818F5">
              <w:rPr>
                <w:rFonts w:ascii="Times New Roman" w:hAnsi="Times New Roman" w:cs="Times New Roman"/>
                <w:sz w:val="26"/>
                <w:szCs w:val="26"/>
              </w:rPr>
              <w:t xml:space="preserve"> là</w:t>
            </w:r>
          </w:p>
          <w:p w14:paraId="69ABE11B" w14:textId="77777777" w:rsidR="0010017A" w:rsidRPr="00F818F5" w:rsidRDefault="00EA0256" w:rsidP="00EA0256">
            <w:pPr>
              <w:shd w:val="clear" w:color="auto" w:fill="FFFFFF"/>
              <w:rPr>
                <w:rFonts w:ascii="Times New Roman" w:hAnsi="Times New Roman" w:cs="Times New Roman"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position w:val="-16"/>
                <w:sz w:val="26"/>
                <w:szCs w:val="26"/>
              </w:rPr>
              <w:object w:dxaOrig="1660" w:dyaOrig="440" w14:anchorId="454ADE24">
                <v:shape id="_x0000_i1732" type="#_x0000_t75" style="width:83.25pt;height:22.85pt" o:ole="">
                  <v:imagedata r:id="rId104" o:title=""/>
                </v:shape>
                <o:OLEObject Type="Embed" ProgID="Equation.DSMT4" ShapeID="_x0000_i1732" DrawAspect="Content" ObjectID="_1795612053" r:id="rId105"/>
              </w:object>
            </w:r>
          </w:p>
          <w:p w14:paraId="30B610B1" w14:textId="0CC505F4" w:rsidR="00EA0256" w:rsidRPr="00F818F5" w:rsidRDefault="00EA0256" w:rsidP="00EA0256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sz w:val="26"/>
                <w:szCs w:val="26"/>
              </w:rPr>
              <w:t xml:space="preserve">Diện tích </w:t>
            </w:r>
            <w:r w:rsidRPr="00F818F5">
              <w:rPr>
                <w:rFonts w:ascii="Times New Roman" w:hAnsi="Times New Roman" w:cs="Times New Roman"/>
                <w:sz w:val="26"/>
                <w:szCs w:val="26"/>
              </w:rPr>
              <w:t>trồng rau</w:t>
            </w:r>
            <w:r w:rsidRPr="00F818F5">
              <w:rPr>
                <w:rFonts w:ascii="Times New Roman" w:hAnsi="Times New Roman" w:cs="Times New Roman"/>
                <w:sz w:val="26"/>
                <w:szCs w:val="26"/>
              </w:rPr>
              <w:t xml:space="preserve"> là</w:t>
            </w:r>
          </w:p>
          <w:p w14:paraId="6271CE2B" w14:textId="3F3B3571" w:rsidR="00EA0256" w:rsidRPr="00F818F5" w:rsidRDefault="00EA0256" w:rsidP="00EA0256">
            <w:pPr>
              <w:shd w:val="clear" w:color="auto" w:fill="FFFFFF"/>
              <w:spacing w:after="100" w:afterAutospacing="1"/>
              <w:rPr>
                <w:rFonts w:ascii="Times New Roman" w:eastAsia="Times New Roman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position w:val="-16"/>
                <w:sz w:val="26"/>
                <w:szCs w:val="26"/>
              </w:rPr>
              <w:object w:dxaOrig="2079" w:dyaOrig="440" w14:anchorId="01E7B276">
                <v:shape id="_x0000_i1737" type="#_x0000_t75" style="width:103pt;height:22.85pt" o:ole="">
                  <v:imagedata r:id="rId106" o:title=""/>
                </v:shape>
                <o:OLEObject Type="Embed" ProgID="Equation.DSMT4" ShapeID="_x0000_i1737" DrawAspect="Content" ObjectID="_1795612054" r:id="rId107"/>
              </w:objec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14:paraId="1FE14D87" w14:textId="77777777" w:rsidR="00DE2881" w:rsidRPr="00F818F5" w:rsidRDefault="00DE2881" w:rsidP="0010017A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29DC0E7B" w14:textId="77777777" w:rsidR="0010017A" w:rsidRPr="00F818F5" w:rsidRDefault="0010017A" w:rsidP="0010017A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5</w:t>
            </w:r>
          </w:p>
          <w:p w14:paraId="5FA733B9" w14:textId="77777777" w:rsidR="00DE2881" w:rsidRPr="00F818F5" w:rsidRDefault="00DE2881" w:rsidP="0010017A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53E3D8CF" w14:textId="2C781E65" w:rsidR="00DE2881" w:rsidRPr="00F818F5" w:rsidRDefault="00DE2881" w:rsidP="0010017A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5</w:t>
            </w:r>
          </w:p>
        </w:tc>
      </w:tr>
      <w:tr w:rsidR="0010017A" w:rsidRPr="00F818F5" w14:paraId="76F89262" w14:textId="77777777" w:rsidTr="00602767">
        <w:trPr>
          <w:trHeight w:val="371"/>
        </w:trPr>
        <w:tc>
          <w:tcPr>
            <w:tcW w:w="1276" w:type="dxa"/>
            <w:tcBorders>
              <w:bottom w:val="dotted" w:sz="4" w:space="0" w:color="auto"/>
            </w:tcBorders>
            <w:shd w:val="clear" w:color="auto" w:fill="auto"/>
          </w:tcPr>
          <w:p w14:paraId="3C380C7E" w14:textId="77777777" w:rsidR="0010017A" w:rsidRPr="00F818F5" w:rsidRDefault="0010017A" w:rsidP="0010017A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  <w:t>c</w:t>
            </w:r>
          </w:p>
          <w:p w14:paraId="4D4406D4" w14:textId="77777777" w:rsidR="0010017A" w:rsidRPr="00F818F5" w:rsidRDefault="0010017A" w:rsidP="0010017A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6"/>
                <w:szCs w:val="26"/>
              </w:rPr>
              <w:t>(0,5 điểm)</w:t>
            </w:r>
          </w:p>
        </w:tc>
        <w:tc>
          <w:tcPr>
            <w:tcW w:w="725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22C16E6" w14:textId="77777777" w:rsidR="0010017A" w:rsidRPr="00F818F5" w:rsidRDefault="0010017A" w:rsidP="0010017A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sz w:val="26"/>
                <w:szCs w:val="26"/>
              </w:rPr>
              <w:t>Số túi hạt giống cần mua là</w:t>
            </w:r>
          </w:p>
          <w:p w14:paraId="1161A928" w14:textId="77777777" w:rsidR="0010017A" w:rsidRPr="00F818F5" w:rsidRDefault="00DE2881" w:rsidP="0010017A">
            <w:pPr>
              <w:shd w:val="clear" w:color="auto" w:fill="FFFFFF"/>
              <w:rPr>
                <w:rFonts w:ascii="Times New Roman" w:hAnsi="Times New Roman" w:cs="Times New Roman"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260" w:dyaOrig="279" w14:anchorId="03265625">
                <v:shape id="_x0000_i1739" type="#_x0000_t75" style="width:62.9pt;height:13.15pt" o:ole="">
                  <v:imagedata r:id="rId108" o:title=""/>
                </v:shape>
                <o:OLEObject Type="Embed" ProgID="Equation.DSMT4" ShapeID="_x0000_i1739" DrawAspect="Content" ObjectID="_1795612055" r:id="rId109"/>
              </w:object>
            </w:r>
            <w:r w:rsidR="0010017A" w:rsidRPr="00F818F5">
              <w:rPr>
                <w:rFonts w:ascii="Times New Roman" w:hAnsi="Times New Roman" w:cs="Times New Roman"/>
                <w:sz w:val="26"/>
                <w:szCs w:val="26"/>
              </w:rPr>
              <w:t xml:space="preserve"> (túi).</w:t>
            </w:r>
          </w:p>
          <w:p w14:paraId="5B80938D" w14:textId="77777777" w:rsidR="00DE2881" w:rsidRPr="00F818F5" w:rsidRDefault="00DE2881" w:rsidP="0010017A">
            <w:pPr>
              <w:shd w:val="clear" w:color="auto" w:fill="FFFFFF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F818F5">
              <w:rPr>
                <w:rFonts w:ascii="Times New Roman" w:eastAsia="Times New Roman" w:hAnsi="Times New Roman" w:cs="Times New Roman"/>
                <w:sz w:val="26"/>
                <w:szCs w:val="26"/>
              </w:rPr>
              <w:t>Số tiền bác mua hạt giống là:</w:t>
            </w:r>
          </w:p>
          <w:p w14:paraId="774058A2" w14:textId="59451BE1" w:rsidR="00DE2881" w:rsidRPr="00F818F5" w:rsidRDefault="00DE2881" w:rsidP="0010017A">
            <w:pPr>
              <w:shd w:val="clear" w:color="auto" w:fill="FFFFFF"/>
              <w:rPr>
                <w:rFonts w:ascii="Times New Roman" w:eastAsia="Times New Roman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260" w:dyaOrig="320" w14:anchorId="1EBBA6B8">
                <v:shape id="_x0000_i1742" type="#_x0000_t75" style="width:113pt;height:15.05pt" o:ole="">
                  <v:imagedata r:id="rId110" o:title=""/>
                </v:shape>
                <o:OLEObject Type="Embed" ProgID="Equation.DSMT4" ShapeID="_x0000_i1742" DrawAspect="Content" ObjectID="_1795612056" r:id="rId111"/>
              </w:object>
            </w:r>
            <w:r w:rsidRPr="00F818F5">
              <w:rPr>
                <w:rFonts w:ascii="Times New Roman" w:hAnsi="Times New Roman" w:cs="Times New Roman"/>
                <w:sz w:val="26"/>
                <w:szCs w:val="26"/>
              </w:rPr>
              <w:t>( đồng)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14:paraId="01E6B21A" w14:textId="77777777" w:rsidR="00DE2881" w:rsidRPr="00F818F5" w:rsidRDefault="00DE2881" w:rsidP="0010017A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6A1B9D84" w14:textId="6673C202" w:rsidR="0010017A" w:rsidRPr="00F818F5" w:rsidRDefault="0010017A" w:rsidP="0010017A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  <w:p w14:paraId="05FF7625" w14:textId="77777777" w:rsidR="00DE2881" w:rsidRPr="00F818F5" w:rsidRDefault="00DE2881" w:rsidP="0010017A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47CF4E38" w14:textId="0A4B4E17" w:rsidR="0010017A" w:rsidRPr="00F818F5" w:rsidRDefault="0010017A" w:rsidP="0010017A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</w:tc>
      </w:tr>
      <w:tr w:rsidR="00863E50" w:rsidRPr="00F818F5" w14:paraId="273CC2D5" w14:textId="77777777" w:rsidTr="006D7D09">
        <w:trPr>
          <w:trHeight w:val="144"/>
        </w:trPr>
        <w:tc>
          <w:tcPr>
            <w:tcW w:w="1276" w:type="dxa"/>
            <w:tcBorders>
              <w:bottom w:val="dotted" w:sz="4" w:space="0" w:color="auto"/>
            </w:tcBorders>
            <w:shd w:val="clear" w:color="auto" w:fill="auto"/>
          </w:tcPr>
          <w:p w14:paraId="3914A3DA" w14:textId="61F9158A" w:rsidR="00863E50" w:rsidRPr="00F818F5" w:rsidRDefault="00863E50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  <w:lang w:val="fr-FR"/>
              </w:rPr>
            </w:pPr>
            <w:r w:rsidRPr="00F818F5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  <w:lang w:val="fr-FR"/>
              </w:rPr>
              <w:t>Câu 1</w:t>
            </w:r>
            <w:r w:rsidR="00C6429E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  <w:lang w:val="fr-FR"/>
              </w:rPr>
              <w:t>3</w:t>
            </w:r>
          </w:p>
          <w:p w14:paraId="67DEAB8C" w14:textId="77777777" w:rsidR="00863E50" w:rsidRPr="00F818F5" w:rsidRDefault="00863E50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  <w:lang w:val="fr-FR"/>
              </w:rPr>
              <w:t xml:space="preserve"> </w:t>
            </w:r>
            <w:r w:rsidRPr="00F818F5"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6"/>
                <w:szCs w:val="26"/>
              </w:rPr>
              <w:t>(0,5 điểm)</w:t>
            </w:r>
          </w:p>
        </w:tc>
        <w:tc>
          <w:tcPr>
            <w:tcW w:w="7251" w:type="dxa"/>
            <w:tcBorders>
              <w:bottom w:val="single" w:sz="4" w:space="0" w:color="auto"/>
            </w:tcBorders>
            <w:shd w:val="clear" w:color="auto" w:fill="auto"/>
          </w:tcPr>
          <w:p w14:paraId="4C102194" w14:textId="5957A9B4" w:rsidR="007E02E7" w:rsidRPr="00F818F5" w:rsidRDefault="007E02E7" w:rsidP="007E02E7">
            <w:pPr>
              <w:ind w:left="60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</w:pPr>
            <w:r w:rsidRPr="00F818F5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 xml:space="preserve">Ta có: </w:t>
            </w:r>
            <w:r w:rsidRPr="00F818F5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</w:p>
          <w:p w14:paraId="21E50295" w14:textId="5BF68C2D" w:rsidR="007E02E7" w:rsidRPr="00F818F5" w:rsidRDefault="007E02E7" w:rsidP="007E02E7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F818F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Nếu  </w:t>
            </w:r>
            <w:r w:rsidR="00DE2881" w:rsidRPr="00F818F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480" w:dyaOrig="320" w14:anchorId="75E03DB9">
                <v:shape id="_x0000_i1312" type="#_x0000_t75" style="width:82.65pt;height:16.3pt" o:ole="">
                  <v:imagedata r:id="rId112" o:title=""/>
                </v:shape>
                <o:OLEObject Type="Embed" ProgID="Equation.DSMT4" ShapeID="_x0000_i1312" DrawAspect="Content" ObjectID="_1795612057" r:id="rId113"/>
              </w:object>
            </w:r>
            <w:r w:rsidRPr="00F818F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thỏa mãn.</w:t>
            </w:r>
          </w:p>
          <w:p w14:paraId="69A0E378" w14:textId="6A91DC45" w:rsidR="007E02E7" w:rsidRPr="00F818F5" w:rsidRDefault="007E02E7" w:rsidP="007E02E7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F818F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Nếu </w:t>
            </w:r>
            <w:r w:rsidR="00DE2881" w:rsidRPr="00F818F5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219" w:dyaOrig="380" w14:anchorId="36ACC8C9">
                <v:shape id="_x0000_i1313" type="#_x0000_t75" style="width:49.75pt;height:18.8pt" o:ole="">
                  <v:imagedata r:id="rId114" o:title=""/>
                </v:shape>
                <o:OLEObject Type="Embed" ProgID="Equation.DSMT4" ShapeID="_x0000_i1313" DrawAspect="Content" ObjectID="_1795612058" r:id="rId115"/>
              </w:object>
            </w:r>
            <w:r w:rsidRPr="00F818F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có chữ số tận cùng là </w:t>
            </w:r>
            <w:r w:rsidRPr="00F818F5">
              <w:rPr>
                <w:rFonts w:ascii="Times New Roman" w:hAnsi="Times New Roman" w:cs="Times New Roman"/>
                <w:sz w:val="26"/>
                <w:szCs w:val="26"/>
              </w:rPr>
              <w:t>0</w:t>
            </w:r>
            <w:r w:rsidRPr="00F818F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. Khi đó, </w:t>
            </w:r>
            <w:r w:rsidR="00DE2881" w:rsidRPr="00F818F5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960" w:dyaOrig="380" w14:anchorId="1D9F9420">
                <v:shape id="_x0000_i1314" type="#_x0000_t75" style="width:36.95pt;height:15.35pt" o:ole="">
                  <v:imagedata r:id="rId116" o:title=""/>
                </v:shape>
                <o:OLEObject Type="Embed" ProgID="Equation.DSMT4" ShapeID="_x0000_i1314" DrawAspect="Content" ObjectID="_1795612059" r:id="rId117"/>
              </w:object>
            </w:r>
            <w:r w:rsidRPr="00F818F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F818F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có chữ số tận cùng là</w:t>
            </w:r>
            <w:r w:rsidRPr="00F818F5">
              <w:rPr>
                <w:rFonts w:ascii="Times New Roman" w:hAnsi="Times New Roman" w:cs="Times New Roman"/>
                <w:sz w:val="26"/>
                <w:szCs w:val="26"/>
              </w:rPr>
              <w:t xml:space="preserve"> 3</w:t>
            </w:r>
            <w:r w:rsidRPr="00F818F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. Mà </w:t>
            </w:r>
            <w:r w:rsidRPr="00F818F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320" w:dyaOrig="420" w14:anchorId="0E023F95">
                <v:shape id="_x0000_i1315" type="#_x0000_t75" style="width:14.4pt;height:21.6pt" o:ole="">
                  <v:imagedata r:id="rId118" o:title=""/>
                </v:shape>
                <o:OLEObject Type="Embed" ProgID="Equation.DSMT4" ShapeID="_x0000_i1315" DrawAspect="Content" ObjectID="_1795612060" r:id="rId119"/>
              </w:object>
            </w:r>
            <w:r w:rsidRPr="00F818F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 là số chính phương nên không thể có tận cùng bằng</w:t>
            </w:r>
            <w:r w:rsidR="00DE2881" w:rsidRPr="00F818F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3</w:t>
            </w:r>
            <w:r w:rsidRPr="00F818F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. Do đó không tồn tại </w:t>
            </w:r>
            <w:r w:rsidRPr="00F818F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20" w:dyaOrig="260" w14:anchorId="074DF433">
                <v:shape id="_x0000_i1316" type="#_x0000_t75" style="width:21.6pt;height:14.4pt" o:ole="">
                  <v:imagedata r:id="rId120" o:title=""/>
                </v:shape>
                <o:OLEObject Type="Embed" ProgID="Equation.DSMT4" ShapeID="_x0000_i1316" DrawAspect="Content" ObjectID="_1795612061" r:id="rId121"/>
              </w:object>
            </w:r>
            <w:r w:rsidRPr="00F818F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thỏa mãn.</w:t>
            </w:r>
          </w:p>
          <w:p w14:paraId="60357303" w14:textId="6BEDE489" w:rsidR="007E02E7" w:rsidRPr="00F818F5" w:rsidRDefault="007E02E7" w:rsidP="007E02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Vậy </w:t>
            </w:r>
            <w:r w:rsidR="00DE2881" w:rsidRPr="00F818F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280" w:dyaOrig="320" w14:anchorId="549DFD6D">
                <v:shape id="_x0000_i1317" type="#_x0000_t75" style="width:73.25pt;height:16.3pt" o:ole="">
                  <v:imagedata r:id="rId122" o:title=""/>
                </v:shape>
                <o:OLEObject Type="Embed" ProgID="Equation.DSMT4" ShapeID="_x0000_i1317" DrawAspect="Content" ObjectID="_1795612062" r:id="rId123"/>
              </w:objec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14:paraId="7D8A3019" w14:textId="77777777" w:rsidR="00863E50" w:rsidRPr="00F818F5" w:rsidRDefault="00863E50" w:rsidP="00863E50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</w:pPr>
          </w:p>
          <w:p w14:paraId="2E40FF68" w14:textId="77777777" w:rsidR="008E7F01" w:rsidRPr="00F818F5" w:rsidRDefault="008E7F01" w:rsidP="00A223FE">
            <w:pPr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</w:pPr>
          </w:p>
          <w:p w14:paraId="53F26FC8" w14:textId="0331F2EC" w:rsidR="00863E50" w:rsidRPr="00F818F5" w:rsidRDefault="00863E50" w:rsidP="00863E50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  <w:p w14:paraId="16B71B3C" w14:textId="77777777" w:rsidR="00863E50" w:rsidRPr="00F818F5" w:rsidRDefault="00863E50" w:rsidP="00863E50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74E2434C" w14:textId="77777777" w:rsidR="00863E50" w:rsidRPr="00F818F5" w:rsidRDefault="00863E50" w:rsidP="00A223FE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</w:tc>
      </w:tr>
    </w:tbl>
    <w:p w14:paraId="2BE1F25F" w14:textId="78BC2F69" w:rsidR="00D12D10" w:rsidRPr="00F818F5" w:rsidRDefault="00D12D10">
      <w:pPr>
        <w:spacing w:after="160" w:line="259" w:lineRule="auto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</w:p>
    <w:p w14:paraId="5F2B8AB6" w14:textId="77777777" w:rsidR="008327C9" w:rsidRDefault="008327C9">
      <w:pPr>
        <w:spacing w:after="160" w:line="259" w:lineRule="auto"/>
        <w:rPr>
          <w:rFonts w:ascii="Times New Roman" w:eastAsia="Calibri" w:hAnsi="Times New Roman" w:cs="Times New Roman"/>
          <w:b/>
          <w:caps/>
          <w:sz w:val="26"/>
          <w:szCs w:val="26"/>
        </w:rPr>
      </w:pPr>
      <w:r>
        <w:rPr>
          <w:rFonts w:ascii="Times New Roman" w:eastAsia="Calibri" w:hAnsi="Times New Roman" w:cs="Times New Roman"/>
          <w:b/>
          <w:caps/>
          <w:sz w:val="26"/>
          <w:szCs w:val="26"/>
        </w:rPr>
        <w:br w:type="page"/>
      </w:r>
    </w:p>
    <w:tbl>
      <w:tblPr>
        <w:tblStyle w:val="TableGrid"/>
        <w:tblpPr w:leftFromText="180" w:rightFromText="180" w:horzAnchor="margin" w:tblpXSpec="center" w:tblpY="385"/>
        <w:tblW w:w="108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10"/>
        <w:gridCol w:w="5575"/>
      </w:tblGrid>
      <w:tr w:rsidR="008327C9" w:rsidRPr="00F818F5" w14:paraId="4ABDB8BC" w14:textId="77777777" w:rsidTr="00CF4E72">
        <w:tc>
          <w:tcPr>
            <w:tcW w:w="5310" w:type="dxa"/>
          </w:tcPr>
          <w:p w14:paraId="5EAC0550" w14:textId="77777777" w:rsidR="008327C9" w:rsidRPr="00F818F5" w:rsidRDefault="008327C9" w:rsidP="00CF4E72">
            <w:pPr>
              <w:spacing w:line="264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F818F5">
              <w:rPr>
                <w:rFonts w:cs="Times New Roman"/>
                <w:b/>
                <w:bCs/>
                <w:sz w:val="26"/>
                <w:szCs w:val="26"/>
              </w:rPr>
              <w:lastRenderedPageBreak/>
              <w:t>PHÒNG GD&amp;ĐT QUẬN LONG BIÊN</w:t>
            </w:r>
          </w:p>
          <w:p w14:paraId="0854C940" w14:textId="77777777" w:rsidR="008327C9" w:rsidRPr="00F818F5" w:rsidRDefault="008327C9" w:rsidP="00CF4E72">
            <w:pPr>
              <w:spacing w:line="264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F818F5">
              <w:rPr>
                <w:rFonts w:cs="Times New Roman"/>
                <w:b/>
                <w:bCs/>
                <w:sz w:val="26"/>
                <w:szCs w:val="26"/>
              </w:rPr>
              <w:t>TRƯỜNG THCS THANH AM</w:t>
            </w:r>
          </w:p>
          <w:p w14:paraId="37B9410A" w14:textId="77777777" w:rsidR="008327C9" w:rsidRPr="00F818F5" w:rsidRDefault="008327C9" w:rsidP="00CF4E72">
            <w:pPr>
              <w:spacing w:line="264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F818F5">
              <w:rPr>
                <w:rFonts w:cs="Times New Roman"/>
                <w:b/>
                <w:bCs/>
                <w:sz w:val="26"/>
                <w:szCs w:val="26"/>
              </w:rPr>
              <w:t>NĂM HỌC 2024-2025</w:t>
            </w:r>
          </w:p>
          <w:p w14:paraId="5900FD97" w14:textId="77777777" w:rsidR="008327C9" w:rsidRPr="00F818F5" w:rsidRDefault="008327C9" w:rsidP="00CF4E72">
            <w:pPr>
              <w:spacing w:line="264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F818F5">
              <w:rPr>
                <w:rFonts w:cs="Times New Roman"/>
                <w:b/>
                <w:bCs/>
                <w:sz w:val="26"/>
                <w:szCs w:val="26"/>
              </w:rPr>
              <w:t xml:space="preserve">Mã đề: </w:t>
            </w:r>
            <w:r w:rsidRPr="00F818F5">
              <w:rPr>
                <w:rFonts w:cs="Times New Roman"/>
                <w:b/>
                <w:sz w:val="26"/>
                <w:szCs w:val="26"/>
              </w:rPr>
              <w:t xml:space="preserve"> T6-HKI-102</w:t>
            </w:r>
          </w:p>
        </w:tc>
        <w:tc>
          <w:tcPr>
            <w:tcW w:w="5575" w:type="dxa"/>
          </w:tcPr>
          <w:p w14:paraId="160D6559" w14:textId="77777777" w:rsidR="008327C9" w:rsidRPr="00F818F5" w:rsidRDefault="008327C9" w:rsidP="00CF4E72">
            <w:pPr>
              <w:spacing w:line="264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F818F5">
              <w:rPr>
                <w:rFonts w:cs="Times New Roman"/>
                <w:b/>
                <w:bCs/>
                <w:sz w:val="26"/>
                <w:szCs w:val="26"/>
              </w:rPr>
              <w:t>ĐỀ KIỂM TRA CUỐI HỌC KÌ I</w:t>
            </w:r>
          </w:p>
          <w:p w14:paraId="1AF5B27E" w14:textId="77777777" w:rsidR="008327C9" w:rsidRPr="00F818F5" w:rsidRDefault="008327C9" w:rsidP="00CF4E72">
            <w:pPr>
              <w:spacing w:line="264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F818F5">
              <w:rPr>
                <w:rFonts w:cs="Times New Roman"/>
                <w:b/>
                <w:bCs/>
                <w:sz w:val="26"/>
                <w:szCs w:val="26"/>
              </w:rPr>
              <w:t>MÔN TOÁN KHỐI 6</w:t>
            </w:r>
          </w:p>
          <w:p w14:paraId="5ECD573A" w14:textId="77777777" w:rsidR="008327C9" w:rsidRPr="00F818F5" w:rsidRDefault="008327C9" w:rsidP="00CF4E72">
            <w:pPr>
              <w:spacing w:line="264" w:lineRule="auto"/>
              <w:jc w:val="center"/>
              <w:rPr>
                <w:rFonts w:cs="Times New Roman"/>
                <w:bCs/>
                <w:i/>
                <w:sz w:val="26"/>
                <w:szCs w:val="26"/>
              </w:rPr>
            </w:pPr>
            <w:r w:rsidRPr="00F818F5">
              <w:rPr>
                <w:rFonts w:cs="Times New Roman"/>
                <w:bCs/>
                <w:i/>
                <w:sz w:val="26"/>
                <w:szCs w:val="26"/>
              </w:rPr>
              <w:t>Thời gian làm bài: 90 phút</w:t>
            </w:r>
          </w:p>
          <w:p w14:paraId="0698228B" w14:textId="59714A0C" w:rsidR="008327C9" w:rsidRPr="00F818F5" w:rsidRDefault="008327C9" w:rsidP="00CF4E72">
            <w:pPr>
              <w:spacing w:line="264" w:lineRule="auto"/>
              <w:jc w:val="center"/>
              <w:rPr>
                <w:rFonts w:cs="Times New Roman"/>
                <w:bCs/>
                <w:i/>
                <w:sz w:val="26"/>
                <w:szCs w:val="26"/>
              </w:rPr>
            </w:pPr>
            <w:r w:rsidRPr="00F818F5">
              <w:rPr>
                <w:rFonts w:cs="Times New Roman"/>
                <w:bCs/>
                <w:i/>
                <w:sz w:val="26"/>
                <w:szCs w:val="26"/>
              </w:rPr>
              <w:t>Ngày kiểm tra:</w:t>
            </w:r>
            <w:r w:rsidR="00A13FE3">
              <w:rPr>
                <w:rFonts w:cs="Times New Roman"/>
                <w:bCs/>
                <w:i/>
                <w:sz w:val="26"/>
                <w:szCs w:val="26"/>
              </w:rPr>
              <w:t>25</w:t>
            </w:r>
            <w:r w:rsidRPr="00F818F5">
              <w:rPr>
                <w:rFonts w:cs="Times New Roman"/>
                <w:bCs/>
                <w:i/>
                <w:sz w:val="26"/>
                <w:szCs w:val="26"/>
              </w:rPr>
              <w:t>/ 12/ 2024</w:t>
            </w:r>
          </w:p>
          <w:p w14:paraId="1571D324" w14:textId="77777777" w:rsidR="008327C9" w:rsidRPr="00F818F5" w:rsidRDefault="008327C9" w:rsidP="00CF4E72">
            <w:pPr>
              <w:spacing w:line="264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</w:tr>
    </w:tbl>
    <w:p w14:paraId="28F874F8" w14:textId="77777777" w:rsidR="008327C9" w:rsidRDefault="008327C9" w:rsidP="00D12D10">
      <w:pPr>
        <w:spacing w:before="60" w:after="60"/>
        <w:rPr>
          <w:rFonts w:ascii="Times New Roman" w:eastAsia="Calibri" w:hAnsi="Times New Roman" w:cs="Times New Roman"/>
          <w:b/>
          <w:caps/>
          <w:sz w:val="26"/>
          <w:szCs w:val="26"/>
        </w:rPr>
      </w:pPr>
    </w:p>
    <w:p w14:paraId="7073E805" w14:textId="4592BA0E" w:rsidR="00D12D10" w:rsidRPr="00F818F5" w:rsidRDefault="00D12D10" w:rsidP="00D12D10">
      <w:pPr>
        <w:spacing w:before="60" w:after="60"/>
        <w:rPr>
          <w:rFonts w:ascii="Times New Roman" w:eastAsia="Calibri" w:hAnsi="Times New Roman" w:cs="Times New Roman"/>
          <w:b/>
          <w:bCs/>
          <w:sz w:val="26"/>
          <w:szCs w:val="26"/>
        </w:rPr>
      </w:pPr>
      <w:r w:rsidRPr="00F818F5">
        <w:rPr>
          <w:rFonts w:ascii="Times New Roman" w:eastAsia="Calibri" w:hAnsi="Times New Roman" w:cs="Times New Roman"/>
          <w:b/>
          <w:caps/>
          <w:sz w:val="26"/>
          <w:szCs w:val="26"/>
        </w:rPr>
        <w:t>I. Trắc nghiệm khách quan</w:t>
      </w:r>
      <w:r w:rsidRPr="00F818F5">
        <w:rPr>
          <w:rFonts w:ascii="Times New Roman" w:eastAsia="Calibri" w:hAnsi="Times New Roman" w:cs="Times New Roman"/>
          <w:b/>
          <w:sz w:val="26"/>
          <w:szCs w:val="26"/>
        </w:rPr>
        <w:t xml:space="preserve">. </w:t>
      </w:r>
      <w:r w:rsidRPr="00F818F5">
        <w:rPr>
          <w:rFonts w:ascii="Times New Roman" w:eastAsia="Calibri" w:hAnsi="Times New Roman" w:cs="Times New Roman"/>
          <w:b/>
          <w:iCs/>
          <w:sz w:val="26"/>
          <w:szCs w:val="26"/>
        </w:rPr>
        <w:t>(2,0 điểm)</w:t>
      </w:r>
      <w:r w:rsidRPr="00F818F5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</w:p>
    <w:p w14:paraId="29990313" w14:textId="77777777" w:rsidR="00D12D10" w:rsidRPr="00F818F5" w:rsidRDefault="00D12D10" w:rsidP="00D12D10">
      <w:pPr>
        <w:spacing w:before="60" w:after="60"/>
        <w:rPr>
          <w:rFonts w:ascii="Times New Roman" w:eastAsia="Calibri" w:hAnsi="Times New Roman" w:cs="Times New Roman"/>
          <w:sz w:val="26"/>
          <w:szCs w:val="26"/>
        </w:rPr>
      </w:pPr>
      <w:r w:rsidRPr="00F818F5">
        <w:rPr>
          <w:rFonts w:ascii="Times New Roman" w:eastAsia="Calibri" w:hAnsi="Times New Roman" w:cs="Times New Roman"/>
          <w:sz w:val="26"/>
          <w:szCs w:val="26"/>
        </w:rPr>
        <w:t>Ghi lại chữ cái đứng trước câu trả lời đúng nhất cho các câu hỏi sau vào giấy kiểm tra.</w:t>
      </w:r>
    </w:p>
    <w:p w14:paraId="6E17C219" w14:textId="7E4B8B66" w:rsidR="00D12D10" w:rsidRPr="00F818F5" w:rsidRDefault="00D12D10" w:rsidP="00F8483E">
      <w:pPr>
        <w:pStyle w:val="BodyText"/>
        <w:spacing w:line="276" w:lineRule="auto"/>
        <w:rPr>
          <w:sz w:val="26"/>
          <w:szCs w:val="26"/>
        </w:rPr>
      </w:pPr>
      <w:r w:rsidRPr="00F818F5">
        <w:rPr>
          <w:rFonts w:eastAsia="Calibri"/>
          <w:b/>
          <w:bCs/>
          <w:sz w:val="26"/>
          <w:szCs w:val="26"/>
        </w:rPr>
        <w:t>Câu 1:</w:t>
      </w:r>
      <w:r w:rsidRPr="00F818F5">
        <w:rPr>
          <w:sz w:val="26"/>
          <w:szCs w:val="26"/>
        </w:rPr>
        <w:t xml:space="preserve"> Tập hợp A các số tự nhiên lớn hơn </w:t>
      </w:r>
      <w:r w:rsidR="002F6F6B" w:rsidRPr="00F818F5">
        <w:rPr>
          <w:sz w:val="26"/>
          <w:szCs w:val="26"/>
        </w:rPr>
        <w:t>4</w:t>
      </w:r>
      <w:r w:rsidRPr="00F818F5">
        <w:rPr>
          <w:sz w:val="26"/>
          <w:szCs w:val="26"/>
        </w:rPr>
        <w:t xml:space="preserve"> và nhỏ hơn </w:t>
      </w:r>
      <w:r w:rsidR="002F6F6B" w:rsidRPr="00F818F5">
        <w:rPr>
          <w:sz w:val="26"/>
          <w:szCs w:val="26"/>
        </w:rPr>
        <w:t>9</w:t>
      </w:r>
      <w:r w:rsidRPr="00F818F5">
        <w:rPr>
          <w:sz w:val="26"/>
          <w:szCs w:val="26"/>
        </w:rPr>
        <w:t xml:space="preserve"> là</w:t>
      </w:r>
    </w:p>
    <w:p w14:paraId="207E1CE4" w14:textId="5D974335" w:rsidR="00D12D10" w:rsidRPr="00F818F5" w:rsidRDefault="00D12D10" w:rsidP="00D12D10">
      <w:pPr>
        <w:tabs>
          <w:tab w:val="left" w:pos="2694"/>
          <w:tab w:val="left" w:pos="3240"/>
          <w:tab w:val="left" w:pos="5580"/>
        </w:tabs>
        <w:rPr>
          <w:rFonts w:ascii="Times New Roman" w:hAnsi="Times New Roman" w:cs="Times New Roman"/>
          <w:bCs/>
          <w:sz w:val="26"/>
          <w:szCs w:val="26"/>
        </w:rPr>
      </w:pPr>
      <w:r w:rsidRPr="00F818F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F6F6B" w:rsidRPr="00F818F5">
        <w:rPr>
          <w:rFonts w:ascii="Times New Roman" w:hAnsi="Times New Roman" w:cs="Times New Roman"/>
          <w:position w:val="-10"/>
          <w:sz w:val="26"/>
          <w:szCs w:val="26"/>
        </w:rPr>
        <w:object w:dxaOrig="1560" w:dyaOrig="320" w14:anchorId="219C479F">
          <v:shape id="_x0000_i1568" type="#_x0000_t75" style="width:78.25pt;height:16.3pt" o:ole="">
            <v:imagedata r:id="rId124" o:title=""/>
          </v:shape>
          <o:OLEObject Type="Embed" ProgID="Equation.DSMT4" ShapeID="_x0000_i1568" DrawAspect="Content" ObjectID="_1795612063" r:id="rId125"/>
        </w:object>
      </w:r>
      <w:r w:rsidRPr="00F818F5">
        <w:rPr>
          <w:rFonts w:ascii="Times New Roman" w:hAnsi="Times New Roman" w:cs="Times New Roman"/>
          <w:bCs/>
          <w:sz w:val="26"/>
          <w:szCs w:val="26"/>
        </w:rPr>
        <w:tab/>
      </w:r>
      <w:r w:rsidRPr="00F818F5">
        <w:rPr>
          <w:rFonts w:ascii="Times New Roman" w:hAnsi="Times New Roman" w:cs="Times New Roman"/>
          <w:b/>
          <w:sz w:val="26"/>
          <w:szCs w:val="26"/>
        </w:rPr>
        <w:t>B.</w:t>
      </w:r>
      <w:r w:rsidRPr="00F818F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F818F5">
        <w:rPr>
          <w:rFonts w:ascii="Times New Roman" w:hAnsi="Times New Roman" w:cs="Times New Roman"/>
          <w:position w:val="-10"/>
          <w:sz w:val="26"/>
          <w:szCs w:val="26"/>
        </w:rPr>
        <w:object w:dxaOrig="1380" w:dyaOrig="320" w14:anchorId="03745CE2">
          <v:shape id="_x0000_i1475" type="#_x0000_t75" style="width:69.2pt;height:16.3pt" o:ole="">
            <v:imagedata r:id="rId11" o:title=""/>
          </v:shape>
          <o:OLEObject Type="Embed" ProgID="Equation.DSMT4" ShapeID="_x0000_i1475" DrawAspect="Content" ObjectID="_1795612064" r:id="rId126"/>
        </w:object>
      </w:r>
      <w:r w:rsidRPr="00F818F5">
        <w:rPr>
          <w:rFonts w:ascii="Times New Roman" w:hAnsi="Times New Roman" w:cs="Times New Roman"/>
          <w:bCs/>
          <w:sz w:val="26"/>
          <w:szCs w:val="26"/>
        </w:rPr>
        <w:tab/>
      </w:r>
      <w:r w:rsidRPr="00F818F5">
        <w:rPr>
          <w:rFonts w:ascii="Times New Roman" w:hAnsi="Times New Roman" w:cs="Times New Roman"/>
          <w:b/>
          <w:sz w:val="26"/>
          <w:szCs w:val="26"/>
        </w:rPr>
        <w:t>C.</w:t>
      </w:r>
      <w:r w:rsidRPr="00F818F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2F6F6B" w:rsidRPr="00F818F5">
        <w:rPr>
          <w:rFonts w:ascii="Times New Roman" w:hAnsi="Times New Roman" w:cs="Times New Roman"/>
          <w:position w:val="-10"/>
          <w:sz w:val="26"/>
          <w:szCs w:val="26"/>
        </w:rPr>
        <w:object w:dxaOrig="1359" w:dyaOrig="320" w14:anchorId="221BED78">
          <v:shape id="_x0000_i1564" type="#_x0000_t75" style="width:68.25pt;height:16.3pt" o:ole="">
            <v:imagedata r:id="rId127" o:title=""/>
          </v:shape>
          <o:OLEObject Type="Embed" ProgID="Equation.DSMT4" ShapeID="_x0000_i1564" DrawAspect="Content" ObjectID="_1795612065" r:id="rId128"/>
        </w:object>
      </w:r>
      <w:r w:rsidRPr="00F818F5">
        <w:rPr>
          <w:rFonts w:ascii="Times New Roman" w:hAnsi="Times New Roman" w:cs="Times New Roman"/>
          <w:bCs/>
          <w:sz w:val="26"/>
          <w:szCs w:val="26"/>
        </w:rPr>
        <w:t xml:space="preserve">     </w:t>
      </w:r>
      <w:r w:rsidRPr="00F818F5">
        <w:rPr>
          <w:rFonts w:ascii="Times New Roman" w:hAnsi="Times New Roman" w:cs="Times New Roman"/>
          <w:b/>
          <w:sz w:val="26"/>
          <w:szCs w:val="26"/>
        </w:rPr>
        <w:t>D.</w:t>
      </w:r>
      <w:r w:rsidRPr="00F818F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2F6F6B" w:rsidRPr="00F818F5">
        <w:rPr>
          <w:rFonts w:ascii="Times New Roman" w:hAnsi="Times New Roman" w:cs="Times New Roman"/>
          <w:position w:val="-10"/>
          <w:sz w:val="26"/>
          <w:szCs w:val="26"/>
        </w:rPr>
        <w:object w:dxaOrig="1760" w:dyaOrig="320" w14:anchorId="2471E43F">
          <v:shape id="_x0000_i1566" type="#_x0000_t75" style="width:88.3pt;height:16.3pt" o:ole="">
            <v:imagedata r:id="rId129" o:title=""/>
          </v:shape>
          <o:OLEObject Type="Embed" ProgID="Equation.DSMT4" ShapeID="_x0000_i1566" DrawAspect="Content" ObjectID="_1795612066" r:id="rId130"/>
        </w:object>
      </w:r>
    </w:p>
    <w:p w14:paraId="21270835" w14:textId="4D3375DD" w:rsidR="00D12D10" w:rsidRPr="00F818F5" w:rsidRDefault="00D12D10" w:rsidP="00D12D10">
      <w:pPr>
        <w:tabs>
          <w:tab w:val="left" w:pos="2694"/>
          <w:tab w:val="left" w:pos="5387"/>
          <w:tab w:val="left" w:pos="8080"/>
        </w:tabs>
        <w:rPr>
          <w:rFonts w:ascii="Times New Roman" w:hAnsi="Times New Roman" w:cs="Times New Roman"/>
          <w:bCs/>
          <w:sz w:val="26"/>
          <w:szCs w:val="26"/>
        </w:rPr>
      </w:pPr>
      <w:r w:rsidRPr="00F818F5">
        <w:rPr>
          <w:rFonts w:ascii="Times New Roman" w:eastAsia="Calibri" w:hAnsi="Times New Roman" w:cs="Times New Roman"/>
          <w:b/>
          <w:sz w:val="26"/>
          <w:szCs w:val="26"/>
        </w:rPr>
        <w:t>Câu 2:</w:t>
      </w:r>
      <w:r w:rsidRPr="00F818F5">
        <w:rPr>
          <w:rFonts w:ascii="Times New Roman" w:hAnsi="Times New Roman" w:cs="Times New Roman"/>
          <w:sz w:val="26"/>
          <w:szCs w:val="26"/>
        </w:rPr>
        <w:t xml:space="preserve"> </w:t>
      </w:r>
      <w:r w:rsidRPr="00F818F5">
        <w:rPr>
          <w:rFonts w:ascii="Times New Roman" w:hAnsi="Times New Roman" w:cs="Times New Roman"/>
          <w:bCs/>
          <w:sz w:val="26"/>
          <w:szCs w:val="26"/>
        </w:rPr>
        <w:t xml:space="preserve">Số nào là số nguyên âm </w:t>
      </w:r>
      <w:r w:rsidRPr="00F818F5">
        <w:rPr>
          <w:rFonts w:ascii="Times New Roman" w:hAnsi="Times New Roman" w:cs="Times New Roman"/>
          <w:bCs/>
          <w:sz w:val="26"/>
          <w:szCs w:val="26"/>
        </w:rPr>
        <w:t>lớn</w:t>
      </w:r>
      <w:r w:rsidRPr="00F818F5">
        <w:rPr>
          <w:rFonts w:ascii="Times New Roman" w:hAnsi="Times New Roman" w:cs="Times New Roman"/>
          <w:bCs/>
          <w:sz w:val="26"/>
          <w:szCs w:val="26"/>
        </w:rPr>
        <w:t xml:space="preserve"> nhất có hai chữ số?</w:t>
      </w:r>
    </w:p>
    <w:p w14:paraId="7172A7A0" w14:textId="40CB36E2" w:rsidR="00D12D10" w:rsidRPr="00F818F5" w:rsidRDefault="00D12D10" w:rsidP="00D12D10">
      <w:pPr>
        <w:tabs>
          <w:tab w:val="left" w:pos="2694"/>
          <w:tab w:val="left" w:pos="5387"/>
          <w:tab w:val="left" w:pos="8080"/>
        </w:tabs>
        <w:rPr>
          <w:rFonts w:ascii="Times New Roman" w:hAnsi="Times New Roman" w:cs="Times New Roman"/>
          <w:bCs/>
          <w:sz w:val="26"/>
          <w:szCs w:val="26"/>
        </w:rPr>
      </w:pPr>
      <w:r w:rsidRPr="00F818F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F818F5">
        <w:rPr>
          <w:rFonts w:ascii="Times New Roman" w:hAnsi="Times New Roman" w:cs="Times New Roman"/>
          <w:bCs/>
          <w:sz w:val="26"/>
          <w:szCs w:val="26"/>
        </w:rPr>
        <w:t>– 99</w:t>
      </w:r>
      <w:r w:rsidRPr="00F818F5">
        <w:rPr>
          <w:rFonts w:ascii="Times New Roman" w:hAnsi="Times New Roman" w:cs="Times New Roman"/>
          <w:bCs/>
          <w:sz w:val="26"/>
          <w:szCs w:val="26"/>
        </w:rPr>
        <w:tab/>
      </w:r>
      <w:r w:rsidRPr="00F818F5">
        <w:rPr>
          <w:rFonts w:ascii="Times New Roman" w:hAnsi="Times New Roman" w:cs="Times New Roman"/>
          <w:b/>
          <w:sz w:val="26"/>
          <w:szCs w:val="26"/>
        </w:rPr>
        <w:t>B.</w:t>
      </w:r>
      <w:r w:rsidRPr="00F818F5">
        <w:rPr>
          <w:rFonts w:ascii="Times New Roman" w:hAnsi="Times New Roman" w:cs="Times New Roman"/>
          <w:bCs/>
          <w:sz w:val="26"/>
          <w:szCs w:val="26"/>
        </w:rPr>
        <w:t xml:space="preserve"> – 11</w:t>
      </w:r>
      <w:r w:rsidRPr="00F818F5">
        <w:rPr>
          <w:rFonts w:ascii="Times New Roman" w:hAnsi="Times New Roman" w:cs="Times New Roman"/>
          <w:bCs/>
          <w:sz w:val="26"/>
          <w:szCs w:val="26"/>
        </w:rPr>
        <w:tab/>
      </w:r>
      <w:r w:rsidR="00F8483E" w:rsidRPr="00F818F5">
        <w:rPr>
          <w:rFonts w:ascii="Times New Roman" w:hAnsi="Times New Roman" w:cs="Times New Roman"/>
          <w:bCs/>
          <w:sz w:val="26"/>
          <w:szCs w:val="26"/>
        </w:rPr>
        <w:t xml:space="preserve">   </w:t>
      </w:r>
      <w:r w:rsidRPr="00F818F5">
        <w:rPr>
          <w:rFonts w:ascii="Times New Roman" w:hAnsi="Times New Roman" w:cs="Times New Roman"/>
          <w:b/>
          <w:sz w:val="26"/>
          <w:szCs w:val="26"/>
        </w:rPr>
        <w:t>C.</w:t>
      </w:r>
      <w:r w:rsidRPr="00F818F5">
        <w:rPr>
          <w:rFonts w:ascii="Times New Roman" w:hAnsi="Times New Roman" w:cs="Times New Roman"/>
          <w:bCs/>
          <w:sz w:val="26"/>
          <w:szCs w:val="26"/>
        </w:rPr>
        <w:t xml:space="preserve"> – 10</w:t>
      </w:r>
      <w:r w:rsidRPr="00F818F5">
        <w:rPr>
          <w:rFonts w:ascii="Times New Roman" w:hAnsi="Times New Roman" w:cs="Times New Roman"/>
          <w:bCs/>
          <w:sz w:val="26"/>
          <w:szCs w:val="26"/>
        </w:rPr>
        <w:tab/>
      </w:r>
      <w:r w:rsidRPr="00F818F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F818F5">
        <w:rPr>
          <w:rFonts w:ascii="Times New Roman" w:hAnsi="Times New Roman" w:cs="Times New Roman"/>
          <w:bCs/>
          <w:sz w:val="26"/>
          <w:szCs w:val="26"/>
        </w:rPr>
        <w:t>– 19</w:t>
      </w:r>
    </w:p>
    <w:p w14:paraId="5695A52D" w14:textId="332FBA65" w:rsidR="00D12D10" w:rsidRPr="00F818F5" w:rsidRDefault="00D12D10" w:rsidP="00D12D10">
      <w:pPr>
        <w:tabs>
          <w:tab w:val="left" w:pos="2552"/>
          <w:tab w:val="left" w:pos="5103"/>
          <w:tab w:val="left" w:pos="7655"/>
        </w:tabs>
        <w:rPr>
          <w:rFonts w:ascii="Times New Roman" w:hAnsi="Times New Roman" w:cs="Times New Roman"/>
          <w:sz w:val="26"/>
          <w:szCs w:val="26"/>
        </w:rPr>
      </w:pPr>
      <w:r w:rsidRPr="00F818F5">
        <w:rPr>
          <w:rFonts w:ascii="Times New Roman" w:eastAsia="Calibri" w:hAnsi="Times New Roman" w:cs="Times New Roman"/>
          <w:b/>
          <w:sz w:val="26"/>
          <w:szCs w:val="26"/>
        </w:rPr>
        <w:t xml:space="preserve">Câu 3: </w:t>
      </w:r>
      <w:r w:rsidRPr="00F818F5">
        <w:rPr>
          <w:rFonts w:ascii="Times New Roman" w:hAnsi="Times New Roman" w:cs="Times New Roman"/>
          <w:sz w:val="26"/>
          <w:szCs w:val="26"/>
        </w:rPr>
        <w:t xml:space="preserve">Sắp xếp các số nguyên </w:t>
      </w:r>
      <w:r w:rsidR="00F8483E" w:rsidRPr="00F818F5">
        <w:rPr>
          <w:rFonts w:ascii="Times New Roman" w:hAnsi="Times New Roman" w:cs="Times New Roman"/>
          <w:position w:val="-12"/>
          <w:sz w:val="26"/>
          <w:szCs w:val="26"/>
        </w:rPr>
        <w:object w:dxaOrig="1520" w:dyaOrig="340" w14:anchorId="404DFB96">
          <v:shape id="_x0000_i2728" type="#_x0000_t75" style="width:76.05pt;height:17.2pt" o:ole="">
            <v:imagedata r:id="rId131" o:title=""/>
          </v:shape>
          <o:OLEObject Type="Embed" ProgID="Equation.DSMT4" ShapeID="_x0000_i2728" DrawAspect="Content" ObjectID="_1795612067" r:id="rId132"/>
        </w:object>
      </w:r>
      <w:r w:rsidRPr="00F818F5">
        <w:rPr>
          <w:rFonts w:ascii="Times New Roman" w:hAnsi="Times New Roman" w:cs="Times New Roman"/>
          <w:sz w:val="26"/>
          <w:szCs w:val="26"/>
        </w:rPr>
        <w:t xml:space="preserve">  theo thứ tự </w:t>
      </w:r>
      <w:r w:rsidR="002F6F6B" w:rsidRPr="00F818F5">
        <w:rPr>
          <w:rFonts w:ascii="Times New Roman" w:hAnsi="Times New Roman" w:cs="Times New Roman"/>
          <w:sz w:val="26"/>
          <w:szCs w:val="26"/>
        </w:rPr>
        <w:t>giảm</w:t>
      </w:r>
      <w:r w:rsidRPr="00F818F5">
        <w:rPr>
          <w:rFonts w:ascii="Times New Roman" w:hAnsi="Times New Roman" w:cs="Times New Roman"/>
          <w:sz w:val="26"/>
          <w:szCs w:val="26"/>
        </w:rPr>
        <w:t xml:space="preserve"> dần là</w:t>
      </w:r>
    </w:p>
    <w:p w14:paraId="45EE9985" w14:textId="384E16EB" w:rsidR="00D12D10" w:rsidRPr="00F818F5" w:rsidRDefault="00D12D10" w:rsidP="00F8483E">
      <w:pPr>
        <w:tabs>
          <w:tab w:val="left" w:pos="992"/>
          <w:tab w:val="left" w:pos="2700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F818F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F6F6B" w:rsidRPr="00F818F5">
        <w:rPr>
          <w:rFonts w:ascii="Times New Roman" w:hAnsi="Times New Roman" w:cs="Times New Roman"/>
          <w:position w:val="-12"/>
          <w:sz w:val="26"/>
          <w:szCs w:val="26"/>
        </w:rPr>
        <w:object w:dxaOrig="1520" w:dyaOrig="340" w14:anchorId="0AB973E6">
          <v:shape id="_x0000_i1576" type="#_x0000_t75" style="width:76.05pt;height:17.2pt" o:ole="">
            <v:imagedata r:id="rId133" o:title=""/>
          </v:shape>
          <o:OLEObject Type="Embed" ProgID="Equation.DSMT4" ShapeID="_x0000_i1576" DrawAspect="Content" ObjectID="_1795612068" r:id="rId134"/>
        </w:object>
      </w:r>
      <w:r w:rsidRPr="00F818F5">
        <w:rPr>
          <w:rFonts w:ascii="Times New Roman" w:hAnsi="Times New Roman" w:cs="Times New Roman"/>
          <w:sz w:val="26"/>
          <w:szCs w:val="26"/>
        </w:rPr>
        <w:t>.</w:t>
      </w:r>
      <w:r w:rsidRPr="00F818F5">
        <w:rPr>
          <w:rFonts w:ascii="Times New Roman" w:hAnsi="Times New Roman" w:cs="Times New Roman"/>
          <w:sz w:val="26"/>
          <w:szCs w:val="26"/>
        </w:rPr>
        <w:tab/>
      </w:r>
      <w:r w:rsidRPr="00F818F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F6F6B" w:rsidRPr="00F818F5">
        <w:rPr>
          <w:rFonts w:ascii="Times New Roman" w:hAnsi="Times New Roman" w:cs="Times New Roman"/>
          <w:position w:val="-12"/>
          <w:sz w:val="26"/>
          <w:szCs w:val="26"/>
        </w:rPr>
        <w:object w:dxaOrig="1480" w:dyaOrig="340" w14:anchorId="07A00032">
          <v:shape id="_x0000_i1578" type="#_x0000_t75" style="width:73.9pt;height:17.2pt" o:ole="">
            <v:imagedata r:id="rId135" o:title=""/>
          </v:shape>
          <o:OLEObject Type="Embed" ProgID="Equation.DSMT4" ShapeID="_x0000_i1578" DrawAspect="Content" ObjectID="_1795612069" r:id="rId136"/>
        </w:object>
      </w:r>
      <w:r w:rsidRPr="00F818F5">
        <w:rPr>
          <w:rFonts w:ascii="Times New Roman" w:hAnsi="Times New Roman" w:cs="Times New Roman"/>
          <w:sz w:val="26"/>
          <w:szCs w:val="26"/>
        </w:rPr>
        <w:t>.</w:t>
      </w:r>
      <w:r w:rsidRPr="00F818F5">
        <w:rPr>
          <w:rFonts w:ascii="Times New Roman" w:hAnsi="Times New Roman" w:cs="Times New Roman"/>
          <w:sz w:val="26"/>
          <w:szCs w:val="26"/>
        </w:rPr>
        <w:tab/>
      </w:r>
      <w:r w:rsidR="00F8483E" w:rsidRPr="00F818F5">
        <w:rPr>
          <w:rFonts w:ascii="Times New Roman" w:hAnsi="Times New Roman" w:cs="Times New Roman"/>
          <w:sz w:val="26"/>
          <w:szCs w:val="26"/>
        </w:rPr>
        <w:t xml:space="preserve">        </w:t>
      </w:r>
      <w:r w:rsidRPr="00F818F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F6F6B" w:rsidRPr="00F818F5">
        <w:rPr>
          <w:rFonts w:ascii="Times New Roman" w:hAnsi="Times New Roman" w:cs="Times New Roman"/>
          <w:position w:val="-12"/>
          <w:sz w:val="26"/>
          <w:szCs w:val="26"/>
        </w:rPr>
        <w:object w:dxaOrig="1520" w:dyaOrig="340" w14:anchorId="20343623">
          <v:shape id="_x0000_i1580" type="#_x0000_t75" style="width:75.75pt;height:17.2pt" o:ole="">
            <v:imagedata r:id="rId137" o:title=""/>
          </v:shape>
          <o:OLEObject Type="Embed" ProgID="Equation.DSMT4" ShapeID="_x0000_i1580" DrawAspect="Content" ObjectID="_1795612070" r:id="rId138"/>
        </w:object>
      </w:r>
      <w:r w:rsidRPr="00F818F5">
        <w:rPr>
          <w:rFonts w:ascii="Times New Roman" w:hAnsi="Times New Roman" w:cs="Times New Roman"/>
          <w:sz w:val="26"/>
          <w:szCs w:val="26"/>
        </w:rPr>
        <w:t>.</w:t>
      </w:r>
      <w:r w:rsidRPr="00F818F5">
        <w:rPr>
          <w:rFonts w:ascii="Times New Roman" w:hAnsi="Times New Roman" w:cs="Times New Roman"/>
          <w:sz w:val="26"/>
          <w:szCs w:val="26"/>
        </w:rPr>
        <w:tab/>
      </w:r>
      <w:r w:rsidRPr="00F818F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F6F6B" w:rsidRPr="00F818F5">
        <w:rPr>
          <w:rFonts w:ascii="Times New Roman" w:hAnsi="Times New Roman" w:cs="Times New Roman"/>
          <w:position w:val="-8"/>
          <w:sz w:val="26"/>
          <w:szCs w:val="26"/>
        </w:rPr>
        <w:object w:dxaOrig="1440" w:dyaOrig="300" w14:anchorId="0E0DAA7E">
          <v:shape id="_x0000_i1582" type="#_x0000_t75" style="width:71.7pt;height:15.35pt" o:ole="">
            <v:imagedata r:id="rId139" o:title=""/>
          </v:shape>
          <o:OLEObject Type="Embed" ProgID="Equation.DSMT4" ShapeID="_x0000_i1582" DrawAspect="Content" ObjectID="_1795612071" r:id="rId140"/>
        </w:object>
      </w:r>
      <w:r w:rsidRPr="00F818F5">
        <w:rPr>
          <w:rFonts w:ascii="Times New Roman" w:hAnsi="Times New Roman" w:cs="Times New Roman"/>
          <w:sz w:val="26"/>
          <w:szCs w:val="26"/>
        </w:rPr>
        <w:t>.</w:t>
      </w:r>
    </w:p>
    <w:p w14:paraId="6D846BEA" w14:textId="1429408F" w:rsidR="00D12D10" w:rsidRPr="00F818F5" w:rsidRDefault="00D12D10" w:rsidP="00D12D10">
      <w:pPr>
        <w:tabs>
          <w:tab w:val="left" w:pos="992"/>
        </w:tabs>
        <w:ind w:left="992" w:hanging="992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F818F5">
        <w:rPr>
          <w:rFonts w:ascii="Times New Roman" w:eastAsia="Calibri" w:hAnsi="Times New Roman" w:cs="Times New Roman"/>
          <w:b/>
          <w:sz w:val="26"/>
          <w:szCs w:val="26"/>
        </w:rPr>
        <w:t xml:space="preserve">Câu 4: </w:t>
      </w:r>
      <w:r w:rsidRPr="00F818F5">
        <w:rPr>
          <w:rFonts w:ascii="Times New Roman" w:eastAsia="Calibri" w:hAnsi="Times New Roman" w:cs="Times New Roman"/>
          <w:bCs/>
          <w:sz w:val="26"/>
          <w:szCs w:val="26"/>
        </w:rPr>
        <w:t xml:space="preserve">Số đối của </w:t>
      </w:r>
      <w:r w:rsidRPr="00F818F5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2D470A57">
          <v:shape id="_x0000_i1545" type="#_x0000_t75" style="width:14.1pt;height:13.45pt" o:ole="">
            <v:imagedata r:id="rId141" o:title=""/>
          </v:shape>
          <o:OLEObject Type="Embed" ProgID="Equation.DSMT4" ShapeID="_x0000_i1545" DrawAspect="Content" ObjectID="_1795612072" r:id="rId142"/>
        </w:object>
      </w:r>
      <w:r w:rsidRPr="00F818F5">
        <w:rPr>
          <w:rFonts w:ascii="Times New Roman" w:hAnsi="Times New Roman" w:cs="Times New Roman"/>
          <w:position w:val="-6"/>
          <w:sz w:val="26"/>
          <w:szCs w:val="26"/>
          <w:lang w:val="vi-VN"/>
        </w:rPr>
        <w:t xml:space="preserve"> </w:t>
      </w:r>
      <w:r w:rsidRPr="00F818F5">
        <w:rPr>
          <w:rFonts w:ascii="Times New Roman" w:hAnsi="Times New Roman" w:cs="Times New Roman"/>
          <w:sz w:val="26"/>
          <w:szCs w:val="26"/>
        </w:rPr>
        <w:t>là</w:t>
      </w:r>
    </w:p>
    <w:p w14:paraId="0C2CDFBB" w14:textId="2EEBA607" w:rsidR="00D12D10" w:rsidRPr="00F818F5" w:rsidRDefault="00D12D10" w:rsidP="00F8483E">
      <w:pPr>
        <w:tabs>
          <w:tab w:val="left" w:pos="992"/>
          <w:tab w:val="left" w:pos="2700"/>
          <w:tab w:val="left" w:pos="5669"/>
          <w:tab w:val="left" w:pos="7937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F818F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F818F5">
        <w:rPr>
          <w:rFonts w:ascii="Times New Roman" w:hAnsi="Times New Roman" w:cs="Times New Roman"/>
          <w:position w:val="-4"/>
          <w:sz w:val="26"/>
          <w:szCs w:val="26"/>
        </w:rPr>
        <w:object w:dxaOrig="440" w:dyaOrig="260" w14:anchorId="1E091FF9">
          <v:shape id="_x0000_i1542" type="#_x0000_t75" style="width:22.25pt;height:13.45pt" o:ole="">
            <v:imagedata r:id="rId143" o:title=""/>
          </v:shape>
          <o:OLEObject Type="Embed" ProgID="Equation.DSMT4" ShapeID="_x0000_i1542" DrawAspect="Content" ObjectID="_1795612073" r:id="rId144"/>
        </w:object>
      </w:r>
      <w:r w:rsidRPr="00F818F5">
        <w:rPr>
          <w:rFonts w:ascii="Times New Roman" w:hAnsi="Times New Roman" w:cs="Times New Roman"/>
          <w:sz w:val="26"/>
          <w:szCs w:val="26"/>
        </w:rPr>
        <w:t>.</w:t>
      </w:r>
      <w:r w:rsidRPr="00F818F5">
        <w:rPr>
          <w:rFonts w:ascii="Times New Roman" w:hAnsi="Times New Roman" w:cs="Times New Roman"/>
          <w:sz w:val="26"/>
          <w:szCs w:val="26"/>
        </w:rPr>
        <w:tab/>
      </w:r>
      <w:r w:rsidRPr="00F818F5">
        <w:rPr>
          <w:rFonts w:ascii="Times New Roman" w:hAnsi="Times New Roman" w:cs="Times New Roman"/>
          <w:sz w:val="26"/>
          <w:szCs w:val="26"/>
        </w:rPr>
        <w:tab/>
      </w:r>
      <w:r w:rsidRPr="00F818F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F818F5">
        <w:rPr>
          <w:rFonts w:ascii="Times New Roman" w:hAnsi="Times New Roman" w:cs="Times New Roman"/>
          <w:position w:val="-4"/>
          <w:sz w:val="26"/>
          <w:szCs w:val="26"/>
        </w:rPr>
        <w:object w:dxaOrig="420" w:dyaOrig="260" w14:anchorId="0FD006FD">
          <v:shape id="_x0000_i1549" type="#_x0000_t75" style="width:21.3pt;height:13.45pt" o:ole="">
            <v:imagedata r:id="rId145" o:title=""/>
          </v:shape>
          <o:OLEObject Type="Embed" ProgID="Equation.DSMT4" ShapeID="_x0000_i1549" DrawAspect="Content" ObjectID="_1795612074" r:id="rId146"/>
        </w:object>
      </w:r>
      <w:r w:rsidRPr="00F818F5">
        <w:rPr>
          <w:rFonts w:ascii="Times New Roman" w:hAnsi="Times New Roman" w:cs="Times New Roman"/>
          <w:sz w:val="26"/>
          <w:szCs w:val="26"/>
        </w:rPr>
        <w:t>.</w:t>
      </w:r>
      <w:r w:rsidRPr="00F818F5">
        <w:rPr>
          <w:rFonts w:ascii="Times New Roman" w:hAnsi="Times New Roman" w:cs="Times New Roman"/>
          <w:sz w:val="26"/>
          <w:szCs w:val="26"/>
        </w:rPr>
        <w:tab/>
      </w:r>
      <w:r w:rsidRPr="00F818F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F818F5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7604BDA0">
          <v:shape id="_x0000_i1555" type="#_x0000_t75" style="width:14.1pt;height:13.45pt" o:ole="">
            <v:imagedata r:id="rId141" o:title=""/>
          </v:shape>
          <o:OLEObject Type="Embed" ProgID="Equation.DSMT4" ShapeID="_x0000_i1555" DrawAspect="Content" ObjectID="_1795612075" r:id="rId147"/>
        </w:object>
      </w:r>
      <w:r w:rsidRPr="00F818F5">
        <w:rPr>
          <w:rFonts w:ascii="Times New Roman" w:hAnsi="Times New Roman" w:cs="Times New Roman"/>
          <w:sz w:val="26"/>
          <w:szCs w:val="26"/>
        </w:rPr>
        <w:t>.</w:t>
      </w:r>
      <w:r w:rsidRPr="00F818F5">
        <w:rPr>
          <w:rFonts w:ascii="Times New Roman" w:hAnsi="Times New Roman" w:cs="Times New Roman"/>
          <w:sz w:val="26"/>
          <w:szCs w:val="26"/>
        </w:rPr>
        <w:tab/>
      </w:r>
      <w:r w:rsidRPr="00F818F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F818F5">
        <w:rPr>
          <w:rFonts w:ascii="Times New Roman" w:hAnsi="Times New Roman" w:cs="Times New Roman"/>
          <w:position w:val="-4"/>
          <w:sz w:val="26"/>
          <w:szCs w:val="26"/>
        </w:rPr>
        <w:object w:dxaOrig="300" w:dyaOrig="260" w14:anchorId="0C522A88">
          <v:shape id="_x0000_i1553" type="#_x0000_t75" style="width:15.35pt;height:13.45pt" o:ole="">
            <v:imagedata r:id="rId148" o:title=""/>
          </v:shape>
          <o:OLEObject Type="Embed" ProgID="Equation.DSMT4" ShapeID="_x0000_i1553" DrawAspect="Content" ObjectID="_1795612076" r:id="rId149"/>
        </w:object>
      </w:r>
      <w:r w:rsidRPr="00F818F5">
        <w:rPr>
          <w:rFonts w:ascii="Times New Roman" w:hAnsi="Times New Roman" w:cs="Times New Roman"/>
          <w:sz w:val="26"/>
          <w:szCs w:val="26"/>
        </w:rPr>
        <w:t>.</w:t>
      </w:r>
    </w:p>
    <w:p w14:paraId="308FB5D1" w14:textId="64CA2C6C" w:rsidR="00D12D10" w:rsidRPr="00F818F5" w:rsidRDefault="00D12D10" w:rsidP="00D12D10">
      <w:pPr>
        <w:tabs>
          <w:tab w:val="left" w:pos="992"/>
          <w:tab w:val="left" w:pos="5245"/>
          <w:tab w:val="left" w:pos="5669"/>
          <w:tab w:val="left" w:pos="7937"/>
        </w:tabs>
        <w:ind w:left="993" w:hanging="993"/>
        <w:rPr>
          <w:rFonts w:ascii="Times New Roman" w:hAnsi="Times New Roman" w:cs="Times New Roman"/>
          <w:sz w:val="26"/>
          <w:szCs w:val="26"/>
        </w:rPr>
      </w:pPr>
      <w:r w:rsidRPr="00F818F5">
        <w:rPr>
          <w:rFonts w:ascii="Times New Roman" w:eastAsia="Calibri" w:hAnsi="Times New Roman" w:cs="Times New Roman"/>
          <w:b/>
          <w:sz w:val="26"/>
          <w:szCs w:val="26"/>
        </w:rPr>
        <w:t>Câu 5:</w:t>
      </w:r>
      <w:r w:rsidRPr="00F818F5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F818F5">
        <w:rPr>
          <w:rFonts w:ascii="Times New Roman" w:eastAsia="Calibri" w:hAnsi="Times New Roman" w:cs="Times New Roman"/>
          <w:bCs/>
          <w:sz w:val="26"/>
          <w:szCs w:val="26"/>
        </w:rPr>
        <w:t xml:space="preserve">Diện tích của hình vuông có chu vi bằng </w:t>
      </w:r>
      <w:r w:rsidRPr="00F818F5">
        <w:rPr>
          <w:rFonts w:ascii="Times New Roman" w:eastAsia="Calibri" w:hAnsi="Times New Roman" w:cs="Times New Roman"/>
          <w:bCs/>
          <w:sz w:val="26"/>
          <w:szCs w:val="26"/>
        </w:rPr>
        <w:t>1</w:t>
      </w:r>
      <w:r w:rsidRPr="00F818F5">
        <w:rPr>
          <w:rFonts w:ascii="Times New Roman" w:eastAsia="Calibri" w:hAnsi="Times New Roman" w:cs="Times New Roman"/>
          <w:bCs/>
          <w:i/>
          <w:iCs/>
          <w:sz w:val="26"/>
          <w:szCs w:val="26"/>
        </w:rPr>
        <w:t>6c</w:t>
      </w:r>
      <w:r w:rsidRPr="00F818F5">
        <w:rPr>
          <w:rFonts w:ascii="Times New Roman" w:eastAsia="Calibri" w:hAnsi="Times New Roman" w:cs="Times New Roman"/>
          <w:bCs/>
          <w:i/>
          <w:iCs/>
          <w:sz w:val="26"/>
          <w:szCs w:val="26"/>
        </w:rPr>
        <w:t>m</w:t>
      </w:r>
      <w:r w:rsidRPr="00F818F5">
        <w:rPr>
          <w:rFonts w:ascii="Times New Roman" w:eastAsia="Calibri" w:hAnsi="Times New Roman" w:cs="Times New Roman"/>
          <w:bCs/>
          <w:sz w:val="26"/>
          <w:szCs w:val="26"/>
        </w:rPr>
        <w:t xml:space="preserve"> là</w:t>
      </w:r>
    </w:p>
    <w:p w14:paraId="143EE533" w14:textId="1E8F9DC6" w:rsidR="00D12D10" w:rsidRPr="00F818F5" w:rsidRDefault="00D12D10" w:rsidP="00F8483E">
      <w:pPr>
        <w:tabs>
          <w:tab w:val="left" w:pos="992"/>
          <w:tab w:val="left" w:pos="2694"/>
          <w:tab w:val="left" w:pos="5669"/>
          <w:tab w:val="left" w:pos="7937"/>
        </w:tabs>
        <w:ind w:left="993" w:hanging="993"/>
        <w:rPr>
          <w:rFonts w:ascii="Times New Roman" w:hAnsi="Times New Roman" w:cs="Times New Roman"/>
          <w:sz w:val="26"/>
          <w:szCs w:val="26"/>
          <w:lang w:val="vi-VN"/>
        </w:rPr>
      </w:pPr>
      <w:r w:rsidRPr="00F818F5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A. </w:t>
      </w:r>
      <w:r w:rsidRPr="00F818F5">
        <w:rPr>
          <w:rFonts w:ascii="Times New Roman" w:hAnsi="Times New Roman" w:cs="Times New Roman"/>
          <w:position w:val="-6"/>
          <w:sz w:val="26"/>
          <w:szCs w:val="26"/>
        </w:rPr>
        <w:object w:dxaOrig="660" w:dyaOrig="320" w14:anchorId="4736633F">
          <v:shape id="_x0000_i1522" type="#_x0000_t75" style="width:32.85pt;height:16.3pt" o:ole="">
            <v:imagedata r:id="rId36" o:title=""/>
          </v:shape>
          <o:OLEObject Type="Embed" ProgID="Equation.DSMT4" ShapeID="_x0000_i1522" DrawAspect="Content" ObjectID="_1795612077" r:id="rId150"/>
        </w:object>
      </w:r>
      <w:r w:rsidRPr="00F818F5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="00F8483E" w:rsidRPr="00F818F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F818F5"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 w:rsidRPr="00F818F5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Pr="00F818F5">
        <w:rPr>
          <w:rFonts w:ascii="Times New Roman" w:hAnsi="Times New Roman" w:cs="Times New Roman"/>
          <w:position w:val="-6"/>
          <w:sz w:val="26"/>
          <w:szCs w:val="26"/>
        </w:rPr>
        <w:object w:dxaOrig="660" w:dyaOrig="320" w14:anchorId="0C8A3870">
          <v:shape id="_x0000_i1523" type="#_x0000_t75" style="width:32.85pt;height:16.3pt" o:ole="">
            <v:imagedata r:id="rId38" o:title=""/>
          </v:shape>
          <o:OLEObject Type="Embed" ProgID="Equation.DSMT4" ShapeID="_x0000_i1523" DrawAspect="Content" ObjectID="_1795612078" r:id="rId151"/>
        </w:object>
      </w:r>
      <w:r w:rsidRPr="00F818F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F818F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F818F5">
        <w:rPr>
          <w:rFonts w:ascii="Times New Roman" w:hAnsi="Times New Roman" w:cs="Times New Roman"/>
          <w:b/>
          <w:bCs/>
          <w:sz w:val="26"/>
          <w:szCs w:val="26"/>
          <w:lang w:val="vi-VN"/>
        </w:rPr>
        <w:t>C</w:t>
      </w:r>
      <w:r w:rsidRPr="00F818F5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Pr="00F818F5">
        <w:rPr>
          <w:rFonts w:ascii="Times New Roman" w:hAnsi="Times New Roman" w:cs="Times New Roman"/>
          <w:position w:val="-6"/>
          <w:sz w:val="26"/>
          <w:szCs w:val="26"/>
        </w:rPr>
        <w:object w:dxaOrig="680" w:dyaOrig="320" w14:anchorId="2DA3DE48">
          <v:shape id="_x0000_i1524" type="#_x0000_t75" style="width:33.5pt;height:16.3pt" o:ole="">
            <v:imagedata r:id="rId40" o:title=""/>
          </v:shape>
          <o:OLEObject Type="Embed" ProgID="Equation.DSMT4" ShapeID="_x0000_i1524" DrawAspect="Content" ObjectID="_1795612079" r:id="rId152"/>
        </w:object>
      </w:r>
      <w:r w:rsidRPr="00F818F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F818F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F818F5">
        <w:rPr>
          <w:rFonts w:ascii="Times New Roman" w:hAnsi="Times New Roman" w:cs="Times New Roman"/>
          <w:b/>
          <w:bCs/>
          <w:sz w:val="26"/>
          <w:szCs w:val="26"/>
          <w:lang w:val="vi-VN"/>
        </w:rPr>
        <w:t>D</w:t>
      </w:r>
      <w:r w:rsidRPr="00F818F5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Pr="00F818F5">
        <w:rPr>
          <w:rFonts w:ascii="Times New Roman" w:hAnsi="Times New Roman" w:cs="Times New Roman"/>
          <w:position w:val="-6"/>
          <w:sz w:val="26"/>
          <w:szCs w:val="26"/>
        </w:rPr>
        <w:object w:dxaOrig="660" w:dyaOrig="320" w14:anchorId="02932F7A">
          <v:shape id="_x0000_i1525" type="#_x0000_t75" style="width:32.85pt;height:16.3pt" o:ole="">
            <v:imagedata r:id="rId42" o:title=""/>
          </v:shape>
          <o:OLEObject Type="Embed" ProgID="Equation.DSMT4" ShapeID="_x0000_i1525" DrawAspect="Content" ObjectID="_1795612080" r:id="rId153"/>
        </w:object>
      </w:r>
      <w:r w:rsidRPr="00F818F5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4BEB99F0" w14:textId="0A651837" w:rsidR="00D12D10" w:rsidRPr="00F818F5" w:rsidRDefault="00D12D10" w:rsidP="00D12D10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eastAsia="Calibri" w:hAnsi="Times New Roman" w:cs="Times New Roman"/>
          <w:bCs/>
          <w:sz w:val="26"/>
          <w:szCs w:val="26"/>
        </w:rPr>
      </w:pPr>
      <w:r w:rsidRPr="00F818F5">
        <w:rPr>
          <w:rFonts w:ascii="Times New Roman" w:eastAsia="Times New Roman" w:hAnsi="Times New Roman" w:cs="Times New Roman"/>
          <w:b/>
          <w:bCs/>
          <w:sz w:val="26"/>
          <w:szCs w:val="26"/>
        </w:rPr>
        <w:t>Câu 6:</w:t>
      </w:r>
      <w:r w:rsidRPr="00F818F5">
        <w:rPr>
          <w:rFonts w:ascii="Times New Roman" w:eastAsia="Times New Roman" w:hAnsi="Times New Roman" w:cs="Times New Roman"/>
          <w:b/>
          <w:bCs/>
          <w:spacing w:val="-2"/>
          <w:sz w:val="26"/>
          <w:szCs w:val="26"/>
        </w:rPr>
        <w:t xml:space="preserve"> </w:t>
      </w:r>
      <w:r w:rsidRPr="00F818F5">
        <w:rPr>
          <w:rFonts w:ascii="Times New Roman" w:eastAsia="Calibri" w:hAnsi="Times New Roman" w:cs="Times New Roman"/>
          <w:bCs/>
          <w:sz w:val="26"/>
          <w:szCs w:val="26"/>
        </w:rPr>
        <w:t xml:space="preserve">Một hình thoi có độ dài cạnh </w:t>
      </w:r>
      <w:r w:rsidRPr="00F818F5">
        <w:rPr>
          <w:rFonts w:ascii="Times New Roman" w:eastAsia="Calibri" w:hAnsi="Times New Roman" w:cs="Times New Roman"/>
          <w:bCs/>
          <w:sz w:val="26"/>
          <w:szCs w:val="26"/>
        </w:rPr>
        <w:t>8</w:t>
      </w:r>
      <w:r w:rsidRPr="00F818F5">
        <w:rPr>
          <w:rFonts w:ascii="Times New Roman" w:eastAsia="Calibri" w:hAnsi="Times New Roman" w:cs="Times New Roman"/>
          <w:bCs/>
          <w:i/>
          <w:iCs/>
          <w:sz w:val="26"/>
          <w:szCs w:val="26"/>
        </w:rPr>
        <w:t>cm</w:t>
      </w:r>
      <w:r w:rsidRPr="00F818F5">
        <w:rPr>
          <w:rFonts w:ascii="Times New Roman" w:eastAsia="Calibri" w:hAnsi="Times New Roman" w:cs="Times New Roman"/>
          <w:bCs/>
          <w:sz w:val="26"/>
          <w:szCs w:val="26"/>
        </w:rPr>
        <w:t xml:space="preserve"> thì có chu vi bằng </w:t>
      </w:r>
    </w:p>
    <w:p w14:paraId="287D5FCF" w14:textId="6F374D91" w:rsidR="00D12D10" w:rsidRPr="00F818F5" w:rsidRDefault="00D12D10" w:rsidP="00F8483E">
      <w:pPr>
        <w:tabs>
          <w:tab w:val="left" w:pos="992"/>
          <w:tab w:val="left" w:pos="2694"/>
          <w:tab w:val="left" w:pos="5669"/>
          <w:tab w:val="left" w:pos="7937"/>
        </w:tabs>
        <w:rPr>
          <w:rFonts w:ascii="Times New Roman" w:hAnsi="Times New Roman" w:cs="Times New Roman"/>
          <w:sz w:val="26"/>
          <w:szCs w:val="26"/>
        </w:rPr>
      </w:pPr>
      <w:r w:rsidRPr="00F818F5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A. </w:t>
      </w:r>
      <w:r w:rsidRPr="00F818F5">
        <w:rPr>
          <w:rFonts w:ascii="Times New Roman" w:hAnsi="Times New Roman" w:cs="Times New Roman"/>
          <w:position w:val="-6"/>
          <w:sz w:val="26"/>
          <w:szCs w:val="26"/>
        </w:rPr>
        <w:object w:dxaOrig="580" w:dyaOrig="279" w14:anchorId="6390FB17">
          <v:shape id="_x0000_i1533" type="#_x0000_t75" style="width:29.1pt;height:14.4pt" o:ole="">
            <v:imagedata r:id="rId154" o:title=""/>
          </v:shape>
          <o:OLEObject Type="Embed" ProgID="Equation.DSMT4" ShapeID="_x0000_i1533" DrawAspect="Content" ObjectID="_1795612081" r:id="rId155"/>
        </w:object>
      </w:r>
      <w:r w:rsidRPr="00F818F5">
        <w:rPr>
          <w:rFonts w:ascii="Times New Roman" w:hAnsi="Times New Roman" w:cs="Times New Roman"/>
          <w:sz w:val="26"/>
          <w:szCs w:val="26"/>
        </w:rPr>
        <w:t xml:space="preserve">. </w:t>
      </w:r>
      <w:r w:rsidR="00F8483E" w:rsidRPr="00F818F5">
        <w:rPr>
          <w:rFonts w:ascii="Times New Roman" w:hAnsi="Times New Roman" w:cs="Times New Roman"/>
          <w:sz w:val="26"/>
          <w:szCs w:val="26"/>
        </w:rPr>
        <w:tab/>
      </w:r>
      <w:r w:rsidRPr="00F818F5">
        <w:rPr>
          <w:rFonts w:ascii="Times New Roman" w:hAnsi="Times New Roman" w:cs="Times New Roman"/>
          <w:b/>
          <w:bCs/>
          <w:sz w:val="26"/>
          <w:szCs w:val="26"/>
        </w:rPr>
        <w:t>B</w:t>
      </w:r>
      <w:r w:rsidRPr="00F818F5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Pr="00F818F5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4BFD7BCC">
          <v:shape id="_x0000_i1535" type="#_x0000_t75" style="width:28.15pt;height:14.4pt" o:ole="">
            <v:imagedata r:id="rId156" o:title=""/>
          </v:shape>
          <o:OLEObject Type="Embed" ProgID="Equation.DSMT4" ShapeID="_x0000_i1535" DrawAspect="Content" ObjectID="_1795612082" r:id="rId157"/>
        </w:object>
      </w:r>
      <w:r w:rsidRPr="00F818F5">
        <w:rPr>
          <w:rFonts w:ascii="Times New Roman" w:hAnsi="Times New Roman" w:cs="Times New Roman"/>
          <w:sz w:val="26"/>
          <w:szCs w:val="26"/>
        </w:rPr>
        <w:t>.</w:t>
      </w:r>
      <w:r w:rsidRPr="00F818F5">
        <w:rPr>
          <w:rFonts w:ascii="Times New Roman" w:hAnsi="Times New Roman" w:cs="Times New Roman"/>
          <w:sz w:val="26"/>
          <w:szCs w:val="26"/>
        </w:rPr>
        <w:tab/>
      </w:r>
      <w:r w:rsidRPr="00F818F5">
        <w:rPr>
          <w:rFonts w:ascii="Times New Roman" w:hAnsi="Times New Roman" w:cs="Times New Roman"/>
          <w:b/>
          <w:bCs/>
          <w:sz w:val="26"/>
          <w:szCs w:val="26"/>
        </w:rPr>
        <w:t>C</w:t>
      </w:r>
      <w:r w:rsidRPr="00F818F5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Pr="00F818F5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568314CE">
          <v:shape id="_x0000_i1531" type="#_x0000_t75" style="width:29.75pt;height:14.4pt" o:ole="">
            <v:imagedata r:id="rId158" o:title=""/>
          </v:shape>
          <o:OLEObject Type="Embed" ProgID="Equation.DSMT4" ShapeID="_x0000_i1531" DrawAspect="Content" ObjectID="_1795612083" r:id="rId159"/>
        </w:object>
      </w:r>
      <w:r w:rsidRPr="00F818F5">
        <w:rPr>
          <w:rFonts w:ascii="Times New Roman" w:hAnsi="Times New Roman" w:cs="Times New Roman"/>
          <w:sz w:val="26"/>
          <w:szCs w:val="26"/>
        </w:rPr>
        <w:t>.</w:t>
      </w:r>
      <w:r w:rsidRPr="00F818F5">
        <w:rPr>
          <w:rFonts w:ascii="Times New Roman" w:hAnsi="Times New Roman" w:cs="Times New Roman"/>
          <w:sz w:val="26"/>
          <w:szCs w:val="26"/>
        </w:rPr>
        <w:tab/>
      </w:r>
      <w:r w:rsidRPr="00F818F5">
        <w:rPr>
          <w:rFonts w:ascii="Times New Roman" w:hAnsi="Times New Roman" w:cs="Times New Roman"/>
          <w:b/>
          <w:bCs/>
          <w:sz w:val="26"/>
          <w:szCs w:val="26"/>
        </w:rPr>
        <w:t>D</w:t>
      </w:r>
      <w:r w:rsidRPr="00F818F5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Pr="00F818F5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7DC1F88D">
          <v:shape id="_x0000_i1465" type="#_x0000_t75" style="width:30.05pt;height:14.4pt" o:ole="">
            <v:imagedata r:id="rId50" o:title=""/>
          </v:shape>
          <o:OLEObject Type="Embed" ProgID="Equation.DSMT4" ShapeID="_x0000_i1465" DrawAspect="Content" ObjectID="_1795612084" r:id="rId160"/>
        </w:object>
      </w:r>
      <w:r w:rsidRPr="00F818F5">
        <w:rPr>
          <w:rFonts w:ascii="Times New Roman" w:hAnsi="Times New Roman" w:cs="Times New Roman"/>
          <w:sz w:val="26"/>
          <w:szCs w:val="26"/>
        </w:rPr>
        <w:t>.</w:t>
      </w:r>
    </w:p>
    <w:p w14:paraId="6CD156F2" w14:textId="7A8D9F53" w:rsidR="00D12D10" w:rsidRPr="00F818F5" w:rsidRDefault="00D12D10" w:rsidP="00D12D10">
      <w:pPr>
        <w:tabs>
          <w:tab w:val="left" w:pos="992"/>
          <w:tab w:val="left" w:pos="5245"/>
          <w:tab w:val="left" w:pos="5669"/>
          <w:tab w:val="left" w:pos="7937"/>
        </w:tabs>
        <w:ind w:left="993" w:hanging="993"/>
        <w:rPr>
          <w:rFonts w:ascii="Times New Roman" w:hAnsi="Times New Roman" w:cs="Times New Roman"/>
          <w:sz w:val="26"/>
          <w:szCs w:val="26"/>
          <w:lang w:val="vi-VN"/>
        </w:rPr>
      </w:pPr>
      <w:r w:rsidRPr="00F818F5">
        <w:rPr>
          <w:rFonts w:ascii="Times New Roman" w:eastAsia="Times New Roman" w:hAnsi="Times New Roman" w:cs="Times New Roman"/>
          <w:b/>
          <w:sz w:val="26"/>
          <w:szCs w:val="26"/>
        </w:rPr>
        <w:t>Câu 7:</w:t>
      </w:r>
      <w:r w:rsidRPr="00F818F5">
        <w:rPr>
          <w:rFonts w:ascii="Times New Roman" w:eastAsia="Calibri" w:hAnsi="Times New Roman" w:cs="Times New Roman"/>
          <w:b/>
          <w:bCs/>
          <w:i/>
          <w:iCs/>
          <w:sz w:val="26"/>
          <w:szCs w:val="26"/>
          <w:lang w:val="vi-VN"/>
        </w:rPr>
        <w:t xml:space="preserve"> </w:t>
      </w:r>
      <w:r w:rsidRPr="00F818F5">
        <w:rPr>
          <w:rFonts w:ascii="Times New Roman" w:eastAsia="Calibri" w:hAnsi="Times New Roman" w:cs="Times New Roman"/>
          <w:bCs/>
          <w:sz w:val="26"/>
          <w:szCs w:val="26"/>
        </w:rPr>
        <w:t xml:space="preserve">Số trục đối xứng của hình </w:t>
      </w:r>
      <w:r w:rsidR="002F6F6B" w:rsidRPr="00F818F5">
        <w:rPr>
          <w:rFonts w:ascii="Times New Roman" w:eastAsia="Calibri" w:hAnsi="Times New Roman" w:cs="Times New Roman"/>
          <w:bCs/>
          <w:sz w:val="26"/>
          <w:szCs w:val="26"/>
        </w:rPr>
        <w:t>chữ nhật</w:t>
      </w:r>
      <w:r w:rsidRPr="00F818F5">
        <w:rPr>
          <w:rFonts w:ascii="Times New Roman" w:eastAsia="Calibri" w:hAnsi="Times New Roman" w:cs="Times New Roman"/>
          <w:bCs/>
          <w:sz w:val="26"/>
          <w:szCs w:val="26"/>
        </w:rPr>
        <w:t xml:space="preserve"> là</w:t>
      </w:r>
    </w:p>
    <w:p w14:paraId="36017E72" w14:textId="5F01A810" w:rsidR="00D12D10" w:rsidRPr="00F818F5" w:rsidRDefault="00D12D10" w:rsidP="00F8483E">
      <w:pPr>
        <w:tabs>
          <w:tab w:val="left" w:pos="992"/>
          <w:tab w:val="left" w:pos="2694"/>
          <w:tab w:val="left" w:pos="5669"/>
          <w:tab w:val="left" w:pos="7937"/>
        </w:tabs>
        <w:ind w:left="993" w:hanging="993"/>
        <w:rPr>
          <w:rFonts w:ascii="Times New Roman" w:hAnsi="Times New Roman" w:cs="Times New Roman"/>
          <w:sz w:val="26"/>
          <w:szCs w:val="26"/>
          <w:lang w:val="vi-VN"/>
        </w:rPr>
      </w:pPr>
      <w:r w:rsidRPr="00F818F5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A. </w:t>
      </w:r>
      <w:r w:rsidRPr="00F818F5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156931A3">
          <v:shape id="_x0000_i1466" type="#_x0000_t75" style="width:10.35pt;height:13.15pt" o:ole="">
            <v:imagedata r:id="rId58" o:title=""/>
          </v:shape>
          <o:OLEObject Type="Embed" ProgID="Equation.DSMT4" ShapeID="_x0000_i1466" DrawAspect="Content" ObjectID="_1795612085" r:id="rId161"/>
        </w:object>
      </w:r>
      <w:r w:rsidRPr="00F818F5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F818F5">
        <w:rPr>
          <w:rFonts w:ascii="Times New Roman" w:hAnsi="Times New Roman" w:cs="Times New Roman"/>
          <w:sz w:val="26"/>
          <w:szCs w:val="26"/>
          <w:lang w:val="vi-VN"/>
        </w:rPr>
        <w:tab/>
      </w:r>
      <w:r w:rsidR="00F8483E" w:rsidRPr="00F818F5">
        <w:rPr>
          <w:rFonts w:ascii="Times New Roman" w:hAnsi="Times New Roman" w:cs="Times New Roman"/>
          <w:sz w:val="26"/>
          <w:szCs w:val="26"/>
          <w:lang w:val="vi-VN"/>
        </w:rPr>
        <w:tab/>
      </w:r>
      <w:r w:rsidR="00F8483E" w:rsidRPr="00F818F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F818F5"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 w:rsidRPr="00F818F5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Pr="00F818F5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7FA1E9CA">
          <v:shape id="_x0000_i1467" type="#_x0000_t75" style="width:9.1pt;height:14.4pt" o:ole="">
            <v:imagedata r:id="rId54" o:title=""/>
          </v:shape>
          <o:OLEObject Type="Embed" ProgID="Equation.DSMT4" ShapeID="_x0000_i1467" DrawAspect="Content" ObjectID="_1795612086" r:id="rId162"/>
        </w:object>
      </w:r>
      <w:r w:rsidRPr="00F818F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F818F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F818F5">
        <w:rPr>
          <w:rFonts w:ascii="Times New Roman" w:hAnsi="Times New Roman" w:cs="Times New Roman"/>
          <w:b/>
          <w:bCs/>
          <w:sz w:val="26"/>
          <w:szCs w:val="26"/>
          <w:lang w:val="vi-VN"/>
        </w:rPr>
        <w:t>C</w:t>
      </w:r>
      <w:r w:rsidRPr="00F818F5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="00F8483E" w:rsidRPr="00F818F5">
        <w:rPr>
          <w:rFonts w:ascii="Times New Roman" w:hAnsi="Times New Roman" w:cs="Times New Roman"/>
          <w:sz w:val="26"/>
          <w:szCs w:val="26"/>
        </w:rPr>
        <w:t xml:space="preserve"> </w:t>
      </w:r>
      <w:r w:rsidR="00F8483E" w:rsidRPr="00F818F5">
        <w:rPr>
          <w:rFonts w:ascii="Times New Roman" w:hAnsi="Times New Roman" w:cs="Times New Roman"/>
          <w:position w:val="-4"/>
          <w:sz w:val="26"/>
          <w:szCs w:val="26"/>
        </w:rPr>
        <w:object w:dxaOrig="139" w:dyaOrig="260" w14:anchorId="2BA4A31B">
          <v:shape id="_x0000_i2732" type="#_x0000_t75" style="width:7.2pt;height:13.15pt" o:ole="">
            <v:imagedata r:id="rId52" o:title=""/>
          </v:shape>
          <o:OLEObject Type="Embed" ProgID="Equation.DSMT4" ShapeID="_x0000_i2732" DrawAspect="Content" ObjectID="_1795612087" r:id="rId163"/>
        </w:object>
      </w:r>
      <w:r w:rsidRPr="00F818F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F818F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F818F5">
        <w:rPr>
          <w:rFonts w:ascii="Times New Roman" w:hAnsi="Times New Roman" w:cs="Times New Roman"/>
          <w:b/>
          <w:bCs/>
          <w:sz w:val="26"/>
          <w:szCs w:val="26"/>
          <w:lang w:val="vi-VN"/>
        </w:rPr>
        <w:t>D</w:t>
      </w:r>
      <w:r w:rsidRPr="00F818F5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="00F8483E" w:rsidRPr="00F818F5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35DA8865">
          <v:shape id="_x0000_i2730" type="#_x0000_t75" style="width:10.35pt;height:13.15pt" o:ole="">
            <v:imagedata r:id="rId56" o:title=""/>
          </v:shape>
          <o:OLEObject Type="Embed" ProgID="Equation.DSMT4" ShapeID="_x0000_i2730" DrawAspect="Content" ObjectID="_1795612088" r:id="rId164"/>
        </w:object>
      </w:r>
      <w:r w:rsidRPr="00F818F5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725CB10E" w14:textId="1A643CFA" w:rsidR="00D12D10" w:rsidRPr="00130D6B" w:rsidRDefault="00D12D10" w:rsidP="0090088D">
      <w:pPr>
        <w:pStyle w:val="NormalWeb"/>
        <w:spacing w:before="60" w:beforeAutospacing="0" w:after="40" w:afterAutospacing="0"/>
        <w:ind w:right="45"/>
        <w:jc w:val="both"/>
        <w:rPr>
          <w:b/>
          <w:sz w:val="26"/>
          <w:szCs w:val="26"/>
        </w:rPr>
      </w:pPr>
      <w:r w:rsidRPr="00130D6B">
        <w:rPr>
          <w:rFonts w:eastAsia="Calibri"/>
          <w:b/>
          <w:sz w:val="26"/>
          <w:szCs w:val="26"/>
        </w:rPr>
        <w:t xml:space="preserve">Câu 8: </w:t>
      </w:r>
      <w:r w:rsidR="009C2392" w:rsidRPr="00130D6B">
        <w:rPr>
          <w:rStyle w:val="Strong"/>
          <w:b w:val="0"/>
          <w:sz w:val="26"/>
          <w:szCs w:val="26"/>
        </w:rPr>
        <w:t>Trong các hình dưới đây, có bao nhiêu hình có tính đối xứng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3"/>
        <w:gridCol w:w="2514"/>
        <w:gridCol w:w="2514"/>
        <w:gridCol w:w="2688"/>
      </w:tblGrid>
      <w:tr w:rsidR="00F8483E" w:rsidRPr="00F818F5" w14:paraId="5B78C33C" w14:textId="77777777" w:rsidTr="00CF4E72">
        <w:tc>
          <w:tcPr>
            <w:tcW w:w="2513" w:type="dxa"/>
          </w:tcPr>
          <w:p w14:paraId="69015786" w14:textId="77777777" w:rsidR="00D12D10" w:rsidRPr="00F818F5" w:rsidRDefault="00D12D10" w:rsidP="00CF4E72">
            <w:pPr>
              <w:tabs>
                <w:tab w:val="left" w:pos="2694"/>
                <w:tab w:val="left" w:pos="5387"/>
                <w:tab w:val="left" w:pos="8080"/>
              </w:tabs>
              <w:jc w:val="center"/>
              <w:rPr>
                <w:rFonts w:eastAsia="Calibri" w:cs="Times New Roman"/>
                <w:bCs/>
                <w:sz w:val="26"/>
                <w:szCs w:val="26"/>
              </w:rPr>
            </w:pPr>
            <w:r w:rsidRPr="00F818F5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5A126188" wp14:editId="0E348B5B">
                  <wp:extent cx="1151939" cy="1161343"/>
                  <wp:effectExtent l="0" t="0" r="0" b="127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4946" cy="11845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42022DA" w14:textId="77777777" w:rsidR="00F8483E" w:rsidRPr="00F818F5" w:rsidRDefault="00F8483E" w:rsidP="00CF4E72">
            <w:pPr>
              <w:tabs>
                <w:tab w:val="left" w:pos="2694"/>
                <w:tab w:val="left" w:pos="5387"/>
                <w:tab w:val="left" w:pos="8080"/>
              </w:tabs>
              <w:jc w:val="center"/>
              <w:rPr>
                <w:rFonts w:eastAsia="Calibri" w:cs="Times New Roman"/>
                <w:bCs/>
                <w:sz w:val="26"/>
                <w:szCs w:val="26"/>
              </w:rPr>
            </w:pPr>
          </w:p>
          <w:p w14:paraId="7387B02E" w14:textId="25832B48" w:rsidR="00D12D10" w:rsidRPr="00F818F5" w:rsidRDefault="00D12D10" w:rsidP="00CF4E72">
            <w:pPr>
              <w:tabs>
                <w:tab w:val="left" w:pos="2694"/>
                <w:tab w:val="left" w:pos="5387"/>
                <w:tab w:val="left" w:pos="8080"/>
              </w:tabs>
              <w:jc w:val="center"/>
              <w:rPr>
                <w:rFonts w:eastAsia="Calibri" w:cs="Times New Roman"/>
                <w:bCs/>
                <w:sz w:val="26"/>
                <w:szCs w:val="26"/>
              </w:rPr>
            </w:pPr>
            <w:r w:rsidRPr="00F818F5">
              <w:rPr>
                <w:rFonts w:eastAsia="Calibri" w:cs="Times New Roman"/>
                <w:bCs/>
                <w:sz w:val="26"/>
                <w:szCs w:val="26"/>
              </w:rPr>
              <w:t>Hình 1</w:t>
            </w:r>
          </w:p>
        </w:tc>
        <w:tc>
          <w:tcPr>
            <w:tcW w:w="2514" w:type="dxa"/>
          </w:tcPr>
          <w:p w14:paraId="35B93B91" w14:textId="20A8318E" w:rsidR="00D12D10" w:rsidRPr="00F818F5" w:rsidRDefault="00130D6B" w:rsidP="00130D6B">
            <w:pPr>
              <w:tabs>
                <w:tab w:val="center" w:pos="1141"/>
                <w:tab w:val="left" w:pos="2694"/>
                <w:tab w:val="left" w:pos="5387"/>
                <w:tab w:val="left" w:pos="8080"/>
              </w:tabs>
              <w:rPr>
                <w:rFonts w:eastAsia="Calibri" w:cs="Times New Roman"/>
                <w:bCs/>
                <w:sz w:val="26"/>
                <w:szCs w:val="26"/>
              </w:rPr>
            </w:pPr>
            <w:r>
              <w:rPr>
                <w:rFonts w:eastAsia="Calibri" w:cs="Times New Roman"/>
                <w:bCs/>
                <w:sz w:val="26"/>
                <w:szCs w:val="26"/>
              </w:rPr>
              <w:t xml:space="preserve">          </w:t>
            </w:r>
            <w:r w:rsidRPr="00F818F5">
              <w:rPr>
                <w:rFonts w:eastAsia="Calibri" w:cs="Times New Roman"/>
                <w:bCs/>
                <w:sz w:val="26"/>
                <w:szCs w:val="26"/>
              </w:rPr>
              <w:t>Hình 2</w:t>
            </w:r>
            <w:r w:rsidRPr="00967BA4">
              <w:rPr>
                <w:rFonts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91008" behindDoc="1" locked="0" layoutInCell="1" allowOverlap="1" wp14:anchorId="163B9D5F" wp14:editId="7E33130E">
                  <wp:simplePos x="0" y="0"/>
                  <wp:positionH relativeFrom="column">
                    <wp:posOffset>138430</wp:posOffset>
                  </wp:positionH>
                  <wp:positionV relativeFrom="paragraph">
                    <wp:posOffset>120015</wp:posOffset>
                  </wp:positionV>
                  <wp:extent cx="1147445" cy="1089660"/>
                  <wp:effectExtent l="0" t="0" r="10795" b="7620"/>
                  <wp:wrapTight wrapText="bothSides">
                    <wp:wrapPolygon edited="0">
                      <wp:start x="0" y="0"/>
                      <wp:lineTo x="0" y="21449"/>
                      <wp:lineTo x="21229" y="21449"/>
                      <wp:lineTo x="21229" y="0"/>
                      <wp:lineTo x="0" y="0"/>
                    </wp:wrapPolygon>
                  </wp:wrapTight>
                  <wp:docPr id="2" name="Picture 2" descr="bien-bao-giao-thong-hinh-tamgia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bien-bao-giao-thong-hinh-tamgiac"/>
                          <pic:cNvPicPr>
                            <a:picLocks noChangeAspect="1"/>
                          </pic:cNvPicPr>
                        </pic:nvPicPr>
                        <pic:blipFill>
                          <a:blip r:embed="rId165"/>
                          <a:srcRect l="26700" t="5157" r="50456" b="565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7445" cy="10896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1E2F0577" w14:textId="40423D49" w:rsidR="00D12D10" w:rsidRPr="00F818F5" w:rsidRDefault="00D12D10" w:rsidP="00CF4E72">
            <w:pPr>
              <w:tabs>
                <w:tab w:val="left" w:pos="2694"/>
                <w:tab w:val="left" w:pos="5387"/>
                <w:tab w:val="left" w:pos="8080"/>
              </w:tabs>
              <w:jc w:val="center"/>
              <w:rPr>
                <w:rFonts w:eastAsia="Calibri" w:cs="Times New Roman"/>
                <w:bCs/>
                <w:sz w:val="26"/>
                <w:szCs w:val="26"/>
              </w:rPr>
            </w:pPr>
          </w:p>
        </w:tc>
        <w:tc>
          <w:tcPr>
            <w:tcW w:w="2514" w:type="dxa"/>
          </w:tcPr>
          <w:p w14:paraId="0CF16D44" w14:textId="52176158" w:rsidR="00D12D10" w:rsidRPr="00F818F5" w:rsidRDefault="0090088D" w:rsidP="00CF4E72">
            <w:pPr>
              <w:tabs>
                <w:tab w:val="left" w:pos="2694"/>
                <w:tab w:val="left" w:pos="5387"/>
                <w:tab w:val="left" w:pos="8080"/>
              </w:tabs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F818F5">
              <w:rPr>
                <w:rFonts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88960" behindDoc="0" locked="0" layoutInCell="1" allowOverlap="1" wp14:anchorId="65FE3E57" wp14:editId="6A6E536B">
                  <wp:simplePos x="0" y="0"/>
                  <wp:positionH relativeFrom="column">
                    <wp:posOffset>111288</wp:posOffset>
                  </wp:positionH>
                  <wp:positionV relativeFrom="paragraph">
                    <wp:posOffset>226979</wp:posOffset>
                  </wp:positionV>
                  <wp:extent cx="1189990" cy="879475"/>
                  <wp:effectExtent l="0" t="0" r="0" b="0"/>
                  <wp:wrapSquare wrapText="bothSides"/>
                  <wp:docPr id="4" name="Picture 4" descr="https://hoc24.vn/source/To%C3%A1n6/ch%C6%B0%C6%A1ng3/22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https://hoc24.vn/source/To%C3%A1n6/ch%C6%B0%C6%A1ng3/22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9990" cy="879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7F46B325" w14:textId="77777777" w:rsidR="00F8483E" w:rsidRPr="00F818F5" w:rsidRDefault="00F8483E" w:rsidP="00F8483E">
            <w:pPr>
              <w:rPr>
                <w:rFonts w:eastAsia="Calibri" w:cs="Times New Roman"/>
                <w:sz w:val="26"/>
                <w:szCs w:val="26"/>
              </w:rPr>
            </w:pPr>
          </w:p>
          <w:p w14:paraId="13639274" w14:textId="25DBE0AA" w:rsidR="00D12D10" w:rsidRPr="00F818F5" w:rsidRDefault="00D12D10" w:rsidP="00CF4E72">
            <w:pPr>
              <w:ind w:firstLine="720"/>
              <w:rPr>
                <w:rFonts w:eastAsia="Calibri" w:cs="Times New Roman"/>
                <w:sz w:val="26"/>
                <w:szCs w:val="26"/>
              </w:rPr>
            </w:pPr>
            <w:r w:rsidRPr="00F818F5">
              <w:rPr>
                <w:rFonts w:eastAsia="Calibri" w:cs="Times New Roman"/>
                <w:sz w:val="26"/>
                <w:szCs w:val="26"/>
              </w:rPr>
              <w:t>Hình 3</w:t>
            </w:r>
          </w:p>
        </w:tc>
        <w:tc>
          <w:tcPr>
            <w:tcW w:w="2514" w:type="dxa"/>
          </w:tcPr>
          <w:p w14:paraId="6DF6290E" w14:textId="4E6C3EF9" w:rsidR="00D12D10" w:rsidRPr="00F818F5" w:rsidRDefault="00D12D10" w:rsidP="00CF4E72">
            <w:pPr>
              <w:tabs>
                <w:tab w:val="left" w:pos="2694"/>
                <w:tab w:val="left" w:pos="5387"/>
                <w:tab w:val="left" w:pos="8080"/>
              </w:tabs>
              <w:jc w:val="both"/>
              <w:rPr>
                <w:rFonts w:cs="Times New Roman"/>
                <w:noProof/>
                <w:sz w:val="26"/>
                <w:szCs w:val="26"/>
              </w:rPr>
            </w:pPr>
          </w:p>
          <w:p w14:paraId="1791F1C7" w14:textId="29B8B252" w:rsidR="00D12D10" w:rsidRPr="00F818F5" w:rsidRDefault="00130D6B" w:rsidP="00CF4E72">
            <w:pPr>
              <w:rPr>
                <w:rFonts w:eastAsia="Calibri" w:cs="Times New Roman"/>
                <w:sz w:val="26"/>
                <w:szCs w:val="26"/>
              </w:rPr>
            </w:pPr>
            <w:r>
              <w:rPr>
                <w:rFonts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93056" behindDoc="0" locked="0" layoutInCell="1" allowOverlap="1" wp14:anchorId="5D3A656D" wp14:editId="18203F99">
                  <wp:simplePos x="0" y="0"/>
                  <wp:positionH relativeFrom="column">
                    <wp:posOffset>26035</wp:posOffset>
                  </wp:positionH>
                  <wp:positionV relativeFrom="paragraph">
                    <wp:posOffset>50800</wp:posOffset>
                  </wp:positionV>
                  <wp:extent cx="1569085" cy="918210"/>
                  <wp:effectExtent l="0" t="0" r="635" b="11430"/>
                  <wp:wrapSquare wrapText="bothSides"/>
                  <wp:docPr id="42" name="Picture 42" descr="333-1558598678-4187-15585987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Picture 42" descr="333-1558598678-4187-1558598721"/>
                          <pic:cNvPicPr>
                            <a:picLocks noChangeAspect="1"/>
                          </pic:cNvPicPr>
                        </pic:nvPicPr>
                        <pic:blipFill>
                          <a:blip r:embed="rId1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9085" cy="918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54F52427" w14:textId="77777777" w:rsidR="00D12D10" w:rsidRPr="00F818F5" w:rsidRDefault="00D12D10" w:rsidP="00CF4E72">
            <w:pPr>
              <w:ind w:firstLine="720"/>
              <w:rPr>
                <w:rFonts w:eastAsia="Calibri" w:cs="Times New Roman"/>
                <w:sz w:val="26"/>
                <w:szCs w:val="26"/>
              </w:rPr>
            </w:pPr>
            <w:r w:rsidRPr="00F818F5">
              <w:rPr>
                <w:rFonts w:eastAsia="Calibri" w:cs="Times New Roman"/>
                <w:sz w:val="26"/>
                <w:szCs w:val="26"/>
              </w:rPr>
              <w:t>Hình 4</w:t>
            </w:r>
          </w:p>
        </w:tc>
      </w:tr>
    </w:tbl>
    <w:p w14:paraId="2728307E" w14:textId="31A378A2" w:rsidR="00D12D10" w:rsidRPr="00F818F5" w:rsidRDefault="00D12D10" w:rsidP="00D12D10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F818F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90088D" w:rsidRPr="00F818F5">
        <w:rPr>
          <w:rFonts w:ascii="Times New Roman" w:hAnsi="Times New Roman" w:cs="Times New Roman"/>
          <w:sz w:val="26"/>
          <w:szCs w:val="26"/>
        </w:rPr>
        <w:t>1</w:t>
      </w:r>
      <w:r w:rsidRPr="00F818F5">
        <w:rPr>
          <w:rFonts w:ascii="Times New Roman" w:hAnsi="Times New Roman" w:cs="Times New Roman"/>
          <w:sz w:val="26"/>
          <w:szCs w:val="26"/>
        </w:rPr>
        <w:tab/>
      </w:r>
      <w:r w:rsidRPr="00F818F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F818F5">
        <w:rPr>
          <w:rFonts w:ascii="Times New Roman" w:hAnsi="Times New Roman" w:cs="Times New Roman"/>
          <w:sz w:val="26"/>
          <w:szCs w:val="26"/>
        </w:rPr>
        <w:t xml:space="preserve"> 2</w:t>
      </w:r>
      <w:r w:rsidRPr="00F818F5">
        <w:rPr>
          <w:rFonts w:ascii="Times New Roman" w:hAnsi="Times New Roman" w:cs="Times New Roman"/>
          <w:sz w:val="26"/>
          <w:szCs w:val="26"/>
        </w:rPr>
        <w:tab/>
      </w:r>
      <w:r w:rsidRPr="00F818F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F818F5">
        <w:rPr>
          <w:rFonts w:ascii="Times New Roman" w:hAnsi="Times New Roman" w:cs="Times New Roman"/>
          <w:sz w:val="26"/>
          <w:szCs w:val="26"/>
        </w:rPr>
        <w:t>3</w:t>
      </w:r>
      <w:r w:rsidRPr="00F818F5">
        <w:rPr>
          <w:rFonts w:ascii="Times New Roman" w:hAnsi="Times New Roman" w:cs="Times New Roman"/>
          <w:sz w:val="26"/>
          <w:szCs w:val="26"/>
        </w:rPr>
        <w:tab/>
      </w:r>
      <w:r w:rsidRPr="00F818F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F818F5">
        <w:rPr>
          <w:rFonts w:ascii="Times New Roman" w:hAnsi="Times New Roman" w:cs="Times New Roman"/>
          <w:sz w:val="26"/>
          <w:szCs w:val="26"/>
        </w:rPr>
        <w:t>4</w:t>
      </w:r>
    </w:p>
    <w:p w14:paraId="4BD91223" w14:textId="77777777" w:rsidR="00D12D10" w:rsidRPr="00F818F5" w:rsidRDefault="00D12D10" w:rsidP="00D12D10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 w:cs="Times New Roman"/>
          <w:sz w:val="26"/>
          <w:szCs w:val="26"/>
        </w:rPr>
      </w:pPr>
    </w:p>
    <w:p w14:paraId="6199A3AD" w14:textId="77777777" w:rsidR="00D12D10" w:rsidRPr="00F818F5" w:rsidRDefault="00D12D10" w:rsidP="00D12D10">
      <w:pPr>
        <w:pStyle w:val="ListParagraph"/>
        <w:tabs>
          <w:tab w:val="left" w:pos="2694"/>
          <w:tab w:val="left" w:pos="5387"/>
          <w:tab w:val="left" w:pos="8080"/>
        </w:tabs>
        <w:spacing w:after="120"/>
        <w:ind w:left="-142" w:firstLine="142"/>
        <w:rPr>
          <w:rFonts w:ascii="Times New Roman" w:eastAsia="Calibri" w:hAnsi="Times New Roman" w:cs="Times New Roman"/>
          <w:b/>
          <w:i/>
          <w:sz w:val="26"/>
          <w:szCs w:val="26"/>
        </w:rPr>
      </w:pPr>
      <w:r w:rsidRPr="00F818F5">
        <w:rPr>
          <w:rFonts w:ascii="Times New Roman" w:eastAsia="Calibri" w:hAnsi="Times New Roman" w:cs="Times New Roman"/>
          <w:b/>
          <w:caps/>
          <w:sz w:val="26"/>
          <w:szCs w:val="26"/>
        </w:rPr>
        <w:t>II.  Tự luận</w:t>
      </w:r>
      <w:r w:rsidRPr="00F818F5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F818F5">
        <w:rPr>
          <w:rFonts w:ascii="Times New Roman" w:eastAsia="Calibri" w:hAnsi="Times New Roman" w:cs="Times New Roman"/>
          <w:b/>
          <w:iCs/>
          <w:sz w:val="26"/>
          <w:szCs w:val="26"/>
        </w:rPr>
        <w:t>(8,0 điểm)</w:t>
      </w:r>
    </w:p>
    <w:p w14:paraId="5E291151" w14:textId="558B3374" w:rsidR="00D12D10" w:rsidRPr="00F818F5" w:rsidRDefault="00D12D10" w:rsidP="00130D6B">
      <w:pPr>
        <w:tabs>
          <w:tab w:val="left" w:pos="2694"/>
          <w:tab w:val="left" w:pos="5387"/>
          <w:tab w:val="left" w:pos="8080"/>
        </w:tabs>
        <w:spacing w:line="276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F818F5">
        <w:rPr>
          <w:rFonts w:ascii="Times New Roman" w:eastAsia="Calibri" w:hAnsi="Times New Roman" w:cs="Times New Roman"/>
          <w:b/>
          <w:sz w:val="26"/>
          <w:szCs w:val="26"/>
        </w:rPr>
        <w:t xml:space="preserve">Câu </w:t>
      </w:r>
      <w:r w:rsidR="00C6429E">
        <w:rPr>
          <w:rFonts w:ascii="Times New Roman" w:eastAsia="Calibri" w:hAnsi="Times New Roman" w:cs="Times New Roman"/>
          <w:b/>
          <w:sz w:val="26"/>
          <w:szCs w:val="26"/>
        </w:rPr>
        <w:t>9</w:t>
      </w:r>
      <w:r w:rsidRPr="00F818F5">
        <w:rPr>
          <w:rFonts w:ascii="Times New Roman" w:eastAsia="Calibri" w:hAnsi="Times New Roman" w:cs="Times New Roman"/>
          <w:b/>
          <w:sz w:val="26"/>
          <w:szCs w:val="26"/>
        </w:rPr>
        <w:t>.</w:t>
      </w:r>
      <w:r w:rsidRPr="00F818F5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F818F5">
        <w:rPr>
          <w:rFonts w:ascii="Times New Roman" w:eastAsia="Calibri" w:hAnsi="Times New Roman" w:cs="Times New Roman"/>
          <w:b/>
          <w:sz w:val="26"/>
          <w:szCs w:val="26"/>
        </w:rPr>
        <w:t>(2 điểm)</w:t>
      </w:r>
      <w:r w:rsidRPr="00F818F5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F818F5">
        <w:rPr>
          <w:rFonts w:ascii="Times New Roman" w:eastAsia="Times New Roman" w:hAnsi="Times New Roman" w:cs="Times New Roman"/>
          <w:sz w:val="26"/>
          <w:szCs w:val="26"/>
        </w:rPr>
        <w:t>Thực hiện phép tính (tính hợp lí nếu có thể)</w:t>
      </w:r>
      <w:r w:rsidRPr="00F818F5">
        <w:rPr>
          <w:rFonts w:ascii="Times New Roman" w:eastAsia="Arial" w:hAnsi="Times New Roman" w:cs="Times New Roman"/>
          <w:position w:val="-28"/>
          <w:sz w:val="26"/>
          <w:szCs w:val="26"/>
        </w:rPr>
        <w:t xml:space="preserve">                                             </w:t>
      </w:r>
    </w:p>
    <w:p w14:paraId="688A38B9" w14:textId="52FB3A6D" w:rsidR="00D12D10" w:rsidRPr="00F818F5" w:rsidRDefault="00F8483E" w:rsidP="00130D6B">
      <w:pPr>
        <w:tabs>
          <w:tab w:val="left" w:pos="374"/>
          <w:tab w:val="left" w:pos="2694"/>
          <w:tab w:val="left" w:pos="5387"/>
          <w:tab w:val="left" w:pos="8080"/>
        </w:tabs>
        <w:spacing w:line="276" w:lineRule="auto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F818F5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   </w:t>
      </w:r>
      <w:r w:rsidR="00D12D10" w:rsidRPr="00F818F5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a) </w:t>
      </w:r>
      <w:r w:rsidR="00A13FE3" w:rsidRPr="00F818F5">
        <w:rPr>
          <w:rFonts w:ascii="Times New Roman" w:hAnsi="Times New Roman" w:cs="Times New Roman"/>
          <w:position w:val="-10"/>
          <w:sz w:val="26"/>
          <w:szCs w:val="26"/>
        </w:rPr>
        <w:object w:dxaOrig="1380" w:dyaOrig="340" w14:anchorId="43AEB339">
          <v:shape id="_x0000_i3222" type="#_x0000_t75" style="width:66.05pt;height:17.55pt" o:ole="">
            <v:imagedata r:id="rId168" o:title=""/>
          </v:shape>
          <o:OLEObject Type="Embed" ProgID="Equation.DSMT4" ShapeID="_x0000_i3222" DrawAspect="Content" ObjectID="_1795612089" r:id="rId169"/>
        </w:object>
      </w:r>
      <w:r w:rsidR="00D12D10" w:rsidRPr="00F818F5">
        <w:rPr>
          <w:rFonts w:ascii="Times New Roman" w:eastAsia="Times New Roman" w:hAnsi="Times New Roman" w:cs="Times New Roman"/>
          <w:sz w:val="26"/>
          <w:szCs w:val="26"/>
          <w:lang w:val="nl-NL"/>
        </w:rPr>
        <w:tab/>
      </w:r>
      <w:r w:rsidR="00D12D10" w:rsidRPr="00F818F5">
        <w:rPr>
          <w:rFonts w:ascii="Times New Roman" w:eastAsia="Times New Roman" w:hAnsi="Times New Roman" w:cs="Times New Roman"/>
          <w:sz w:val="26"/>
          <w:szCs w:val="26"/>
          <w:lang w:val="nl-NL"/>
        </w:rPr>
        <w:tab/>
        <w:t xml:space="preserve">b) </w:t>
      </w:r>
      <w:r w:rsidR="0012181D" w:rsidRPr="00F818F5">
        <w:rPr>
          <w:rFonts w:ascii="Times New Roman" w:hAnsi="Times New Roman" w:cs="Times New Roman"/>
          <w:position w:val="-14"/>
          <w:sz w:val="26"/>
          <w:szCs w:val="26"/>
        </w:rPr>
        <w:object w:dxaOrig="3019" w:dyaOrig="400" w14:anchorId="201E6867">
          <v:shape id="_x0000_i1597" type="#_x0000_t75" style="width:151.2pt;height:20.05pt" o:ole="">
            <v:imagedata r:id="rId170" o:title=""/>
          </v:shape>
          <o:OLEObject Type="Embed" ProgID="Equation.DSMT4" ShapeID="_x0000_i1597" DrawAspect="Content" ObjectID="_1795612090" r:id="rId171"/>
        </w:object>
      </w:r>
      <w:r w:rsidR="00D12D10" w:rsidRPr="00F818F5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               </w:t>
      </w:r>
    </w:p>
    <w:p w14:paraId="19AF0B6B" w14:textId="36D32B52" w:rsidR="00D12D10" w:rsidRPr="00F818F5" w:rsidRDefault="00F8483E" w:rsidP="00130D6B">
      <w:pPr>
        <w:tabs>
          <w:tab w:val="left" w:pos="374"/>
          <w:tab w:val="left" w:pos="2694"/>
          <w:tab w:val="left" w:pos="5387"/>
          <w:tab w:val="left" w:pos="8080"/>
        </w:tabs>
        <w:spacing w:line="276" w:lineRule="auto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F818F5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   </w:t>
      </w:r>
      <w:r w:rsidR="00D12D10" w:rsidRPr="00F818F5">
        <w:rPr>
          <w:rFonts w:ascii="Times New Roman" w:eastAsia="Times New Roman" w:hAnsi="Times New Roman" w:cs="Times New Roman"/>
          <w:sz w:val="26"/>
          <w:szCs w:val="26"/>
          <w:lang w:val="nl-NL"/>
        </w:rPr>
        <w:t>c</w:t>
      </w:r>
      <w:r w:rsidRPr="00F818F5">
        <w:rPr>
          <w:rFonts w:ascii="Times New Roman" w:eastAsia="Times New Roman" w:hAnsi="Times New Roman" w:cs="Times New Roman"/>
          <w:sz w:val="26"/>
          <w:szCs w:val="26"/>
          <w:lang w:val="nl-NL"/>
        </w:rPr>
        <w:t>)</w:t>
      </w:r>
      <w:r w:rsidR="00D12D10" w:rsidRPr="00F818F5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</w:t>
      </w:r>
      <w:r w:rsidR="006718C3" w:rsidRPr="00F818F5">
        <w:rPr>
          <w:rFonts w:ascii="Times New Roman" w:hAnsi="Times New Roman" w:cs="Times New Roman"/>
          <w:position w:val="-6"/>
          <w:sz w:val="26"/>
          <w:szCs w:val="26"/>
        </w:rPr>
        <w:object w:dxaOrig="2200" w:dyaOrig="279" w14:anchorId="53E5ED73">
          <v:shape id="_x0000_i2754" type="#_x0000_t75" style="width:109.9pt;height:14.1pt" o:ole="">
            <v:imagedata r:id="rId172" o:title=""/>
          </v:shape>
          <o:OLEObject Type="Embed" ProgID="Equation.DSMT4" ShapeID="_x0000_i2754" DrawAspect="Content" ObjectID="_1795612091" r:id="rId173"/>
        </w:object>
      </w:r>
      <w:r w:rsidR="00D12D10" w:rsidRPr="00F818F5">
        <w:rPr>
          <w:rFonts w:ascii="Times New Roman" w:eastAsia="Times New Roman" w:hAnsi="Times New Roman" w:cs="Times New Roman"/>
          <w:sz w:val="26"/>
          <w:szCs w:val="26"/>
          <w:lang w:val="nl-NL"/>
        </w:rPr>
        <w:tab/>
        <w:t xml:space="preserve">d) </w:t>
      </w:r>
      <w:r w:rsidR="0012181D" w:rsidRPr="00F818F5">
        <w:rPr>
          <w:rFonts w:ascii="Times New Roman" w:eastAsia="Times New Roman" w:hAnsi="Times New Roman" w:cs="Times New Roman"/>
          <w:position w:val="-10"/>
          <w:sz w:val="26"/>
          <w:szCs w:val="26"/>
          <w:lang w:val="nl-NL"/>
        </w:rPr>
        <w:object w:dxaOrig="2960" w:dyaOrig="380" w14:anchorId="6503FA63">
          <v:shape id="_x0000_i1601" type="#_x0000_t75" style="width:134pt;height:17.85pt" o:ole="">
            <v:imagedata r:id="rId174" o:title=""/>
          </v:shape>
          <o:OLEObject Type="Embed" ProgID="Equation.DSMT4" ShapeID="_x0000_i1601" DrawAspect="Content" ObjectID="_1795612092" r:id="rId175"/>
        </w:object>
      </w:r>
    </w:p>
    <w:p w14:paraId="5479A610" w14:textId="170354FE" w:rsidR="00D12D10" w:rsidRPr="003C35A8" w:rsidRDefault="00D12D10" w:rsidP="00130D6B">
      <w:pPr>
        <w:tabs>
          <w:tab w:val="left" w:pos="2694"/>
          <w:tab w:val="left" w:pos="5387"/>
          <w:tab w:val="left" w:pos="8080"/>
        </w:tabs>
        <w:spacing w:before="60" w:after="60" w:line="276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F818F5">
        <w:rPr>
          <w:rFonts w:ascii="Times New Roman" w:eastAsia="Calibri" w:hAnsi="Times New Roman" w:cs="Times New Roman"/>
          <w:b/>
          <w:sz w:val="26"/>
          <w:szCs w:val="26"/>
        </w:rPr>
        <w:t>Câu 1</w:t>
      </w:r>
      <w:r w:rsidR="00C6429E">
        <w:rPr>
          <w:rFonts w:ascii="Times New Roman" w:eastAsia="Calibri" w:hAnsi="Times New Roman" w:cs="Times New Roman"/>
          <w:b/>
          <w:sz w:val="26"/>
          <w:szCs w:val="26"/>
        </w:rPr>
        <w:t>0</w:t>
      </w:r>
      <w:r w:rsidRPr="00F818F5">
        <w:rPr>
          <w:rFonts w:ascii="Times New Roman" w:eastAsia="Calibri" w:hAnsi="Times New Roman" w:cs="Times New Roman"/>
          <w:b/>
          <w:sz w:val="26"/>
          <w:szCs w:val="26"/>
        </w:rPr>
        <w:t>.</w:t>
      </w:r>
      <w:r w:rsidRPr="00F818F5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F818F5">
        <w:rPr>
          <w:rFonts w:ascii="Times New Roman" w:eastAsia="Calibri" w:hAnsi="Times New Roman" w:cs="Times New Roman"/>
          <w:b/>
          <w:iCs/>
          <w:sz w:val="26"/>
          <w:szCs w:val="26"/>
        </w:rPr>
        <w:t>(1,5 điểm)</w:t>
      </w:r>
      <w:r w:rsidRPr="00F818F5">
        <w:rPr>
          <w:rFonts w:ascii="Times New Roman" w:eastAsia="Calibri" w:hAnsi="Times New Roman" w:cs="Times New Roman"/>
          <w:b/>
          <w:i/>
          <w:sz w:val="26"/>
          <w:szCs w:val="26"/>
        </w:rPr>
        <w:t xml:space="preserve"> </w:t>
      </w:r>
      <w:r w:rsidRPr="00F818F5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F818F5">
        <w:rPr>
          <w:rFonts w:ascii="Times New Roman" w:eastAsia="Calibri" w:hAnsi="Times New Roman" w:cs="Times New Roman"/>
          <w:sz w:val="26"/>
          <w:szCs w:val="26"/>
        </w:rPr>
        <w:t>Tìm số nguyên x biết:</w:t>
      </w:r>
    </w:p>
    <w:p w14:paraId="59E48A81" w14:textId="6965B7DD" w:rsidR="00D12D10" w:rsidRPr="00F818F5" w:rsidRDefault="00F8483E" w:rsidP="00130D6B">
      <w:pPr>
        <w:tabs>
          <w:tab w:val="left" w:pos="2694"/>
          <w:tab w:val="left" w:pos="5387"/>
          <w:tab w:val="left" w:pos="8080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F818F5">
        <w:rPr>
          <w:rFonts w:ascii="Times New Roman" w:eastAsia="Calibri" w:hAnsi="Times New Roman" w:cs="Times New Roman"/>
          <w:sz w:val="26"/>
          <w:szCs w:val="26"/>
        </w:rPr>
        <w:t xml:space="preserve">    </w:t>
      </w:r>
      <w:r w:rsidR="00D12D10" w:rsidRPr="00F818F5">
        <w:rPr>
          <w:rFonts w:ascii="Times New Roman" w:eastAsia="Calibri" w:hAnsi="Times New Roman" w:cs="Times New Roman"/>
          <w:sz w:val="26"/>
          <w:szCs w:val="26"/>
        </w:rPr>
        <w:t xml:space="preserve">a) </w:t>
      </w:r>
      <w:r w:rsidR="00DB26BC" w:rsidRPr="00F818F5">
        <w:rPr>
          <w:rFonts w:ascii="Times New Roman" w:hAnsi="Times New Roman" w:cs="Times New Roman"/>
          <w:position w:val="-6"/>
          <w:sz w:val="26"/>
          <w:szCs w:val="26"/>
        </w:rPr>
        <w:object w:dxaOrig="1340" w:dyaOrig="279" w14:anchorId="64A98CD1">
          <v:shape id="_x0000_i3228" type="#_x0000_t75" style="width:64.15pt;height:14.4pt" o:ole="">
            <v:imagedata r:id="rId176" o:title=""/>
          </v:shape>
          <o:OLEObject Type="Embed" ProgID="Equation.DSMT4" ShapeID="_x0000_i3228" DrawAspect="Content" ObjectID="_1795612093" r:id="rId177"/>
        </w:object>
      </w:r>
      <w:r w:rsidR="00D12D10" w:rsidRPr="00F818F5">
        <w:rPr>
          <w:rFonts w:ascii="Times New Roman" w:eastAsia="Calibri" w:hAnsi="Times New Roman" w:cs="Times New Roman"/>
          <w:sz w:val="26"/>
          <w:szCs w:val="26"/>
        </w:rPr>
        <w:t xml:space="preserve">        </w:t>
      </w:r>
      <w:r w:rsidR="00D12D10" w:rsidRPr="00F818F5">
        <w:rPr>
          <w:rFonts w:ascii="Times New Roman" w:eastAsia="Calibri" w:hAnsi="Times New Roman" w:cs="Times New Roman"/>
          <w:sz w:val="26"/>
          <w:szCs w:val="26"/>
        </w:rPr>
        <w:tab/>
        <w:t xml:space="preserve">b) </w:t>
      </w:r>
      <w:r w:rsidR="006718C3" w:rsidRPr="00F818F5">
        <w:rPr>
          <w:rFonts w:ascii="Times New Roman" w:hAnsi="Times New Roman" w:cs="Times New Roman"/>
          <w:position w:val="-6"/>
          <w:sz w:val="26"/>
          <w:szCs w:val="26"/>
        </w:rPr>
        <w:object w:dxaOrig="1500" w:dyaOrig="320" w14:anchorId="4EF429B7">
          <v:shape id="_x0000_i2774" type="#_x0000_t75" style="width:75.15pt;height:15.95pt" o:ole="">
            <v:imagedata r:id="rId178" o:title=""/>
          </v:shape>
          <o:OLEObject Type="Embed" ProgID="Equation.DSMT4" ShapeID="_x0000_i2774" DrawAspect="Content" ObjectID="_1795612094" r:id="rId179"/>
        </w:object>
      </w:r>
      <w:r w:rsidR="00D12D10" w:rsidRPr="00F818F5">
        <w:rPr>
          <w:rFonts w:ascii="Times New Roman" w:hAnsi="Times New Roman" w:cs="Times New Roman"/>
          <w:sz w:val="26"/>
          <w:szCs w:val="26"/>
        </w:rPr>
        <w:t xml:space="preserve">             </w:t>
      </w:r>
      <w:r w:rsidR="00C6429E">
        <w:rPr>
          <w:rFonts w:ascii="Times New Roman" w:eastAsia="Calibri" w:hAnsi="Times New Roman" w:cs="Times New Roman"/>
          <w:sz w:val="26"/>
          <w:szCs w:val="26"/>
        </w:rPr>
        <w:t>c</w:t>
      </w:r>
      <w:r w:rsidR="00D12D10" w:rsidRPr="00F818F5">
        <w:rPr>
          <w:rFonts w:ascii="Times New Roman" w:eastAsia="Calibri" w:hAnsi="Times New Roman" w:cs="Times New Roman"/>
          <w:sz w:val="26"/>
          <w:szCs w:val="26"/>
        </w:rPr>
        <w:t xml:space="preserve">) </w:t>
      </w:r>
      <w:r w:rsidR="00403626" w:rsidRPr="00F818F5">
        <w:rPr>
          <w:rFonts w:ascii="Times New Roman" w:hAnsi="Times New Roman" w:cs="Times New Roman"/>
          <w:position w:val="-10"/>
          <w:sz w:val="26"/>
          <w:szCs w:val="26"/>
        </w:rPr>
        <w:object w:dxaOrig="1520" w:dyaOrig="320" w14:anchorId="34E15B8B">
          <v:shape id="_x0000_i1616" type="#_x0000_t75" style="width:87.35pt;height:18.15pt" o:ole="">
            <v:imagedata r:id="rId180" o:title=""/>
          </v:shape>
          <o:OLEObject Type="Embed" ProgID="Equation.DSMT4" ShapeID="_x0000_i1616" DrawAspect="Content" ObjectID="_1795612095" r:id="rId181"/>
        </w:object>
      </w:r>
    </w:p>
    <w:p w14:paraId="505715EA" w14:textId="3C0A35EF" w:rsidR="00F818F5" w:rsidRPr="00F818F5" w:rsidRDefault="00D12D10" w:rsidP="00130D6B">
      <w:pPr>
        <w:pStyle w:val="BodyText"/>
        <w:spacing w:line="276" w:lineRule="auto"/>
        <w:rPr>
          <w:sz w:val="26"/>
          <w:szCs w:val="26"/>
        </w:rPr>
      </w:pPr>
      <w:r w:rsidRPr="00F818F5">
        <w:rPr>
          <w:rFonts w:eastAsia="Calibri"/>
          <w:b/>
          <w:sz w:val="26"/>
          <w:szCs w:val="26"/>
        </w:rPr>
        <w:t>Câu 1</w:t>
      </w:r>
      <w:r w:rsidR="00C6429E">
        <w:rPr>
          <w:rFonts w:eastAsia="Calibri"/>
          <w:b/>
          <w:sz w:val="26"/>
          <w:szCs w:val="26"/>
        </w:rPr>
        <w:t>1</w:t>
      </w:r>
      <w:r w:rsidRPr="00F818F5">
        <w:rPr>
          <w:rFonts w:eastAsia="Calibri"/>
          <w:b/>
          <w:sz w:val="26"/>
          <w:szCs w:val="26"/>
        </w:rPr>
        <w:t>. (</w:t>
      </w:r>
      <w:r w:rsidR="0012181D" w:rsidRPr="00F818F5">
        <w:rPr>
          <w:b/>
          <w:sz w:val="26"/>
          <w:szCs w:val="26"/>
        </w:rPr>
        <w:t>2</w:t>
      </w:r>
      <w:r w:rsidRPr="00F818F5">
        <w:rPr>
          <w:rFonts w:eastAsia="Calibri"/>
          <w:b/>
          <w:sz w:val="26"/>
          <w:szCs w:val="26"/>
        </w:rPr>
        <w:t xml:space="preserve"> điểm) </w:t>
      </w:r>
      <w:r w:rsidR="00F818F5" w:rsidRPr="00F818F5">
        <w:rPr>
          <w:color w:val="000000"/>
          <w:sz w:val="26"/>
          <w:szCs w:val="26"/>
        </w:rPr>
        <w:t xml:space="preserve">Thư viện của một trường có khoảng từ </w:t>
      </w:r>
      <w:r w:rsidR="00DB26BC">
        <w:rPr>
          <w:color w:val="000000"/>
          <w:sz w:val="26"/>
          <w:szCs w:val="26"/>
        </w:rPr>
        <w:t>500</w:t>
      </w:r>
      <w:r w:rsidR="00F818F5" w:rsidRPr="00F818F5">
        <w:rPr>
          <w:color w:val="000000"/>
          <w:sz w:val="26"/>
          <w:szCs w:val="26"/>
        </w:rPr>
        <w:t xml:space="preserve"> đến 6</w:t>
      </w:r>
      <w:r w:rsidR="00DB26BC">
        <w:rPr>
          <w:color w:val="000000"/>
          <w:sz w:val="26"/>
          <w:szCs w:val="26"/>
        </w:rPr>
        <w:t>5</w:t>
      </w:r>
      <w:r w:rsidR="00F818F5" w:rsidRPr="00F818F5">
        <w:rPr>
          <w:color w:val="000000"/>
          <w:sz w:val="26"/>
          <w:szCs w:val="26"/>
        </w:rPr>
        <w:t>0 quyển sách. Nếu xếp vào giá sách của mỗi ngăn 8 quyển, 10 quyển hoặc 12 quyển đều vừa đủ ngăn. Tính số sách của thư viện?</w:t>
      </w:r>
    </w:p>
    <w:p w14:paraId="2B2959C5" w14:textId="1977202F" w:rsidR="00AE7D4F" w:rsidRPr="00F818F5" w:rsidRDefault="00AE7D4F" w:rsidP="00130D6B">
      <w:pPr>
        <w:pStyle w:val="NoSpacing"/>
        <w:spacing w:line="276" w:lineRule="auto"/>
        <w:jc w:val="both"/>
        <w:rPr>
          <w:b/>
          <w:szCs w:val="26"/>
          <w:lang w:val="nl-NL"/>
        </w:rPr>
      </w:pPr>
    </w:p>
    <w:p w14:paraId="52933D90" w14:textId="377F24ED" w:rsidR="0032297E" w:rsidRPr="00F818F5" w:rsidRDefault="00130D6B" w:rsidP="00130D6B">
      <w:pPr>
        <w:pStyle w:val="BodyText"/>
        <w:spacing w:line="276" w:lineRule="auto"/>
        <w:rPr>
          <w:sz w:val="26"/>
          <w:szCs w:val="26"/>
        </w:rPr>
      </w:pPr>
      <w:r w:rsidRPr="00F818F5">
        <w:rPr>
          <w:noProof/>
          <w:sz w:val="26"/>
          <w:szCs w:val="26"/>
        </w:rPr>
        <w:drawing>
          <wp:anchor distT="0" distB="0" distL="114300" distR="114300" simplePos="0" relativeHeight="251696128" behindDoc="0" locked="0" layoutInCell="1" allowOverlap="1" wp14:anchorId="30A73906" wp14:editId="242F99A6">
            <wp:simplePos x="0" y="0"/>
            <wp:positionH relativeFrom="column">
              <wp:posOffset>5109845</wp:posOffset>
            </wp:positionH>
            <wp:positionV relativeFrom="paragraph">
              <wp:posOffset>230</wp:posOffset>
            </wp:positionV>
            <wp:extent cx="347980" cy="19113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980" cy="1911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818F5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5D4EE4F" wp14:editId="23B86041">
                <wp:simplePos x="0" y="0"/>
                <wp:positionH relativeFrom="column">
                  <wp:posOffset>4049395</wp:posOffset>
                </wp:positionH>
                <wp:positionV relativeFrom="paragraph">
                  <wp:posOffset>181813</wp:posOffset>
                </wp:positionV>
                <wp:extent cx="2389505" cy="1672590"/>
                <wp:effectExtent l="0" t="0" r="10795" b="22860"/>
                <wp:wrapSquare wrapText="bothSides"/>
                <wp:docPr id="37" name="Rectangles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9505" cy="167259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E356D2B" w14:textId="21F9225D" w:rsidR="009C4BE5" w:rsidRDefault="009C4BE5" w:rsidP="009C4BE5">
                            <w:pPr>
                              <w:jc w:val="center"/>
                            </w:pPr>
                            <w:r w:rsidRPr="009C4BE5">
                              <w:rPr>
                                <w:noProof/>
                              </w:rPr>
                              <w:drawing>
                                <wp:inline distT="0" distB="0" distL="0" distR="0" wp14:anchorId="5A23F910" wp14:editId="0FD14F7D">
                                  <wp:extent cx="1008447" cy="954694"/>
                                  <wp:effectExtent l="0" t="0" r="1270" b="0"/>
                                  <wp:docPr id="23" name="Picture 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4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08447" cy="95469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5D4EE4F" id="Rectangles 37" o:spid="_x0000_s1026" style="position:absolute;margin-left:318.85pt;margin-top:14.3pt;width:188.15pt;height:131.7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" fillcolor="white [3212]" strokecolor="black [3213]" strokeweight="1.5pt">
                <v:textbox>
                  <w:txbxContent>
                    <w:p w14:paraId="6E356D2B" w14:textId="21F9225D" w:rsidR="009C4BE5" w:rsidRDefault="009C4BE5" w:rsidP="009C4BE5">
                      <w:pPr>
                        <w:jc w:val="center"/>
                      </w:pPr>
                      <w:r w:rsidRPr="009C4BE5">
                        <w:rPr>
                          <w:noProof/>
                        </w:rPr>
                        <w:drawing>
                          <wp:inline distT="0" distB="0" distL="0" distR="0" wp14:anchorId="5A23F910" wp14:editId="0FD14F7D">
                            <wp:extent cx="1008447" cy="954694"/>
                            <wp:effectExtent l="0" t="0" r="1270" b="0"/>
                            <wp:docPr id="23" name="Picture 2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4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08447" cy="95469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rect>
            </w:pict>
          </mc:Fallback>
        </mc:AlternateContent>
      </w:r>
      <w:r w:rsidR="00C6429E" w:rsidRPr="00F818F5">
        <w:rPr>
          <w:noProof/>
          <w:sz w:val="26"/>
          <w:szCs w:val="26"/>
        </w:rPr>
        <w:drawing>
          <wp:anchor distT="0" distB="0" distL="114300" distR="114300" simplePos="0" relativeHeight="251687936" behindDoc="0" locked="0" layoutInCell="1" allowOverlap="1" wp14:anchorId="52DCFE1A" wp14:editId="1E7BC446">
            <wp:simplePos x="0" y="0"/>
            <wp:positionH relativeFrom="column">
              <wp:posOffset>5735320</wp:posOffset>
            </wp:positionH>
            <wp:positionV relativeFrom="paragraph">
              <wp:posOffset>858547</wp:posOffset>
            </wp:positionV>
            <wp:extent cx="266700" cy="168275"/>
            <wp:effectExtent l="0" t="0" r="0" b="3175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68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12D10" w:rsidRPr="00F818F5">
        <w:rPr>
          <w:b/>
          <w:sz w:val="26"/>
          <w:szCs w:val="26"/>
          <w:lang w:val="nl-NL"/>
        </w:rPr>
        <w:t>Câu 1</w:t>
      </w:r>
      <w:r w:rsidR="00C6429E">
        <w:rPr>
          <w:b/>
          <w:sz w:val="26"/>
          <w:szCs w:val="26"/>
          <w:lang w:val="nl-NL"/>
        </w:rPr>
        <w:t>2</w:t>
      </w:r>
      <w:r w:rsidR="00D12D10" w:rsidRPr="00F818F5">
        <w:rPr>
          <w:b/>
          <w:sz w:val="26"/>
          <w:szCs w:val="26"/>
          <w:lang w:val="nl-NL"/>
        </w:rPr>
        <w:t xml:space="preserve">. (2 điểm) </w:t>
      </w:r>
      <w:r w:rsidR="009C4BE5" w:rsidRPr="00F818F5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4860FE7" wp14:editId="09B533FA">
                <wp:simplePos x="0" y="0"/>
                <wp:positionH relativeFrom="column">
                  <wp:posOffset>4221480</wp:posOffset>
                </wp:positionH>
                <wp:positionV relativeFrom="paragraph">
                  <wp:posOffset>323215</wp:posOffset>
                </wp:positionV>
                <wp:extent cx="525145" cy="502285"/>
                <wp:effectExtent l="6350" t="6350" r="17145" b="9525"/>
                <wp:wrapNone/>
                <wp:docPr id="39" name="Rectangles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145" cy="50228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D621A8" w14:textId="77777777" w:rsidR="0032297E" w:rsidRDefault="0032297E" w:rsidP="0032297E">
                            <w:pPr>
                              <w:spacing w:after="80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</w:rPr>
                              <w:t>Bồn</w:t>
                            </w:r>
                          </w:p>
                          <w:p w14:paraId="4FD6079E" w14:textId="77777777" w:rsidR="0032297E" w:rsidRDefault="0032297E" w:rsidP="0032297E">
                            <w:pPr>
                              <w:spacing w:after="80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</w:rPr>
                              <w:t>Ho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4860FE7" id="Rectangles 39" o:spid="_x0000_s1027" style="position:absolute;margin-left:332.4pt;margin-top:25.45pt;width:41.35pt;height:39.5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" fillcolor="#4472c4 [3204]" strokecolor="#2f5496 [2404]" strokeweight="1pt">
                <v:textbox>
                  <w:txbxContent>
                    <w:p w14:paraId="36D621A8" w14:textId="77777777" w:rsidR="0032297E" w:rsidRDefault="0032297E" w:rsidP="0032297E">
                      <w:pPr>
                        <w:spacing w:after="80"/>
                        <w:rPr>
                          <w:rFonts w:ascii="Times New Roman" w:hAnsi="Times New Roman" w:cs="Times New Roman"/>
                          <w:b/>
                          <w:bCs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20"/>
                          <w:szCs w:val="20"/>
                        </w:rPr>
                        <w:t>Bồn</w:t>
                      </w:r>
                    </w:p>
                    <w:p w14:paraId="4FD6079E" w14:textId="77777777" w:rsidR="0032297E" w:rsidRDefault="0032297E" w:rsidP="0032297E">
                      <w:pPr>
                        <w:spacing w:after="80"/>
                        <w:rPr>
                          <w:rFonts w:ascii="Times New Roman" w:hAnsi="Times New Roman" w:cs="Times New Roman"/>
                          <w:b/>
                          <w:bCs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20"/>
                          <w:szCs w:val="20"/>
                        </w:rPr>
                        <w:t>Hoa</w:t>
                      </w:r>
                    </w:p>
                  </w:txbxContent>
                </v:textbox>
              </v:rect>
            </w:pict>
          </mc:Fallback>
        </mc:AlternateContent>
      </w:r>
      <w:r w:rsidR="00421DE5" w:rsidRPr="00F818F5">
        <w:rPr>
          <w:rFonts w:eastAsia="Calibri"/>
          <w:sz w:val="26"/>
          <w:szCs w:val="26"/>
        </w:rPr>
        <w:t>Bác Bình có m</w:t>
      </w:r>
      <w:r w:rsidR="0032297E" w:rsidRPr="00F818F5">
        <w:rPr>
          <w:rFonts w:eastAsia="Calibri"/>
          <w:sz w:val="26"/>
          <w:szCs w:val="26"/>
        </w:rPr>
        <w:t xml:space="preserve">ột </w:t>
      </w:r>
      <w:r w:rsidR="00421DE5" w:rsidRPr="00F818F5">
        <w:rPr>
          <w:rFonts w:eastAsia="Calibri"/>
          <w:sz w:val="26"/>
          <w:szCs w:val="26"/>
        </w:rPr>
        <w:t>mảnh đất</w:t>
      </w:r>
      <w:r w:rsidR="0032297E" w:rsidRPr="00F818F5">
        <w:rPr>
          <w:rFonts w:eastAsia="Calibri"/>
          <w:sz w:val="26"/>
          <w:szCs w:val="26"/>
        </w:rPr>
        <w:t xml:space="preserve"> hình chữ nhật </w:t>
      </w:r>
      <w:r w:rsidR="00A13FE3">
        <w:rPr>
          <w:rFonts w:eastAsia="Calibri"/>
          <w:sz w:val="26"/>
          <w:szCs w:val="26"/>
        </w:rPr>
        <w:t>có</w:t>
      </w:r>
      <w:r w:rsidR="0032297E" w:rsidRPr="00F818F5">
        <w:rPr>
          <w:rFonts w:eastAsia="Calibri"/>
          <w:sz w:val="26"/>
          <w:szCs w:val="26"/>
        </w:rPr>
        <w:t xml:space="preserve"> chiều dài </w:t>
      </w:r>
      <w:r w:rsidR="0032297E" w:rsidRPr="00F818F5">
        <w:rPr>
          <w:rFonts w:eastAsia="Calibri"/>
          <w:position w:val="-12"/>
          <w:sz w:val="26"/>
          <w:szCs w:val="26"/>
        </w:rPr>
        <w:object w:dxaOrig="540" w:dyaOrig="340" w14:anchorId="67805830">
          <v:shape id="_x0000_i1850" type="#_x0000_t75" style="width:27.25pt;height:16.9pt" o:ole="">
            <v:imagedata r:id="rId185" o:title=""/>
            <o:lock v:ext="edit" aspectratio="f"/>
          </v:shape>
          <o:OLEObject Type="Embed" ProgID="Equation.DSMT4" ShapeID="_x0000_i1850" DrawAspect="Content" ObjectID="_1795612096" r:id="rId186"/>
        </w:object>
      </w:r>
      <w:r w:rsidR="0032297E" w:rsidRPr="00F818F5">
        <w:rPr>
          <w:rFonts w:eastAsia="Calibri"/>
          <w:sz w:val="26"/>
          <w:szCs w:val="26"/>
        </w:rPr>
        <w:t xml:space="preserve">, chiều rộng </w:t>
      </w:r>
      <w:r w:rsidR="0032297E" w:rsidRPr="00F818F5">
        <w:rPr>
          <w:rFonts w:eastAsia="Calibri"/>
          <w:position w:val="-12"/>
          <w:sz w:val="26"/>
          <w:szCs w:val="26"/>
        </w:rPr>
        <w:object w:dxaOrig="560" w:dyaOrig="340" w14:anchorId="41C40EAA">
          <v:shape id="_x0000_i1851" type="#_x0000_t75" style="width:27.85pt;height:16.9pt" o:ole="">
            <v:imagedata r:id="rId187" o:title=""/>
            <o:lock v:ext="edit" aspectratio="f"/>
          </v:shape>
          <o:OLEObject Type="Embed" ProgID="Equation.DSMT4" ShapeID="_x0000_i1851" DrawAspect="Content" ObjectID="_1795612097" r:id="rId188"/>
        </w:object>
      </w:r>
      <w:r w:rsidR="00A13FE3" w:rsidRPr="00A13FE3">
        <w:rPr>
          <w:rFonts w:eastAsia="Calibri"/>
          <w:sz w:val="26"/>
          <w:szCs w:val="26"/>
        </w:rPr>
        <w:t xml:space="preserve"> </w:t>
      </w:r>
      <w:r w:rsidR="00A13FE3">
        <w:rPr>
          <w:rFonts w:eastAsia="Calibri"/>
          <w:sz w:val="26"/>
          <w:szCs w:val="26"/>
        </w:rPr>
        <w:t xml:space="preserve">bên trong </w:t>
      </w:r>
      <w:r w:rsidR="00DB26BC">
        <w:rPr>
          <w:rFonts w:eastAsia="Calibri"/>
          <w:sz w:val="26"/>
          <w:szCs w:val="26"/>
        </w:rPr>
        <w:t xml:space="preserve">xây </w:t>
      </w:r>
      <w:r w:rsidR="00A13FE3" w:rsidRPr="00F818F5">
        <w:rPr>
          <w:rFonts w:eastAsia="Calibri"/>
          <w:sz w:val="26"/>
          <w:szCs w:val="26"/>
        </w:rPr>
        <w:t xml:space="preserve">bồn hoa hình vuông có cạnh dài </w:t>
      </w:r>
      <w:r w:rsidR="00A13FE3" w:rsidRPr="00F818F5">
        <w:rPr>
          <w:rFonts w:eastAsia="Calibri"/>
          <w:position w:val="-6"/>
          <w:sz w:val="26"/>
          <w:szCs w:val="26"/>
        </w:rPr>
        <w:object w:dxaOrig="499" w:dyaOrig="279" w14:anchorId="182D2844">
          <v:shape id="_x0000_i3224" type="#_x0000_t75" style="width:24.75pt;height:13.75pt" o:ole="">
            <v:imagedata r:id="rId189" o:title=""/>
            <o:lock v:ext="edit" aspectratio="f"/>
          </v:shape>
          <o:OLEObject Type="Embed" ProgID="Equation.DSMT4" ShapeID="_x0000_i3224" DrawAspect="Content" ObjectID="_1795612098" r:id="rId190"/>
        </w:object>
      </w:r>
      <w:r w:rsidR="00A13FE3" w:rsidRPr="00F818F5">
        <w:rPr>
          <w:sz w:val="26"/>
          <w:szCs w:val="26"/>
        </w:rPr>
        <w:t>, phần còn lại bác lát gạch</w:t>
      </w:r>
      <w:r w:rsidR="00A13FE3" w:rsidRPr="00F818F5">
        <w:rPr>
          <w:rFonts w:eastAsia="Calibri"/>
          <w:sz w:val="26"/>
          <w:szCs w:val="26"/>
        </w:rPr>
        <w:t xml:space="preserve"> </w:t>
      </w:r>
      <w:r w:rsidR="00A13FE3" w:rsidRPr="00F818F5">
        <w:rPr>
          <w:rFonts w:eastAsia="Calibri"/>
          <w:sz w:val="26"/>
          <w:szCs w:val="26"/>
        </w:rPr>
        <w:t>như hình vẽ.</w:t>
      </w:r>
    </w:p>
    <w:p w14:paraId="75AD9055" w14:textId="346805B0" w:rsidR="0032297E" w:rsidRPr="00F818F5" w:rsidRDefault="00AE7D4F" w:rsidP="00130D6B">
      <w:pPr>
        <w:numPr>
          <w:ilvl w:val="0"/>
          <w:numId w:val="24"/>
        </w:numPr>
        <w:tabs>
          <w:tab w:val="left" w:pos="0"/>
          <w:tab w:val="left" w:pos="720"/>
        </w:tabs>
        <w:spacing w:beforeLines="50" w:before="120" w:after="10" w:line="276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F818F5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86912" behindDoc="0" locked="0" layoutInCell="1" allowOverlap="1" wp14:anchorId="5E39371F" wp14:editId="54A17E42">
            <wp:simplePos x="0" y="0"/>
            <wp:positionH relativeFrom="page">
              <wp:posOffset>7186295</wp:posOffset>
            </wp:positionH>
            <wp:positionV relativeFrom="paragraph">
              <wp:posOffset>64770</wp:posOffset>
            </wp:positionV>
            <wp:extent cx="334645" cy="172085"/>
            <wp:effectExtent l="0" t="0" r="8255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645" cy="172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2297E" w:rsidRPr="00F818F5">
        <w:rPr>
          <w:rFonts w:ascii="Times New Roman" w:eastAsia="Calibri" w:hAnsi="Times New Roman" w:cs="Times New Roman"/>
          <w:sz w:val="26"/>
          <w:szCs w:val="26"/>
        </w:rPr>
        <w:t xml:space="preserve">Tính </w:t>
      </w:r>
      <w:r w:rsidR="0032297E" w:rsidRPr="00F818F5">
        <w:rPr>
          <w:rFonts w:ascii="Times New Roman" w:eastAsia="Calibri" w:hAnsi="Times New Roman" w:cs="Times New Roman"/>
          <w:sz w:val="26"/>
          <w:szCs w:val="26"/>
          <w:lang w:val="vi-VN"/>
        </w:rPr>
        <w:t>diện tích</w:t>
      </w:r>
      <w:r w:rsidR="0032297E" w:rsidRPr="00F818F5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F818F5">
        <w:rPr>
          <w:rFonts w:ascii="Times New Roman" w:eastAsia="Calibri" w:hAnsi="Times New Roman" w:cs="Times New Roman"/>
          <w:sz w:val="26"/>
          <w:szCs w:val="26"/>
        </w:rPr>
        <w:t>mảnh đất</w:t>
      </w:r>
      <w:r w:rsidR="0032297E" w:rsidRPr="00F818F5">
        <w:rPr>
          <w:rFonts w:ascii="Times New Roman" w:eastAsia="Calibri" w:hAnsi="Times New Roman" w:cs="Times New Roman"/>
          <w:sz w:val="26"/>
          <w:szCs w:val="26"/>
          <w:lang w:val="vi-VN"/>
        </w:rPr>
        <w:t>?</w:t>
      </w:r>
      <w:r w:rsidR="0032297E" w:rsidRPr="00F818F5">
        <w:rPr>
          <w:rFonts w:ascii="Times New Roman" w:eastAsia="Calibri" w:hAnsi="Times New Roman" w:cs="Times New Roman"/>
          <w:sz w:val="26"/>
          <w:szCs w:val="26"/>
        </w:rPr>
        <w:t xml:space="preserve"> </w:t>
      </w:r>
    </w:p>
    <w:p w14:paraId="1E86F09C" w14:textId="65EF3853" w:rsidR="0032297E" w:rsidRPr="00F818F5" w:rsidRDefault="0032297E" w:rsidP="00130D6B">
      <w:pPr>
        <w:numPr>
          <w:ilvl w:val="0"/>
          <w:numId w:val="24"/>
        </w:numPr>
        <w:tabs>
          <w:tab w:val="left" w:pos="0"/>
          <w:tab w:val="left" w:pos="720"/>
        </w:tabs>
        <w:spacing w:beforeLines="50" w:before="120" w:after="10" w:line="276" w:lineRule="auto"/>
        <w:rPr>
          <w:rFonts w:ascii="Times New Roman" w:eastAsia="Calibri" w:hAnsi="Times New Roman" w:cs="Times New Roman"/>
          <w:b/>
          <w:bCs/>
          <w:sz w:val="26"/>
          <w:szCs w:val="26"/>
        </w:rPr>
      </w:pPr>
      <w:r w:rsidRPr="00F818F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F818F5">
        <w:rPr>
          <w:rFonts w:ascii="Times New Roman" w:eastAsia="Calibri" w:hAnsi="Times New Roman" w:cs="Times New Roman"/>
          <w:sz w:val="26"/>
          <w:szCs w:val="26"/>
        </w:rPr>
        <w:t>Tính diện tích của bồn hoa</w:t>
      </w:r>
      <w:r w:rsidR="00421DE5" w:rsidRPr="00F818F5">
        <w:rPr>
          <w:rFonts w:ascii="Times New Roman" w:eastAsia="Calibri" w:hAnsi="Times New Roman" w:cs="Times New Roman"/>
          <w:sz w:val="26"/>
          <w:szCs w:val="26"/>
        </w:rPr>
        <w:t>; tính diện tích phần lát gạch.</w:t>
      </w:r>
    </w:p>
    <w:p w14:paraId="7C6C72E3" w14:textId="435E23FB" w:rsidR="0032297E" w:rsidRPr="00F818F5" w:rsidRDefault="00421DE5" w:rsidP="00130D6B">
      <w:pPr>
        <w:numPr>
          <w:ilvl w:val="0"/>
          <w:numId w:val="24"/>
        </w:numPr>
        <w:tabs>
          <w:tab w:val="left" w:pos="0"/>
          <w:tab w:val="left" w:pos="720"/>
        </w:tabs>
        <w:spacing w:beforeLines="50" w:before="120" w:after="10" w:line="276" w:lineRule="auto"/>
        <w:rPr>
          <w:rFonts w:ascii="Times New Roman" w:eastAsia="Calibri" w:hAnsi="Times New Roman" w:cs="Times New Roman"/>
          <w:b/>
          <w:bCs/>
          <w:sz w:val="26"/>
          <w:szCs w:val="26"/>
        </w:rPr>
      </w:pPr>
      <w:r w:rsidRPr="00F818F5">
        <w:rPr>
          <w:rFonts w:ascii="Times New Roman" w:eastAsia="Calibri" w:hAnsi="Times New Roman" w:cs="Times New Roman"/>
          <w:sz w:val="26"/>
          <w:szCs w:val="26"/>
        </w:rPr>
        <w:t xml:space="preserve">Bác Bình </w:t>
      </w:r>
      <w:r w:rsidR="0032297E" w:rsidRPr="00F818F5">
        <w:rPr>
          <w:rFonts w:ascii="Times New Roman" w:eastAsia="Calibri" w:hAnsi="Times New Roman" w:cs="Times New Roman"/>
          <w:sz w:val="26"/>
          <w:szCs w:val="26"/>
        </w:rPr>
        <w:t>muốn trồng</w:t>
      </w:r>
      <w:r w:rsidR="0032297E" w:rsidRPr="00F818F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hoa</w:t>
      </w:r>
      <w:r w:rsidR="0032297E" w:rsidRPr="00F818F5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32297E" w:rsidRPr="00F818F5">
        <w:rPr>
          <w:rFonts w:ascii="Times New Roman" w:eastAsia="Calibri" w:hAnsi="Times New Roman" w:cs="Times New Roman"/>
          <w:sz w:val="26"/>
          <w:szCs w:val="26"/>
          <w:lang w:val="vi-VN"/>
        </w:rPr>
        <w:t>hồng trong bồn hoa.</w:t>
      </w:r>
      <w:r w:rsidR="0032297E" w:rsidRPr="00F818F5">
        <w:rPr>
          <w:rFonts w:ascii="Times New Roman" w:eastAsia="Calibri" w:hAnsi="Times New Roman" w:cs="Times New Roman"/>
          <w:sz w:val="26"/>
          <w:szCs w:val="26"/>
        </w:rPr>
        <w:t xml:space="preserve"> Hỏi </w:t>
      </w:r>
      <w:r w:rsidR="00AE7D4F" w:rsidRPr="00F818F5">
        <w:rPr>
          <w:rFonts w:ascii="Times New Roman" w:eastAsia="Calibri" w:hAnsi="Times New Roman" w:cs="Times New Roman"/>
          <w:sz w:val="26"/>
          <w:szCs w:val="26"/>
        </w:rPr>
        <w:t>bác</w:t>
      </w:r>
      <w:r w:rsidR="0032297E" w:rsidRPr="00F818F5">
        <w:rPr>
          <w:rFonts w:ascii="Times New Roman" w:eastAsia="Calibri" w:hAnsi="Times New Roman" w:cs="Times New Roman"/>
          <w:sz w:val="26"/>
          <w:szCs w:val="26"/>
        </w:rPr>
        <w:t xml:space="preserve"> phải trả bao nhiêu tiền để mua </w:t>
      </w:r>
      <w:r w:rsidR="0032297E" w:rsidRPr="00F818F5">
        <w:rPr>
          <w:rFonts w:ascii="Times New Roman" w:eastAsia="Calibri" w:hAnsi="Times New Roman" w:cs="Times New Roman"/>
          <w:sz w:val="26"/>
          <w:szCs w:val="26"/>
          <w:lang w:val="vi-VN"/>
        </w:rPr>
        <w:t>cây</w:t>
      </w:r>
      <w:r w:rsidR="00DB26BC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A13FE3">
        <w:rPr>
          <w:rFonts w:ascii="Times New Roman" w:eastAsia="Calibri" w:hAnsi="Times New Roman" w:cs="Times New Roman"/>
          <w:sz w:val="26"/>
          <w:szCs w:val="26"/>
        </w:rPr>
        <w:t>b</w:t>
      </w:r>
      <w:r w:rsidR="0032297E" w:rsidRPr="00F818F5">
        <w:rPr>
          <w:rFonts w:ascii="Times New Roman" w:eastAsia="Calibri" w:hAnsi="Times New Roman" w:cs="Times New Roman"/>
          <w:sz w:val="26"/>
          <w:szCs w:val="26"/>
        </w:rPr>
        <w:t xml:space="preserve">iết rằng </w:t>
      </w:r>
      <w:r w:rsidR="0032297E" w:rsidRPr="00F818F5">
        <w:rPr>
          <w:rFonts w:ascii="Times New Roman" w:eastAsia="Calibri" w:hAnsi="Times New Roman" w:cs="Times New Roman"/>
          <w:sz w:val="26"/>
          <w:szCs w:val="26"/>
          <w:lang w:val="vi-VN"/>
        </w:rPr>
        <w:t>cứ</w:t>
      </w:r>
      <w:r w:rsidR="0032297E" w:rsidRPr="00F818F5">
        <w:rPr>
          <w:rFonts w:ascii="Times New Roman" w:eastAsia="Calibri" w:hAnsi="Times New Roman" w:cs="Times New Roman"/>
          <w:sz w:val="26"/>
          <w:szCs w:val="26"/>
        </w:rPr>
        <w:t xml:space="preserve">  </w:t>
      </w:r>
      <w:r w:rsidR="00AE7D4F" w:rsidRPr="00F818F5">
        <w:rPr>
          <w:rFonts w:ascii="Times New Roman" w:eastAsia="Calibri" w:hAnsi="Times New Roman" w:cs="Times New Roman"/>
          <w:position w:val="-6"/>
          <w:sz w:val="26"/>
          <w:szCs w:val="26"/>
        </w:rPr>
        <w:object w:dxaOrig="480" w:dyaOrig="340" w14:anchorId="7DEE69FF">
          <v:shape id="_x0000_i1777" type="#_x0000_t75" style="width:24.1pt;height:16.6pt" o:ole="">
            <v:imagedata r:id="rId192" o:title=""/>
            <o:lock v:ext="edit" aspectratio="f"/>
          </v:shape>
          <o:OLEObject Type="Embed" ProgID="Equation.DSMT4" ShapeID="_x0000_i1777" DrawAspect="Content" ObjectID="_1795612099" r:id="rId193"/>
        </w:object>
      </w:r>
      <w:r w:rsidR="0032297E" w:rsidRPr="00F818F5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32297E" w:rsidRPr="00F818F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trồng </w:t>
      </w:r>
      <w:r w:rsidR="00AE7D4F" w:rsidRPr="00F818F5">
        <w:rPr>
          <w:rFonts w:ascii="Times New Roman" w:eastAsia="Calibri" w:hAnsi="Times New Roman" w:cs="Times New Roman"/>
          <w:sz w:val="26"/>
          <w:szCs w:val="26"/>
        </w:rPr>
        <w:t>một khóm</w:t>
      </w:r>
      <w:r w:rsidR="0032297E" w:rsidRPr="00F818F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hoa hồng và giá tiền một </w:t>
      </w:r>
      <w:r w:rsidR="00AE7D4F" w:rsidRPr="00F818F5">
        <w:rPr>
          <w:rFonts w:ascii="Times New Roman" w:eastAsia="Calibri" w:hAnsi="Times New Roman" w:cs="Times New Roman"/>
          <w:sz w:val="26"/>
          <w:szCs w:val="26"/>
        </w:rPr>
        <w:t xml:space="preserve">khóm </w:t>
      </w:r>
      <w:r w:rsidR="0032297E" w:rsidRPr="00F818F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hoa hồng là </w:t>
      </w:r>
      <w:r w:rsidR="00AE7D4F" w:rsidRPr="00F818F5">
        <w:rPr>
          <w:rFonts w:ascii="Times New Roman" w:eastAsia="Calibri" w:hAnsi="Times New Roman" w:cs="Times New Roman"/>
          <w:position w:val="-12"/>
          <w:sz w:val="26"/>
          <w:szCs w:val="26"/>
        </w:rPr>
        <w:object w:dxaOrig="880" w:dyaOrig="340" w14:anchorId="3E6562CF">
          <v:shape id="_x0000_i1779" type="#_x0000_t75" style="width:44.15pt;height:16.9pt" o:ole="">
            <v:imagedata r:id="rId194" o:title=""/>
            <o:lock v:ext="edit" aspectratio="f"/>
          </v:shape>
          <o:OLEObject Type="Embed" ProgID="Equation.DSMT4" ShapeID="_x0000_i1779" DrawAspect="Content" ObjectID="_1795612100" r:id="rId195"/>
        </w:object>
      </w:r>
      <w:r w:rsidR="0032297E" w:rsidRPr="00F818F5">
        <w:rPr>
          <w:rFonts w:ascii="Times New Roman" w:hAnsi="Times New Roman" w:cs="Times New Roman"/>
          <w:sz w:val="26"/>
          <w:szCs w:val="26"/>
          <w:lang w:val="vi-VN"/>
        </w:rPr>
        <w:t>đồng?</w:t>
      </w:r>
      <w:r w:rsidR="0032297E" w:rsidRPr="00F818F5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2ED6505" w14:textId="0737A9CC" w:rsidR="0012181D" w:rsidRDefault="00D12D10" w:rsidP="001F1FD5">
      <w:pPr>
        <w:spacing w:before="240" w:line="276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F818F5">
        <w:rPr>
          <w:rFonts w:ascii="Times New Roman" w:eastAsia="Times New Roman" w:hAnsi="Times New Roman" w:cs="Times New Roman"/>
          <w:b/>
          <w:sz w:val="26"/>
          <w:szCs w:val="26"/>
        </w:rPr>
        <w:t>Câu 1</w:t>
      </w:r>
      <w:r w:rsidR="00C6429E">
        <w:rPr>
          <w:rFonts w:ascii="Times New Roman" w:eastAsia="Times New Roman" w:hAnsi="Times New Roman" w:cs="Times New Roman"/>
          <w:b/>
          <w:sz w:val="26"/>
          <w:szCs w:val="26"/>
        </w:rPr>
        <w:t>3</w:t>
      </w:r>
      <w:r w:rsidRPr="00F818F5">
        <w:rPr>
          <w:rFonts w:ascii="Times New Roman" w:eastAsia="Times New Roman" w:hAnsi="Times New Roman" w:cs="Times New Roman"/>
          <w:b/>
          <w:sz w:val="26"/>
          <w:szCs w:val="26"/>
        </w:rPr>
        <w:t>.</w:t>
      </w:r>
      <w:r w:rsidRPr="00F818F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F818F5">
        <w:rPr>
          <w:rFonts w:ascii="Times New Roman" w:eastAsia="Times New Roman" w:hAnsi="Times New Roman" w:cs="Times New Roman"/>
          <w:b/>
          <w:bCs/>
          <w:sz w:val="26"/>
          <w:szCs w:val="26"/>
        </w:rPr>
        <w:t>(0,5 điểm)</w:t>
      </w:r>
      <w:r w:rsidRPr="00F818F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12181D" w:rsidRPr="00F818F5">
        <w:rPr>
          <w:rFonts w:ascii="Times New Roman" w:hAnsi="Times New Roman" w:cs="Times New Roman"/>
          <w:sz w:val="26"/>
          <w:szCs w:val="26"/>
          <w:lang w:val="pt-BR"/>
        </w:rPr>
        <w:t>Tìm hai số tự nhiên x và y thỏa mãn:  2</w:t>
      </w:r>
      <w:r w:rsidR="0012181D" w:rsidRPr="00F818F5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x</w:t>
      </w:r>
      <w:r w:rsidR="0012181D" w:rsidRPr="00F818F5">
        <w:rPr>
          <w:rFonts w:ascii="Times New Roman" w:hAnsi="Times New Roman" w:cs="Times New Roman"/>
          <w:sz w:val="26"/>
          <w:szCs w:val="26"/>
          <w:lang w:val="pt-BR"/>
        </w:rPr>
        <w:t xml:space="preserve"> + 3</w:t>
      </w:r>
      <w:r w:rsidR="0012181D" w:rsidRPr="00F818F5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y</w:t>
      </w:r>
      <w:r w:rsidR="0012181D" w:rsidRPr="00F818F5">
        <w:rPr>
          <w:rFonts w:ascii="Times New Roman" w:hAnsi="Times New Roman" w:cs="Times New Roman"/>
          <w:sz w:val="26"/>
          <w:szCs w:val="26"/>
          <w:lang w:val="pt-BR"/>
        </w:rPr>
        <w:t xml:space="preserve"> = 82</w:t>
      </w:r>
    </w:p>
    <w:p w14:paraId="26E518A7" w14:textId="3DEF7DD5" w:rsidR="00601006" w:rsidRDefault="00601006" w:rsidP="00130D6B">
      <w:pPr>
        <w:spacing w:line="276" w:lineRule="auto"/>
        <w:rPr>
          <w:rFonts w:ascii="Times New Roman" w:hAnsi="Times New Roman" w:cs="Times New Roman"/>
          <w:sz w:val="26"/>
          <w:szCs w:val="26"/>
          <w:lang w:val="pt-BR"/>
        </w:rPr>
      </w:pPr>
    </w:p>
    <w:p w14:paraId="539E03DE" w14:textId="77777777" w:rsidR="00601006" w:rsidRPr="00F818F5" w:rsidRDefault="00601006" w:rsidP="00130D6B">
      <w:pPr>
        <w:spacing w:line="276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lang w:val="fr-FR"/>
        </w:rPr>
      </w:pPr>
      <w:r w:rsidRPr="00F818F5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lang w:val="fr-FR"/>
        </w:rPr>
        <w:t>----------Hết----------</w:t>
      </w:r>
    </w:p>
    <w:p w14:paraId="70073DF4" w14:textId="3E363DD0" w:rsidR="00601006" w:rsidRPr="00F818F5" w:rsidRDefault="00601006" w:rsidP="00130D6B">
      <w:pPr>
        <w:spacing w:line="276" w:lineRule="auto"/>
        <w:jc w:val="center"/>
        <w:rPr>
          <w:rFonts w:ascii="Times New Roman" w:eastAsia="Times New Roman" w:hAnsi="Times New Roman" w:cs="Times New Roman"/>
          <w:i/>
          <w:iCs/>
          <w:sz w:val="26"/>
          <w:szCs w:val="26"/>
          <w:lang w:val="fr-FR"/>
        </w:rPr>
      </w:pPr>
      <w:r w:rsidRPr="00F818F5">
        <w:rPr>
          <w:rFonts w:ascii="Times New Roman" w:eastAsia="Times New Roman" w:hAnsi="Times New Roman" w:cs="Times New Roman"/>
          <w:i/>
          <w:iCs/>
          <w:sz w:val="26"/>
          <w:szCs w:val="26"/>
          <w:lang w:val="fr-FR"/>
        </w:rPr>
        <w:t>Đề kiểm tra gồm 1</w:t>
      </w:r>
      <w:r w:rsidR="00C6429E">
        <w:rPr>
          <w:rFonts w:ascii="Times New Roman" w:eastAsia="Times New Roman" w:hAnsi="Times New Roman" w:cs="Times New Roman"/>
          <w:i/>
          <w:iCs/>
          <w:sz w:val="26"/>
          <w:szCs w:val="26"/>
          <w:lang w:val="fr-FR"/>
        </w:rPr>
        <w:t>3</w:t>
      </w:r>
      <w:r w:rsidRPr="00F818F5">
        <w:rPr>
          <w:rFonts w:ascii="Times New Roman" w:eastAsia="Times New Roman" w:hAnsi="Times New Roman" w:cs="Times New Roman"/>
          <w:i/>
          <w:iCs/>
          <w:sz w:val="26"/>
          <w:szCs w:val="26"/>
          <w:lang w:val="fr-FR"/>
        </w:rPr>
        <w:t xml:space="preserve"> câu hỏi</w:t>
      </w:r>
    </w:p>
    <w:p w14:paraId="27BB32F1" w14:textId="77777777" w:rsidR="00601006" w:rsidRPr="00F818F5" w:rsidRDefault="00601006" w:rsidP="00130D6B">
      <w:pPr>
        <w:spacing w:line="276" w:lineRule="auto"/>
        <w:rPr>
          <w:rFonts w:ascii="Times New Roman" w:hAnsi="Times New Roman" w:cs="Times New Roman"/>
          <w:sz w:val="26"/>
          <w:szCs w:val="26"/>
          <w:lang w:val="pt-BR"/>
        </w:rPr>
      </w:pPr>
    </w:p>
    <w:p w14:paraId="70E523D3" w14:textId="1520FE4C" w:rsidR="00AE7D4F" w:rsidRPr="00F818F5" w:rsidRDefault="00AE7D4F">
      <w:pPr>
        <w:spacing w:after="160" w:line="259" w:lineRule="auto"/>
        <w:rPr>
          <w:rFonts w:ascii="Times New Roman" w:hAnsi="Times New Roman" w:cs="Times New Roman"/>
          <w:sz w:val="26"/>
          <w:szCs w:val="26"/>
        </w:rPr>
      </w:pPr>
      <w:r w:rsidRPr="00F818F5">
        <w:rPr>
          <w:rFonts w:ascii="Times New Roman" w:hAnsi="Times New Roman" w:cs="Times New Roman"/>
          <w:sz w:val="26"/>
          <w:szCs w:val="26"/>
        </w:rPr>
        <w:br w:type="page"/>
      </w:r>
    </w:p>
    <w:tbl>
      <w:tblPr>
        <w:tblStyle w:val="TableGrid"/>
        <w:tblW w:w="10885" w:type="dxa"/>
        <w:tblInd w:w="-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10"/>
        <w:gridCol w:w="5575"/>
      </w:tblGrid>
      <w:tr w:rsidR="00AE7D4F" w:rsidRPr="00F818F5" w14:paraId="6CCBBACA" w14:textId="77777777" w:rsidTr="00CF4E72">
        <w:tc>
          <w:tcPr>
            <w:tcW w:w="5310" w:type="dxa"/>
          </w:tcPr>
          <w:p w14:paraId="33960F85" w14:textId="77777777" w:rsidR="00AE7D4F" w:rsidRPr="00F818F5" w:rsidRDefault="00AE7D4F" w:rsidP="00CF4E72">
            <w:pPr>
              <w:spacing w:line="264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F818F5">
              <w:rPr>
                <w:rFonts w:cs="Times New Roman"/>
                <w:b/>
                <w:bCs/>
                <w:sz w:val="26"/>
                <w:szCs w:val="26"/>
              </w:rPr>
              <w:lastRenderedPageBreak/>
              <w:t>PHÒNG GD&amp;ĐT QUẬN LONG BIÊN</w:t>
            </w:r>
          </w:p>
          <w:p w14:paraId="1EDE3D41" w14:textId="77777777" w:rsidR="00AE7D4F" w:rsidRPr="00F818F5" w:rsidRDefault="00AE7D4F" w:rsidP="00CF4E72">
            <w:pPr>
              <w:spacing w:line="264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F818F5">
              <w:rPr>
                <w:rFonts w:cs="Times New Roman"/>
                <w:b/>
                <w:bCs/>
                <w:sz w:val="26"/>
                <w:szCs w:val="26"/>
              </w:rPr>
              <w:t>TRƯỜNG THCS THANH AM</w:t>
            </w:r>
          </w:p>
          <w:p w14:paraId="4EE0BB95" w14:textId="77777777" w:rsidR="00AE7D4F" w:rsidRPr="00F818F5" w:rsidRDefault="00AE7D4F" w:rsidP="00CF4E72">
            <w:pPr>
              <w:spacing w:line="264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1E891C39" w14:textId="35BE38D6" w:rsidR="00AE7D4F" w:rsidRPr="00F818F5" w:rsidRDefault="00AE7D4F" w:rsidP="00CF4E72">
            <w:pPr>
              <w:spacing w:line="264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F818F5">
              <w:rPr>
                <w:rFonts w:cs="Times New Roman"/>
                <w:b/>
                <w:bCs/>
                <w:sz w:val="26"/>
                <w:szCs w:val="26"/>
              </w:rPr>
              <w:t xml:space="preserve">Mã đề: </w:t>
            </w:r>
            <w:r w:rsidRPr="00F818F5">
              <w:rPr>
                <w:rFonts w:cs="Times New Roman"/>
                <w:b/>
                <w:sz w:val="26"/>
                <w:szCs w:val="26"/>
              </w:rPr>
              <w:t xml:space="preserve"> T6-HKI-10</w:t>
            </w:r>
            <w:r w:rsidR="00F8483E" w:rsidRPr="00F818F5">
              <w:rPr>
                <w:rFonts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5575" w:type="dxa"/>
          </w:tcPr>
          <w:p w14:paraId="0D0C6910" w14:textId="77777777" w:rsidR="00AE7D4F" w:rsidRPr="00F818F5" w:rsidRDefault="00AE7D4F" w:rsidP="00CF4E72">
            <w:pPr>
              <w:spacing w:line="264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F818F5">
              <w:rPr>
                <w:rFonts w:cs="Times New Roman"/>
                <w:b/>
                <w:bCs/>
                <w:sz w:val="26"/>
                <w:szCs w:val="26"/>
              </w:rPr>
              <w:t>HƯỚNG DẪN CHẤM VÀ BIỂU ĐIỂM</w:t>
            </w:r>
          </w:p>
          <w:p w14:paraId="302740B0" w14:textId="77777777" w:rsidR="00AE7D4F" w:rsidRPr="00F818F5" w:rsidRDefault="00AE7D4F" w:rsidP="00CF4E72">
            <w:pPr>
              <w:spacing w:line="264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F818F5">
              <w:rPr>
                <w:rFonts w:cs="Times New Roman"/>
                <w:b/>
                <w:bCs/>
                <w:sz w:val="26"/>
                <w:szCs w:val="26"/>
              </w:rPr>
              <w:t>ĐỀ KIỂM TRA CUỐI HỌC KÌ I</w:t>
            </w:r>
          </w:p>
          <w:p w14:paraId="6CE96A6A" w14:textId="77777777" w:rsidR="00AE7D4F" w:rsidRPr="00F818F5" w:rsidRDefault="00AE7D4F" w:rsidP="00CF4E72">
            <w:pPr>
              <w:spacing w:line="264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F818F5">
              <w:rPr>
                <w:rFonts w:cs="Times New Roman"/>
                <w:b/>
                <w:bCs/>
                <w:sz w:val="26"/>
                <w:szCs w:val="26"/>
              </w:rPr>
              <w:t>NĂM HỌC 2024-2025</w:t>
            </w:r>
          </w:p>
          <w:p w14:paraId="51A4537A" w14:textId="77777777" w:rsidR="00AE7D4F" w:rsidRPr="00F818F5" w:rsidRDefault="00AE7D4F" w:rsidP="00CF4E72">
            <w:pPr>
              <w:spacing w:line="264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F818F5">
              <w:rPr>
                <w:rFonts w:cs="Times New Roman"/>
                <w:b/>
                <w:bCs/>
                <w:sz w:val="26"/>
                <w:szCs w:val="26"/>
              </w:rPr>
              <w:t>MÔN TOÁN KHỐI 6</w:t>
            </w:r>
          </w:p>
          <w:p w14:paraId="2823499C" w14:textId="77777777" w:rsidR="00AE7D4F" w:rsidRPr="00F818F5" w:rsidRDefault="00AE7D4F" w:rsidP="00CF4E72">
            <w:pPr>
              <w:spacing w:line="264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</w:tr>
    </w:tbl>
    <w:p w14:paraId="5EC9BE68" w14:textId="77777777" w:rsidR="00AE7D4F" w:rsidRPr="00F818F5" w:rsidRDefault="00AE7D4F" w:rsidP="00AE7D4F">
      <w:pPr>
        <w:rPr>
          <w:rFonts w:ascii="Times New Roman" w:eastAsia="Calibri" w:hAnsi="Times New Roman" w:cs="Times New Roman"/>
          <w:i/>
          <w:color w:val="0D0D0D" w:themeColor="text1" w:themeTint="F2"/>
          <w:sz w:val="26"/>
          <w:szCs w:val="26"/>
        </w:rPr>
      </w:pPr>
      <w:r w:rsidRPr="00F818F5">
        <w:rPr>
          <w:rFonts w:ascii="Times New Roman" w:eastAsia="Calibri" w:hAnsi="Times New Roman" w:cs="Times New Roman"/>
          <w:b/>
          <w:color w:val="0D0D0D" w:themeColor="text1" w:themeTint="F2"/>
          <w:sz w:val="26"/>
          <w:szCs w:val="26"/>
        </w:rPr>
        <w:t xml:space="preserve">I. TRẮC NGHIỆM: </w:t>
      </w:r>
      <w:r w:rsidRPr="00F818F5">
        <w:rPr>
          <w:rFonts w:ascii="Times New Roman" w:eastAsia="Calibri" w:hAnsi="Times New Roman" w:cs="Times New Roman"/>
          <w:i/>
          <w:color w:val="0D0D0D" w:themeColor="text1" w:themeTint="F2"/>
          <w:sz w:val="26"/>
          <w:szCs w:val="26"/>
        </w:rPr>
        <w:t>(2,0 điểm) Mỗi phương án chọn đúng ghi 0,25 điểm.</w:t>
      </w:r>
    </w:p>
    <w:tbl>
      <w:tblPr>
        <w:tblW w:w="597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7"/>
        <w:gridCol w:w="575"/>
        <w:gridCol w:w="575"/>
        <w:gridCol w:w="575"/>
        <w:gridCol w:w="718"/>
        <w:gridCol w:w="573"/>
        <w:gridCol w:w="742"/>
        <w:gridCol w:w="594"/>
        <w:gridCol w:w="619"/>
      </w:tblGrid>
      <w:tr w:rsidR="00AE7D4F" w:rsidRPr="00F818F5" w14:paraId="56B66D9E" w14:textId="77777777" w:rsidTr="00CF4E72">
        <w:trPr>
          <w:trHeight w:val="372"/>
          <w:jc w:val="center"/>
        </w:trPr>
        <w:tc>
          <w:tcPr>
            <w:tcW w:w="1007" w:type="dxa"/>
            <w:shd w:val="clear" w:color="auto" w:fill="auto"/>
          </w:tcPr>
          <w:p w14:paraId="7C9A92B0" w14:textId="77777777" w:rsidR="00AE7D4F" w:rsidRPr="00F818F5" w:rsidRDefault="00AE7D4F" w:rsidP="00CF4E72">
            <w:pPr>
              <w:ind w:left="-142" w:right="-109" w:firstLine="7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  <w:t xml:space="preserve">   Câu</w:t>
            </w:r>
          </w:p>
        </w:tc>
        <w:tc>
          <w:tcPr>
            <w:tcW w:w="575" w:type="dxa"/>
            <w:shd w:val="clear" w:color="auto" w:fill="auto"/>
          </w:tcPr>
          <w:p w14:paraId="50FA7441" w14:textId="77777777" w:rsidR="00AE7D4F" w:rsidRPr="00F818F5" w:rsidRDefault="00AE7D4F" w:rsidP="00CF4E72">
            <w:pPr>
              <w:ind w:left="-142" w:right="-108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1</w:t>
            </w:r>
          </w:p>
        </w:tc>
        <w:tc>
          <w:tcPr>
            <w:tcW w:w="575" w:type="dxa"/>
            <w:shd w:val="clear" w:color="auto" w:fill="auto"/>
          </w:tcPr>
          <w:p w14:paraId="334AC771" w14:textId="77777777" w:rsidR="00AE7D4F" w:rsidRPr="00F818F5" w:rsidRDefault="00AE7D4F" w:rsidP="00CF4E72">
            <w:pPr>
              <w:ind w:left="-142" w:right="-108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2</w:t>
            </w:r>
          </w:p>
        </w:tc>
        <w:tc>
          <w:tcPr>
            <w:tcW w:w="575" w:type="dxa"/>
            <w:shd w:val="clear" w:color="auto" w:fill="auto"/>
          </w:tcPr>
          <w:p w14:paraId="56D20E1F" w14:textId="77777777" w:rsidR="00AE7D4F" w:rsidRPr="00F818F5" w:rsidRDefault="00AE7D4F" w:rsidP="00CF4E72">
            <w:pPr>
              <w:ind w:left="-142" w:right="-108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3</w:t>
            </w:r>
          </w:p>
        </w:tc>
        <w:tc>
          <w:tcPr>
            <w:tcW w:w="718" w:type="dxa"/>
            <w:shd w:val="clear" w:color="auto" w:fill="auto"/>
          </w:tcPr>
          <w:p w14:paraId="53748D75" w14:textId="77777777" w:rsidR="00AE7D4F" w:rsidRPr="00F818F5" w:rsidRDefault="00AE7D4F" w:rsidP="00CF4E72">
            <w:pPr>
              <w:ind w:left="-142" w:right="-108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4</w:t>
            </w:r>
          </w:p>
        </w:tc>
        <w:tc>
          <w:tcPr>
            <w:tcW w:w="573" w:type="dxa"/>
            <w:shd w:val="clear" w:color="auto" w:fill="auto"/>
          </w:tcPr>
          <w:p w14:paraId="3963A54F" w14:textId="77777777" w:rsidR="00AE7D4F" w:rsidRPr="00F818F5" w:rsidRDefault="00AE7D4F" w:rsidP="00CF4E72">
            <w:pPr>
              <w:ind w:left="-142" w:right="-108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5</w:t>
            </w:r>
          </w:p>
        </w:tc>
        <w:tc>
          <w:tcPr>
            <w:tcW w:w="742" w:type="dxa"/>
            <w:shd w:val="clear" w:color="auto" w:fill="auto"/>
          </w:tcPr>
          <w:p w14:paraId="3EC99F71" w14:textId="77777777" w:rsidR="00AE7D4F" w:rsidRPr="00F818F5" w:rsidRDefault="00AE7D4F" w:rsidP="00CF4E72">
            <w:pPr>
              <w:ind w:left="-142" w:right="-108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6</w:t>
            </w:r>
          </w:p>
        </w:tc>
        <w:tc>
          <w:tcPr>
            <w:tcW w:w="594" w:type="dxa"/>
            <w:shd w:val="clear" w:color="auto" w:fill="auto"/>
          </w:tcPr>
          <w:p w14:paraId="57F6806D" w14:textId="77777777" w:rsidR="00AE7D4F" w:rsidRPr="00F818F5" w:rsidRDefault="00AE7D4F" w:rsidP="00CF4E72">
            <w:pPr>
              <w:ind w:left="-142" w:right="-108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7</w:t>
            </w:r>
          </w:p>
        </w:tc>
        <w:tc>
          <w:tcPr>
            <w:tcW w:w="619" w:type="dxa"/>
            <w:shd w:val="clear" w:color="auto" w:fill="auto"/>
          </w:tcPr>
          <w:p w14:paraId="26A9AF4A" w14:textId="77777777" w:rsidR="00AE7D4F" w:rsidRPr="00F818F5" w:rsidRDefault="00AE7D4F" w:rsidP="00CF4E72">
            <w:pPr>
              <w:ind w:left="-142" w:right="-108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8</w:t>
            </w:r>
          </w:p>
        </w:tc>
      </w:tr>
      <w:tr w:rsidR="00AE7D4F" w:rsidRPr="00F818F5" w14:paraId="70491C0E" w14:textId="77777777" w:rsidTr="00CF4E72">
        <w:trPr>
          <w:trHeight w:val="227"/>
          <w:jc w:val="center"/>
        </w:trPr>
        <w:tc>
          <w:tcPr>
            <w:tcW w:w="1007" w:type="dxa"/>
            <w:shd w:val="clear" w:color="auto" w:fill="auto"/>
          </w:tcPr>
          <w:p w14:paraId="2F982808" w14:textId="77777777" w:rsidR="00AE7D4F" w:rsidRPr="00F818F5" w:rsidRDefault="00AE7D4F" w:rsidP="00CF4E72">
            <w:pPr>
              <w:tabs>
                <w:tab w:val="left" w:pos="42"/>
              </w:tabs>
              <w:ind w:left="-135" w:hanging="26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  <w:t>Đáp án</w:t>
            </w:r>
          </w:p>
        </w:tc>
        <w:tc>
          <w:tcPr>
            <w:tcW w:w="575" w:type="dxa"/>
            <w:shd w:val="clear" w:color="auto" w:fill="auto"/>
          </w:tcPr>
          <w:p w14:paraId="7B448861" w14:textId="5C12B648" w:rsidR="00AE7D4F" w:rsidRPr="00F818F5" w:rsidRDefault="00F8483E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C</w:t>
            </w:r>
          </w:p>
        </w:tc>
        <w:tc>
          <w:tcPr>
            <w:tcW w:w="575" w:type="dxa"/>
            <w:shd w:val="clear" w:color="auto" w:fill="auto"/>
          </w:tcPr>
          <w:p w14:paraId="0F30EA67" w14:textId="5A7D2022" w:rsidR="00AE7D4F" w:rsidRPr="00F818F5" w:rsidRDefault="00F8483E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C</w:t>
            </w:r>
          </w:p>
        </w:tc>
        <w:tc>
          <w:tcPr>
            <w:tcW w:w="575" w:type="dxa"/>
            <w:shd w:val="clear" w:color="auto" w:fill="auto"/>
          </w:tcPr>
          <w:p w14:paraId="629D19F4" w14:textId="6B5CC5B0" w:rsidR="00AE7D4F" w:rsidRPr="00F818F5" w:rsidRDefault="00F8483E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A</w:t>
            </w:r>
          </w:p>
        </w:tc>
        <w:tc>
          <w:tcPr>
            <w:tcW w:w="718" w:type="dxa"/>
            <w:shd w:val="clear" w:color="auto" w:fill="auto"/>
          </w:tcPr>
          <w:p w14:paraId="3FF989BF" w14:textId="14AE466A" w:rsidR="00AE7D4F" w:rsidRPr="00F818F5" w:rsidRDefault="00AE7D4F" w:rsidP="00CF4E72">
            <w:pPr>
              <w:ind w:left="-142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 xml:space="preserve">    </w:t>
            </w:r>
            <w:r w:rsidR="00F8483E"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A</w:t>
            </w:r>
          </w:p>
        </w:tc>
        <w:tc>
          <w:tcPr>
            <w:tcW w:w="573" w:type="dxa"/>
            <w:shd w:val="clear" w:color="auto" w:fill="auto"/>
          </w:tcPr>
          <w:p w14:paraId="632631A3" w14:textId="5A7D1105" w:rsidR="00AE7D4F" w:rsidRPr="00F818F5" w:rsidRDefault="006238D5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B</w:t>
            </w:r>
          </w:p>
        </w:tc>
        <w:tc>
          <w:tcPr>
            <w:tcW w:w="742" w:type="dxa"/>
            <w:shd w:val="clear" w:color="auto" w:fill="auto"/>
          </w:tcPr>
          <w:p w14:paraId="4B4B1E78" w14:textId="06A294A7" w:rsidR="00AE7D4F" w:rsidRPr="00F818F5" w:rsidRDefault="006238D5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C</w:t>
            </w:r>
          </w:p>
        </w:tc>
        <w:tc>
          <w:tcPr>
            <w:tcW w:w="594" w:type="dxa"/>
            <w:shd w:val="clear" w:color="auto" w:fill="auto"/>
          </w:tcPr>
          <w:p w14:paraId="1BDCBCC9" w14:textId="3A58A299" w:rsidR="00AE7D4F" w:rsidRPr="00F818F5" w:rsidRDefault="006238D5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D</w:t>
            </w:r>
          </w:p>
        </w:tc>
        <w:tc>
          <w:tcPr>
            <w:tcW w:w="619" w:type="dxa"/>
            <w:shd w:val="clear" w:color="auto" w:fill="auto"/>
          </w:tcPr>
          <w:p w14:paraId="7E4320AA" w14:textId="70C643D6" w:rsidR="00AE7D4F" w:rsidRPr="00F818F5" w:rsidRDefault="00130D6B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C</w:t>
            </w:r>
          </w:p>
        </w:tc>
      </w:tr>
    </w:tbl>
    <w:p w14:paraId="3FC6407E" w14:textId="19262552" w:rsidR="00AE7D4F" w:rsidRPr="00F818F5" w:rsidRDefault="00AE7D4F" w:rsidP="00AE7D4F">
      <w:pPr>
        <w:rPr>
          <w:rFonts w:ascii="Times New Roman" w:eastAsia="Calibri" w:hAnsi="Times New Roman" w:cs="Times New Roman"/>
          <w:i/>
          <w:color w:val="0D0D0D" w:themeColor="text1" w:themeTint="F2"/>
          <w:sz w:val="26"/>
          <w:szCs w:val="26"/>
        </w:rPr>
      </w:pPr>
      <w:r w:rsidRPr="00F818F5">
        <w:rPr>
          <w:rFonts w:ascii="Times New Roman" w:eastAsia="Calibri" w:hAnsi="Times New Roman" w:cs="Times New Roman"/>
          <w:b/>
          <w:color w:val="0D0D0D" w:themeColor="text1" w:themeTint="F2"/>
          <w:sz w:val="26"/>
          <w:szCs w:val="26"/>
        </w:rPr>
        <w:t xml:space="preserve">II. TỰ LUẬN: </w:t>
      </w:r>
      <w:r w:rsidRPr="00F818F5">
        <w:rPr>
          <w:rFonts w:ascii="Times New Roman" w:eastAsia="Calibri" w:hAnsi="Times New Roman" w:cs="Times New Roman"/>
          <w:i/>
          <w:color w:val="0D0D0D" w:themeColor="text1" w:themeTint="F2"/>
          <w:sz w:val="26"/>
          <w:szCs w:val="26"/>
        </w:rPr>
        <w:t>(</w:t>
      </w:r>
      <w:r w:rsidR="008327C9">
        <w:rPr>
          <w:rFonts w:ascii="Times New Roman" w:eastAsia="Calibri" w:hAnsi="Times New Roman" w:cs="Times New Roman"/>
          <w:i/>
          <w:color w:val="0D0D0D" w:themeColor="text1" w:themeTint="F2"/>
          <w:sz w:val="26"/>
          <w:szCs w:val="26"/>
        </w:rPr>
        <w:t>8</w:t>
      </w:r>
      <w:r w:rsidRPr="00F818F5">
        <w:rPr>
          <w:rFonts w:ascii="Times New Roman" w:eastAsia="Calibri" w:hAnsi="Times New Roman" w:cs="Times New Roman"/>
          <w:i/>
          <w:color w:val="0D0D0D" w:themeColor="text1" w:themeTint="F2"/>
          <w:sz w:val="26"/>
          <w:szCs w:val="26"/>
        </w:rPr>
        <w:t>,0 điểm)</w:t>
      </w:r>
    </w:p>
    <w:tbl>
      <w:tblPr>
        <w:tblW w:w="996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76"/>
        <w:gridCol w:w="7251"/>
        <w:gridCol w:w="1440"/>
      </w:tblGrid>
      <w:tr w:rsidR="00AE7D4F" w:rsidRPr="00F818F5" w14:paraId="106A1EB4" w14:textId="77777777" w:rsidTr="00CF4E72">
        <w:trPr>
          <w:trHeight w:val="144"/>
        </w:trPr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</w:tcPr>
          <w:p w14:paraId="33A501E8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  <w:t>Câu</w:t>
            </w:r>
          </w:p>
        </w:tc>
        <w:tc>
          <w:tcPr>
            <w:tcW w:w="7251" w:type="dxa"/>
            <w:tcBorders>
              <w:bottom w:val="single" w:sz="4" w:space="0" w:color="auto"/>
            </w:tcBorders>
            <w:shd w:val="clear" w:color="auto" w:fill="auto"/>
          </w:tcPr>
          <w:p w14:paraId="5C46FCD8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  <w:t>Lời giải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14:paraId="2A5EC2F6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  <w:t>Điểm</w:t>
            </w:r>
          </w:p>
        </w:tc>
      </w:tr>
      <w:tr w:rsidR="00AE7D4F" w:rsidRPr="00F818F5" w14:paraId="6910DE43" w14:textId="77777777" w:rsidTr="00CF4E72">
        <w:trPr>
          <w:trHeight w:val="1199"/>
        </w:trPr>
        <w:tc>
          <w:tcPr>
            <w:tcW w:w="1276" w:type="dxa"/>
            <w:tcBorders>
              <w:bottom w:val="dotted" w:sz="4" w:space="0" w:color="auto"/>
            </w:tcBorders>
            <w:shd w:val="clear" w:color="auto" w:fill="auto"/>
          </w:tcPr>
          <w:p w14:paraId="52288FDE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  <w:t>Câu 13</w:t>
            </w:r>
          </w:p>
          <w:p w14:paraId="7924257D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  <w:t>a</w:t>
            </w:r>
          </w:p>
          <w:p w14:paraId="7ABF378C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6"/>
                <w:szCs w:val="26"/>
              </w:rPr>
              <w:t>(0,5 điểm)</w:t>
            </w:r>
          </w:p>
        </w:tc>
        <w:tc>
          <w:tcPr>
            <w:tcW w:w="7251" w:type="dxa"/>
            <w:tcBorders>
              <w:bottom w:val="dotted" w:sz="4" w:space="0" w:color="auto"/>
            </w:tcBorders>
            <w:shd w:val="clear" w:color="auto" w:fill="auto"/>
          </w:tcPr>
          <w:p w14:paraId="14C301E7" w14:textId="02E658E4" w:rsidR="00AE7D4F" w:rsidRPr="00F818F5" w:rsidRDefault="00DB26BC" w:rsidP="00CF4E72">
            <w:pPr>
              <w:tabs>
                <w:tab w:val="left" w:pos="374"/>
              </w:tabs>
              <w:spacing w:before="120" w:after="120"/>
              <w:rPr>
                <w:rFonts w:ascii="Times New Roman" w:eastAsia="Arial" w:hAnsi="Times New Roman" w:cs="Times New Roman"/>
                <w:color w:val="0D0D0D" w:themeColor="text1" w:themeTint="F2"/>
                <w:position w:val="-28"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color w:val="0D0D0D" w:themeColor="text1" w:themeTint="F2"/>
                <w:position w:val="-30"/>
                <w:sz w:val="26"/>
                <w:szCs w:val="26"/>
              </w:rPr>
              <w:object w:dxaOrig="1680" w:dyaOrig="740" w14:anchorId="2DF1A805">
                <v:shape id="_x0000_i3226" type="#_x0000_t75" style="width:84.5pt;height:36.95pt" o:ole="">
                  <v:imagedata r:id="rId196" o:title=""/>
                </v:shape>
                <o:OLEObject Type="Embed" ProgID="Equation.DSMT4" ShapeID="_x0000_i3226" DrawAspect="Content" ObjectID="_1795612101" r:id="rId197"/>
              </w:object>
            </w:r>
            <w:r w:rsidR="00AE7D4F" w:rsidRPr="00F818F5">
              <w:rPr>
                <w:rFonts w:ascii="Times New Roman" w:eastAsia="Arial" w:hAnsi="Times New Roman" w:cs="Times New Roman"/>
                <w:color w:val="0D0D0D" w:themeColor="text1" w:themeTint="F2"/>
                <w:position w:val="-28"/>
                <w:sz w:val="26"/>
                <w:szCs w:val="26"/>
              </w:rPr>
              <w:t xml:space="preserve">                    </w:t>
            </w:r>
          </w:p>
        </w:tc>
        <w:tc>
          <w:tcPr>
            <w:tcW w:w="1440" w:type="dxa"/>
            <w:tcBorders>
              <w:bottom w:val="dotted" w:sz="4" w:space="0" w:color="auto"/>
            </w:tcBorders>
            <w:shd w:val="clear" w:color="auto" w:fill="auto"/>
          </w:tcPr>
          <w:p w14:paraId="182CC121" w14:textId="77777777" w:rsidR="00AE7D4F" w:rsidRPr="00F818F5" w:rsidRDefault="00AE7D4F" w:rsidP="00CF4E72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</w:pPr>
          </w:p>
          <w:p w14:paraId="07F9CA09" w14:textId="77777777" w:rsidR="00AE7D4F" w:rsidRPr="00F818F5" w:rsidRDefault="00AE7D4F" w:rsidP="00CF4E72">
            <w:pPr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</w:pPr>
          </w:p>
          <w:p w14:paraId="14C873D8" w14:textId="77777777" w:rsidR="00AE7D4F" w:rsidRPr="00F818F5" w:rsidRDefault="00AE7D4F" w:rsidP="00CF4E72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5</w:t>
            </w:r>
          </w:p>
        </w:tc>
      </w:tr>
      <w:tr w:rsidR="00AE7D4F" w:rsidRPr="00F818F5" w14:paraId="0EB05565" w14:textId="77777777" w:rsidTr="00CF4E72">
        <w:trPr>
          <w:trHeight w:val="144"/>
        </w:trPr>
        <w:tc>
          <w:tcPr>
            <w:tcW w:w="1276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72BA467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  <w:t>b</w:t>
            </w:r>
          </w:p>
          <w:p w14:paraId="704EEB1E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6"/>
                <w:szCs w:val="26"/>
              </w:rPr>
              <w:t>(0,5 điểm)</w:t>
            </w:r>
          </w:p>
        </w:tc>
        <w:tc>
          <w:tcPr>
            <w:tcW w:w="725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E9EC6BA" w14:textId="7FC568A7" w:rsidR="00AE7D4F" w:rsidRPr="00F818F5" w:rsidRDefault="006718C3" w:rsidP="00CF4E72">
            <w:pPr>
              <w:spacing w:before="60" w:after="60"/>
              <w:jc w:val="both"/>
              <w:rPr>
                <w:rFonts w:ascii="Times New Roman" w:eastAsia="Calibri" w:hAnsi="Times New Roman" w:cs="Times New Roman"/>
                <w:bCs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color w:val="0D0D0D" w:themeColor="text1" w:themeTint="F2"/>
                <w:position w:val="-76"/>
                <w:sz w:val="26"/>
                <w:szCs w:val="26"/>
              </w:rPr>
              <w:object w:dxaOrig="3720" w:dyaOrig="1660" w14:anchorId="2AC78928">
                <v:shape id="_x0000_i2749" type="#_x0000_t75" style="width:187.2pt;height:82.65pt" o:ole="">
                  <v:imagedata r:id="rId198" o:title=""/>
                </v:shape>
                <o:OLEObject Type="Embed" ProgID="Equation.DSMT4" ShapeID="_x0000_i2749" DrawAspect="Content" ObjectID="_1795612102" r:id="rId199"/>
              </w:object>
            </w:r>
          </w:p>
        </w:tc>
        <w:tc>
          <w:tcPr>
            <w:tcW w:w="144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C3A858B" w14:textId="77777777" w:rsidR="00AE7D4F" w:rsidRPr="00F818F5" w:rsidRDefault="00AE7D4F" w:rsidP="00CF4E72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7C21F345" w14:textId="77777777" w:rsidR="00AE7D4F" w:rsidRPr="00F818F5" w:rsidRDefault="00AE7D4F" w:rsidP="00CF4E72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3D7E8CBC" w14:textId="77777777" w:rsidR="00AE7D4F" w:rsidRPr="00F818F5" w:rsidRDefault="00AE7D4F" w:rsidP="00CF4E72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  <w:p w14:paraId="3AE9ED13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3B38D781" w14:textId="77777777" w:rsidR="00AE7D4F" w:rsidRPr="00F818F5" w:rsidRDefault="00AE7D4F" w:rsidP="00CF4E72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</w:tc>
      </w:tr>
      <w:tr w:rsidR="00AE7D4F" w:rsidRPr="00F818F5" w14:paraId="65A1CBBA" w14:textId="77777777" w:rsidTr="00CF4E72">
        <w:trPr>
          <w:trHeight w:val="327"/>
        </w:trPr>
        <w:tc>
          <w:tcPr>
            <w:tcW w:w="1276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DC8BBE4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  <w:t>c</w:t>
            </w:r>
          </w:p>
          <w:p w14:paraId="38DCD625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6"/>
                <w:szCs w:val="26"/>
              </w:rPr>
              <w:t>(0,5 điểm)</w:t>
            </w:r>
          </w:p>
        </w:tc>
        <w:tc>
          <w:tcPr>
            <w:tcW w:w="725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FB7B71E" w14:textId="77777777" w:rsidR="006238D5" w:rsidRPr="00F818F5" w:rsidRDefault="006238D5" w:rsidP="00CF4E72">
            <w:pPr>
              <w:rPr>
                <w:rFonts w:ascii="Times New Roman" w:eastAsia="Times New Roman" w:hAnsi="Times New Roman" w:cs="Times New Roman"/>
                <w:color w:val="0D0D0D" w:themeColor="text1" w:themeTint="F2"/>
                <w:sz w:val="26"/>
                <w:szCs w:val="26"/>
                <w:lang w:val="nl-NL"/>
              </w:rPr>
            </w:pPr>
          </w:p>
          <w:p w14:paraId="0B102BC0" w14:textId="49EB0AA6" w:rsidR="00AE7D4F" w:rsidRPr="00F818F5" w:rsidRDefault="006718C3" w:rsidP="00CF4E72">
            <w:pPr>
              <w:rPr>
                <w:rFonts w:ascii="Times New Roman" w:eastAsia="Times New Roman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position w:val="-66"/>
                <w:sz w:val="26"/>
                <w:szCs w:val="26"/>
                <w:lang w:val="vi-VN"/>
              </w:rPr>
              <w:object w:dxaOrig="2400" w:dyaOrig="1460" w14:anchorId="57E45343">
                <v:shape id="_x0000_i2752" type="#_x0000_t75" style="width:119.6pt;height:75.45pt" o:ole="">
                  <v:imagedata r:id="rId200" o:title=""/>
                  <o:lock v:ext="edit" aspectratio="f"/>
                </v:shape>
                <o:OLEObject Type="Embed" ProgID="Equation.DSMT4" ShapeID="_x0000_i2752" DrawAspect="Content" ObjectID="_1795612103" r:id="rId201"/>
              </w:object>
            </w:r>
          </w:p>
        </w:tc>
        <w:tc>
          <w:tcPr>
            <w:tcW w:w="144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66B2438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</w:pPr>
          </w:p>
          <w:p w14:paraId="5759260D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</w:pPr>
          </w:p>
          <w:p w14:paraId="121592EC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  <w:p w14:paraId="60B2252D" w14:textId="77777777" w:rsidR="00AE7D4F" w:rsidRPr="00F818F5" w:rsidRDefault="00AE7D4F" w:rsidP="00CF4E72">
            <w:pPr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2D490717" w14:textId="77777777" w:rsidR="00AE7D4F" w:rsidRPr="00F818F5" w:rsidRDefault="00AE7D4F" w:rsidP="00CF4E72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</w:tc>
      </w:tr>
      <w:tr w:rsidR="00AE7D4F" w:rsidRPr="00F818F5" w14:paraId="7F16E99B" w14:textId="77777777" w:rsidTr="00CF4E72">
        <w:trPr>
          <w:trHeight w:val="327"/>
        </w:trPr>
        <w:tc>
          <w:tcPr>
            <w:tcW w:w="1276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B119EA0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  <w:t>d</w:t>
            </w:r>
          </w:p>
          <w:p w14:paraId="3DFF23DC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6"/>
                <w:szCs w:val="26"/>
              </w:rPr>
              <w:t>(0,5 điểm)</w:t>
            </w:r>
          </w:p>
        </w:tc>
        <w:tc>
          <w:tcPr>
            <w:tcW w:w="725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00F908F" w14:textId="0C803D8C" w:rsidR="00AE7D4F" w:rsidRPr="00F818F5" w:rsidRDefault="006718C3" w:rsidP="00CF4E72">
            <w:pPr>
              <w:rPr>
                <w:rFonts w:ascii="Times New Roman" w:eastAsia="Times New Roman" w:hAnsi="Times New Roman" w:cs="Times New Roman"/>
                <w:color w:val="0D0D0D" w:themeColor="text1" w:themeTint="F2"/>
                <w:sz w:val="26"/>
                <w:szCs w:val="26"/>
                <w:lang w:val="nl-NL"/>
              </w:rPr>
            </w:pPr>
            <w:r w:rsidRPr="00F818F5">
              <w:rPr>
                <w:rFonts w:ascii="Times New Roman" w:eastAsia="Times New Roman" w:hAnsi="Times New Roman" w:cs="Times New Roman"/>
                <w:color w:val="0D0D0D" w:themeColor="text1" w:themeTint="F2"/>
                <w:position w:val="-74"/>
                <w:sz w:val="26"/>
                <w:szCs w:val="26"/>
                <w:lang w:val="nl-NL"/>
              </w:rPr>
              <w:object w:dxaOrig="3280" w:dyaOrig="1600" w14:anchorId="57523F88">
                <v:shape id="_x0000_i2765" type="#_x0000_t75" style="width:164.35pt;height:81.1pt" o:ole="">
                  <v:imagedata r:id="rId202" o:title=""/>
                </v:shape>
                <o:OLEObject Type="Embed" ProgID="Equation.DSMT4" ShapeID="_x0000_i2765" DrawAspect="Content" ObjectID="_1795612105" r:id="rId203"/>
              </w:object>
            </w:r>
          </w:p>
        </w:tc>
        <w:tc>
          <w:tcPr>
            <w:tcW w:w="144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BEE4F06" w14:textId="77777777" w:rsidR="00AE7D4F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</w:pPr>
          </w:p>
          <w:p w14:paraId="105A86A7" w14:textId="77777777" w:rsidR="003C35A8" w:rsidRPr="00F818F5" w:rsidRDefault="003C35A8" w:rsidP="003C35A8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</w:pPr>
          </w:p>
          <w:p w14:paraId="7BEC769A" w14:textId="77777777" w:rsidR="003C35A8" w:rsidRPr="00F818F5" w:rsidRDefault="003C35A8" w:rsidP="003C35A8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  <w:p w14:paraId="398EEC27" w14:textId="77777777" w:rsidR="003C35A8" w:rsidRPr="00F818F5" w:rsidRDefault="003C35A8" w:rsidP="003C35A8">
            <w:pPr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7029650F" w14:textId="3B0677E6" w:rsidR="003C35A8" w:rsidRPr="00F818F5" w:rsidRDefault="003C35A8" w:rsidP="003C35A8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</w:tc>
      </w:tr>
      <w:tr w:rsidR="00AE7D4F" w:rsidRPr="00F818F5" w14:paraId="45592FD3" w14:textId="77777777" w:rsidTr="00CF4E72">
        <w:trPr>
          <w:trHeight w:val="1809"/>
        </w:trPr>
        <w:tc>
          <w:tcPr>
            <w:tcW w:w="1276" w:type="dxa"/>
            <w:shd w:val="clear" w:color="auto" w:fill="auto"/>
          </w:tcPr>
          <w:p w14:paraId="2D0CE236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  <w:t>Câu 14</w:t>
            </w:r>
          </w:p>
          <w:p w14:paraId="624EF1AE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  <w:t>a</w:t>
            </w:r>
          </w:p>
          <w:p w14:paraId="099A85AB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6"/>
                <w:szCs w:val="26"/>
              </w:rPr>
              <w:t>(0,5 điểm)</w:t>
            </w:r>
          </w:p>
        </w:tc>
        <w:tc>
          <w:tcPr>
            <w:tcW w:w="7251" w:type="dxa"/>
            <w:shd w:val="clear" w:color="auto" w:fill="auto"/>
          </w:tcPr>
          <w:p w14:paraId="0806A25A" w14:textId="7508F1FA" w:rsidR="00AE7D4F" w:rsidRPr="00F818F5" w:rsidRDefault="006718C3" w:rsidP="00CF4E72">
            <w:pPr>
              <w:rPr>
                <w:rFonts w:ascii="Times New Roman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color w:val="0D0D0D" w:themeColor="text1" w:themeTint="F2"/>
                <w:position w:val="-50"/>
                <w:sz w:val="26"/>
                <w:szCs w:val="26"/>
              </w:rPr>
              <w:object w:dxaOrig="2079" w:dyaOrig="1120" w14:anchorId="095C3195">
                <v:shape id="_x0000_i2767" type="#_x0000_t75" style="width:104.85pt;height:57.6pt" o:ole="">
                  <v:imagedata r:id="rId204" o:title=""/>
                </v:shape>
                <o:OLEObject Type="Embed" ProgID="Equation.DSMT4" ShapeID="_x0000_i2767" DrawAspect="Content" ObjectID="_1795612106" r:id="rId205"/>
              </w:object>
            </w:r>
          </w:p>
          <w:p w14:paraId="018F1723" w14:textId="40EA9744" w:rsidR="00AE7D4F" w:rsidRPr="00F818F5" w:rsidRDefault="00AE7D4F" w:rsidP="00CF4E72">
            <w:pPr>
              <w:rPr>
                <w:rFonts w:ascii="Times New Roman" w:eastAsia="Times New Roman" w:hAnsi="Times New Roman" w:cs="Times New Roman"/>
                <w:color w:val="0D0D0D" w:themeColor="text1" w:themeTint="F2"/>
                <w:sz w:val="26"/>
                <w:szCs w:val="26"/>
                <w:lang w:val="pt-BR"/>
              </w:rPr>
            </w:pPr>
            <w:r w:rsidRPr="00F818F5">
              <w:rPr>
                <w:rFonts w:ascii="Times New Roman" w:hAnsi="Times New Roman" w:cs="Times New Roman"/>
                <w:color w:val="0D0D0D" w:themeColor="text1" w:themeTint="F2"/>
                <w:sz w:val="26"/>
                <w:szCs w:val="26"/>
                <w:lang w:val="pt-BR"/>
              </w:rPr>
              <w:t>Vậy x = -</w:t>
            </w:r>
            <w:r w:rsidR="006718C3" w:rsidRPr="00F818F5">
              <w:rPr>
                <w:rFonts w:ascii="Times New Roman" w:hAnsi="Times New Roman" w:cs="Times New Roman"/>
                <w:color w:val="0D0D0D" w:themeColor="text1" w:themeTint="F2"/>
                <w:sz w:val="26"/>
                <w:szCs w:val="26"/>
                <w:lang w:val="pt-BR"/>
              </w:rPr>
              <w:t>22</w:t>
            </w:r>
          </w:p>
        </w:tc>
        <w:tc>
          <w:tcPr>
            <w:tcW w:w="1440" w:type="dxa"/>
            <w:shd w:val="clear" w:color="auto" w:fill="auto"/>
          </w:tcPr>
          <w:p w14:paraId="69775548" w14:textId="77777777" w:rsidR="00AE7D4F" w:rsidRPr="00F818F5" w:rsidRDefault="00AE7D4F" w:rsidP="00CF4E72">
            <w:pPr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</w:pPr>
          </w:p>
          <w:p w14:paraId="220F9482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  <w:p w14:paraId="4AC10D00" w14:textId="77777777" w:rsidR="00AE7D4F" w:rsidRPr="00F818F5" w:rsidRDefault="00AE7D4F" w:rsidP="00CF4E72">
            <w:pPr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6B1CA7AB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</w:tc>
      </w:tr>
      <w:tr w:rsidR="00AE7D4F" w:rsidRPr="00F818F5" w14:paraId="0B1700DF" w14:textId="77777777" w:rsidTr="00CF4E72">
        <w:trPr>
          <w:trHeight w:val="2688"/>
        </w:trPr>
        <w:tc>
          <w:tcPr>
            <w:tcW w:w="1276" w:type="dxa"/>
            <w:shd w:val="clear" w:color="auto" w:fill="auto"/>
          </w:tcPr>
          <w:p w14:paraId="098C904A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  <w:t>b</w:t>
            </w:r>
          </w:p>
          <w:p w14:paraId="70882A2A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bCs/>
                <w:i/>
                <w:iCs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Cs/>
                <w:i/>
                <w:iCs/>
                <w:color w:val="0D0D0D" w:themeColor="text1" w:themeTint="F2"/>
                <w:sz w:val="26"/>
                <w:szCs w:val="26"/>
              </w:rPr>
              <w:t>(0,5 điểm)</w:t>
            </w:r>
          </w:p>
        </w:tc>
        <w:tc>
          <w:tcPr>
            <w:tcW w:w="7251" w:type="dxa"/>
            <w:shd w:val="clear" w:color="auto" w:fill="auto"/>
          </w:tcPr>
          <w:p w14:paraId="32C691CF" w14:textId="4CB648CB" w:rsidR="00AE7D4F" w:rsidRPr="00F818F5" w:rsidRDefault="00AE7D4F" w:rsidP="00CF4E7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 xml:space="preserve"> </w:t>
            </w:r>
            <w:r w:rsidR="006718C3" w:rsidRPr="00F818F5">
              <w:rPr>
                <w:rFonts w:ascii="Times New Roman" w:hAnsi="Times New Roman" w:cs="Times New Roman"/>
                <w:position w:val="-82"/>
                <w:sz w:val="26"/>
                <w:szCs w:val="26"/>
              </w:rPr>
              <w:object w:dxaOrig="1820" w:dyaOrig="1800" w14:anchorId="30E6C732">
                <v:shape id="_x0000_i2769" type="#_x0000_t75" style="width:104.25pt;height:103.3pt" o:ole="">
                  <v:imagedata r:id="rId206" o:title=""/>
                </v:shape>
                <o:OLEObject Type="Embed" ProgID="Equation.DSMT4" ShapeID="_x0000_i2769" DrawAspect="Content" ObjectID="_1795612107" r:id="rId207"/>
              </w:object>
            </w:r>
          </w:p>
          <w:p w14:paraId="06D4721E" w14:textId="6B0CB46C" w:rsidR="00AE7D4F" w:rsidRPr="00F818F5" w:rsidRDefault="00AE7D4F" w:rsidP="00CF4E7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Vậy x =-2</w:t>
            </w:r>
            <w:r w:rsidR="006718C3"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4</w:t>
            </w:r>
          </w:p>
        </w:tc>
        <w:tc>
          <w:tcPr>
            <w:tcW w:w="1440" w:type="dxa"/>
            <w:shd w:val="clear" w:color="auto" w:fill="auto"/>
          </w:tcPr>
          <w:p w14:paraId="1F2A9A0E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4064C48E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74D561A3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  <w:p w14:paraId="390F9331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258E84B6" w14:textId="77777777" w:rsidR="00AE7D4F" w:rsidRPr="00F818F5" w:rsidRDefault="00AE7D4F" w:rsidP="00CF4E72">
            <w:pPr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6785FFA6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1AAD72BA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</w:tc>
      </w:tr>
      <w:tr w:rsidR="00AE7D4F" w:rsidRPr="00F818F5" w14:paraId="4BE49DF6" w14:textId="77777777" w:rsidTr="00CF4E72">
        <w:trPr>
          <w:trHeight w:val="1833"/>
        </w:trPr>
        <w:tc>
          <w:tcPr>
            <w:tcW w:w="1276" w:type="dxa"/>
            <w:shd w:val="clear" w:color="auto" w:fill="auto"/>
          </w:tcPr>
          <w:p w14:paraId="0C892070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  <w:lastRenderedPageBreak/>
              <w:t>c</w:t>
            </w:r>
          </w:p>
          <w:p w14:paraId="03AE2FB9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Cs/>
                <w:i/>
                <w:iCs/>
                <w:color w:val="0D0D0D" w:themeColor="text1" w:themeTint="F2"/>
                <w:sz w:val="26"/>
                <w:szCs w:val="26"/>
              </w:rPr>
              <w:t>(0,5 điểm)</w:t>
            </w:r>
          </w:p>
        </w:tc>
        <w:tc>
          <w:tcPr>
            <w:tcW w:w="7251" w:type="dxa"/>
            <w:shd w:val="clear" w:color="auto" w:fill="auto"/>
          </w:tcPr>
          <w:p w14:paraId="4C69872D" w14:textId="72D63E85" w:rsidR="00AE7D4F" w:rsidRPr="00F818F5" w:rsidRDefault="00DB26BC" w:rsidP="00CF4E7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position w:val="-64"/>
                <w:sz w:val="26"/>
                <w:szCs w:val="26"/>
              </w:rPr>
              <w:object w:dxaOrig="2480" w:dyaOrig="1400" w14:anchorId="20748722">
                <v:shape id="_x0000_i3230" type="#_x0000_t75" style="width:142.75pt;height:80.15pt" o:ole="">
                  <v:imagedata r:id="rId208" o:title=""/>
                </v:shape>
                <o:OLEObject Type="Embed" ProgID="Equation.DSMT4" ShapeID="_x0000_i3230" DrawAspect="Content" ObjectID="_1795612108" r:id="rId209"/>
              </w:object>
            </w:r>
          </w:p>
          <w:p w14:paraId="0773A151" w14:textId="2F5246C7" w:rsidR="00AE7D4F" w:rsidRPr="00F818F5" w:rsidRDefault="00AE7D4F" w:rsidP="00CF4E72">
            <w:pPr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Vậy x =1</w:t>
            </w:r>
            <w:r w:rsidR="00F818F5"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5</w:t>
            </w:r>
          </w:p>
        </w:tc>
        <w:tc>
          <w:tcPr>
            <w:tcW w:w="1440" w:type="dxa"/>
            <w:shd w:val="clear" w:color="auto" w:fill="auto"/>
          </w:tcPr>
          <w:p w14:paraId="7A005D57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  <w:p w14:paraId="7B09C64B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41091678" w14:textId="77777777" w:rsidR="00AE7D4F" w:rsidRPr="00F818F5" w:rsidRDefault="00AE7D4F" w:rsidP="00CF4E72">
            <w:pPr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14AFD0BD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37E79FA7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</w:tc>
      </w:tr>
      <w:tr w:rsidR="00AE7D4F" w:rsidRPr="00F818F5" w14:paraId="1E22DC25" w14:textId="77777777" w:rsidTr="003C35A8">
        <w:trPr>
          <w:trHeight w:val="768"/>
        </w:trPr>
        <w:tc>
          <w:tcPr>
            <w:tcW w:w="1276" w:type="dxa"/>
            <w:vMerge w:val="restart"/>
            <w:shd w:val="clear" w:color="auto" w:fill="auto"/>
          </w:tcPr>
          <w:p w14:paraId="1C8CCD79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  <w:t>Câu 15</w:t>
            </w:r>
          </w:p>
          <w:p w14:paraId="60B34C09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6"/>
                <w:szCs w:val="26"/>
              </w:rPr>
              <w:t>(2 điểm)</w:t>
            </w:r>
          </w:p>
        </w:tc>
        <w:tc>
          <w:tcPr>
            <w:tcW w:w="7251" w:type="dxa"/>
            <w:tcBorders>
              <w:bottom w:val="single" w:sz="4" w:space="0" w:color="auto"/>
            </w:tcBorders>
            <w:shd w:val="clear" w:color="auto" w:fill="auto"/>
          </w:tcPr>
          <w:p w14:paraId="53AB9374" w14:textId="76097D3F" w:rsidR="00F818F5" w:rsidRPr="00F818F5" w:rsidRDefault="00F818F5" w:rsidP="003C35A8">
            <w:pPr>
              <w:pStyle w:val="BodyText"/>
              <w:spacing w:line="276" w:lineRule="auto"/>
              <w:rPr>
                <w:color w:val="000000"/>
                <w:sz w:val="26"/>
                <w:szCs w:val="26"/>
              </w:rPr>
            </w:pPr>
            <w:r w:rsidRPr="00F818F5">
              <w:rPr>
                <w:color w:val="000000"/>
                <w:sz w:val="26"/>
                <w:szCs w:val="26"/>
              </w:rPr>
              <w:t xml:space="preserve">Gọi </w:t>
            </w:r>
            <w:r w:rsidRPr="00F818F5">
              <w:rPr>
                <w:color w:val="000000"/>
                <w:sz w:val="26"/>
                <w:szCs w:val="26"/>
              </w:rPr>
              <w:t>x</w:t>
            </w:r>
            <w:r w:rsidRPr="00F818F5">
              <w:rPr>
                <w:color w:val="000000"/>
                <w:sz w:val="26"/>
                <w:szCs w:val="26"/>
              </w:rPr>
              <w:t xml:space="preserve"> là số sách của thư viện ( </w:t>
            </w:r>
            <w:r w:rsidRPr="00F818F5">
              <w:rPr>
                <w:color w:val="000000"/>
                <w:sz w:val="26"/>
                <w:szCs w:val="26"/>
              </w:rPr>
              <w:t>x</w:t>
            </w:r>
            <w:r w:rsidRPr="00F818F5">
              <w:rPr>
                <w:color w:val="000000"/>
                <w:sz w:val="26"/>
                <w:szCs w:val="26"/>
              </w:rPr>
              <w:t xml:space="preserve"> </w:t>
            </w:r>
            <w:r w:rsidRPr="00F818F5">
              <w:rPr>
                <w:color w:val="000000"/>
                <w:position w:val="-4"/>
                <w:sz w:val="26"/>
                <w:szCs w:val="26"/>
              </w:rPr>
              <w:object w:dxaOrig="200" w:dyaOrig="200" w14:anchorId="75AB6470">
                <v:shape id="_x0000_i2803" type="#_x0000_t75" style="width:10pt;height:10pt" o:ole="">
                  <v:imagedata r:id="rId210" o:title=""/>
                </v:shape>
                <o:OLEObject Type="Embed" ProgID="Equation.DSMT4" ShapeID="_x0000_i2803" DrawAspect="Content" ObjectID="_1795612109" r:id="rId211"/>
              </w:object>
            </w:r>
            <w:r w:rsidRPr="00F818F5">
              <w:rPr>
                <w:color w:val="000000"/>
                <w:sz w:val="26"/>
                <w:szCs w:val="26"/>
              </w:rPr>
              <w:t>N )</w:t>
            </w:r>
          </w:p>
          <w:p w14:paraId="0A88D887" w14:textId="2AE3301B" w:rsidR="00AE7D4F" w:rsidRPr="00F818F5" w:rsidRDefault="00F818F5" w:rsidP="003C35A8">
            <w:pPr>
              <w:pStyle w:val="BodyText"/>
              <w:spacing w:line="276" w:lineRule="auto"/>
              <w:rPr>
                <w:color w:val="000000"/>
                <w:sz w:val="26"/>
                <w:szCs w:val="26"/>
              </w:rPr>
            </w:pPr>
            <w:r w:rsidRPr="00F818F5">
              <w:rPr>
                <w:sz w:val="26"/>
                <w:szCs w:val="26"/>
              </w:rPr>
              <w:t xml:space="preserve">Ta có </w:t>
            </w:r>
            <w:r w:rsidRPr="00F818F5">
              <w:rPr>
                <w:sz w:val="26"/>
                <w:szCs w:val="26"/>
              </w:rPr>
              <w:t>x</w:t>
            </w:r>
            <w:r w:rsidRPr="00F818F5">
              <w:rPr>
                <w:sz w:val="26"/>
                <w:szCs w:val="26"/>
              </w:rPr>
              <w:t xml:space="preserve"> là BC(12; 15; 18) và </w:t>
            </w:r>
            <w:r w:rsidR="00DB26BC" w:rsidRPr="00F818F5">
              <w:rPr>
                <w:position w:val="-6"/>
                <w:sz w:val="26"/>
                <w:szCs w:val="26"/>
                <w:lang w:val="fr-FR"/>
              </w:rPr>
              <w:object w:dxaOrig="1400" w:dyaOrig="279" w14:anchorId="0FFE53D8">
                <v:shape id="_x0000_i3235" type="#_x0000_t75" style="width:64.5pt;height:13.45pt" o:ole="">
                  <v:imagedata r:id="rId212" o:title=""/>
                </v:shape>
                <o:OLEObject Type="Embed" ProgID="Equation.DSMT4" ShapeID="_x0000_i3235" DrawAspect="Content" ObjectID="_1795612110" r:id="rId213"/>
              </w:objec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14:paraId="3EE77548" w14:textId="77777777" w:rsidR="00AE7D4F" w:rsidRPr="00F818F5" w:rsidRDefault="00AE7D4F" w:rsidP="00CF4E72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  <w:p w14:paraId="508B1483" w14:textId="77777777" w:rsidR="00AE7D4F" w:rsidRPr="00F818F5" w:rsidRDefault="00AE7D4F" w:rsidP="00CF4E72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  <w:p w14:paraId="029EB8C4" w14:textId="77777777" w:rsidR="00AE7D4F" w:rsidRPr="00F818F5" w:rsidRDefault="00AE7D4F" w:rsidP="00CF4E72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</w:tc>
      </w:tr>
      <w:tr w:rsidR="00AE7D4F" w:rsidRPr="00F818F5" w14:paraId="1B53920B" w14:textId="77777777" w:rsidTr="00CF4E72">
        <w:trPr>
          <w:trHeight w:val="381"/>
        </w:trPr>
        <w:tc>
          <w:tcPr>
            <w:tcW w:w="1276" w:type="dxa"/>
            <w:vMerge/>
            <w:shd w:val="clear" w:color="auto" w:fill="auto"/>
          </w:tcPr>
          <w:p w14:paraId="3A643FFA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</w:p>
        </w:tc>
        <w:tc>
          <w:tcPr>
            <w:tcW w:w="7251" w:type="dxa"/>
            <w:tcBorders>
              <w:bottom w:val="single" w:sz="4" w:space="0" w:color="auto"/>
            </w:tcBorders>
            <w:shd w:val="clear" w:color="auto" w:fill="auto"/>
          </w:tcPr>
          <w:p w14:paraId="32F71DB5" w14:textId="2C477D68" w:rsidR="00AE7D4F" w:rsidRPr="00F818F5" w:rsidRDefault="00F818F5" w:rsidP="00F818F5">
            <w:pPr>
              <w:tabs>
                <w:tab w:val="left" w:pos="6945"/>
              </w:tabs>
              <w:rPr>
                <w:rFonts w:ascii="Times New Roman" w:eastAsia="Times New Roman" w:hAnsi="Times New Roman" w:cs="Times New Roman"/>
                <w:iCs/>
                <w:color w:val="000000" w:themeColor="text1"/>
                <w:sz w:val="26"/>
                <w:szCs w:val="26"/>
                <w:lang w:val="nl-NL"/>
              </w:rPr>
            </w:pPr>
            <w:r w:rsidRPr="00F818F5">
              <w:rPr>
                <w:rFonts w:ascii="Times New Roman" w:eastAsia="Times New Roman" w:hAnsi="Times New Roman" w:cs="Times New Roman"/>
                <w:iCs/>
                <w:color w:val="000000" w:themeColor="text1"/>
                <w:position w:val="-52"/>
                <w:sz w:val="26"/>
                <w:szCs w:val="26"/>
                <w:lang w:val="nl-NL"/>
              </w:rPr>
              <w:object w:dxaOrig="2820" w:dyaOrig="1160" w14:anchorId="522D6655">
                <v:shape id="_x0000_i2813" type="#_x0000_t75" style="width:141.2pt;height:58.55pt" o:ole="">
                  <v:imagedata r:id="rId214" o:title=""/>
                </v:shape>
                <o:OLEObject Type="Embed" ProgID="Equation.DSMT4" ShapeID="_x0000_i2813" DrawAspect="Content" ObjectID="_1795612111" r:id="rId215"/>
              </w:object>
            </w:r>
          </w:p>
          <w:p w14:paraId="4D3B71F5" w14:textId="60866119" w:rsidR="00AE7D4F" w:rsidRPr="00F818F5" w:rsidRDefault="00AE7D4F" w:rsidP="003C35A8">
            <w:pPr>
              <w:pStyle w:val="BodyText"/>
              <w:spacing w:line="276" w:lineRule="auto"/>
              <w:rPr>
                <w:sz w:val="26"/>
                <w:szCs w:val="26"/>
              </w:rPr>
            </w:pPr>
            <w:r w:rsidRPr="00F818F5">
              <w:rPr>
                <w:color w:val="0D0D0D" w:themeColor="text1" w:themeTint="F2"/>
                <w:sz w:val="26"/>
                <w:szCs w:val="26"/>
                <w:lang w:val="nl-NL"/>
              </w:rPr>
              <w:t>8 = 2</w:t>
            </w:r>
            <w:r w:rsidRPr="00F818F5">
              <w:rPr>
                <w:color w:val="0D0D0D" w:themeColor="text1" w:themeTint="F2"/>
                <w:sz w:val="26"/>
                <w:szCs w:val="26"/>
                <w:vertAlign w:val="superscript"/>
                <w:lang w:val="nl-NL"/>
              </w:rPr>
              <w:t>3</w:t>
            </w:r>
            <w:r w:rsidRPr="00F818F5">
              <w:rPr>
                <w:color w:val="0D0D0D" w:themeColor="text1" w:themeTint="F2"/>
                <w:sz w:val="26"/>
                <w:szCs w:val="26"/>
                <w:lang w:val="nl-NL"/>
              </w:rPr>
              <w:t xml:space="preserve">   ;    10 = 2. 5</w:t>
            </w:r>
            <w:r w:rsidR="00F818F5" w:rsidRPr="00F818F5">
              <w:rPr>
                <w:color w:val="0D0D0D" w:themeColor="text1" w:themeTint="F2"/>
                <w:sz w:val="26"/>
                <w:szCs w:val="26"/>
                <w:lang w:val="nl-NL"/>
              </w:rPr>
              <w:t xml:space="preserve">;       </w:t>
            </w:r>
            <w:r w:rsidR="00F818F5" w:rsidRPr="00F818F5">
              <w:rPr>
                <w:sz w:val="26"/>
                <w:szCs w:val="26"/>
              </w:rPr>
              <w:t>12 = 2</w:t>
            </w:r>
            <w:r w:rsidR="00F818F5" w:rsidRPr="00F818F5">
              <w:rPr>
                <w:sz w:val="26"/>
                <w:szCs w:val="26"/>
                <w:vertAlign w:val="superscript"/>
              </w:rPr>
              <w:t>2</w:t>
            </w:r>
            <w:r w:rsidR="00F818F5" w:rsidRPr="00F818F5">
              <w:rPr>
                <w:sz w:val="26"/>
                <w:szCs w:val="26"/>
              </w:rPr>
              <w:t>.3</w:t>
            </w:r>
          </w:p>
          <w:p w14:paraId="7C8FAF99" w14:textId="249414EB" w:rsidR="00AE7D4F" w:rsidRPr="00F818F5" w:rsidRDefault="00AE7D4F" w:rsidP="00CF4E72">
            <w:pPr>
              <w:tabs>
                <w:tab w:val="left" w:pos="6945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ìm được : BCNN(</w:t>
            </w:r>
            <w:r w:rsidR="00F818F5" w:rsidRPr="00F818F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8</w:t>
            </w:r>
            <w:r w:rsidRPr="00F818F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, </w:t>
            </w:r>
            <w:r w:rsidR="00F818F5" w:rsidRPr="00F818F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10</w:t>
            </w:r>
            <w:r w:rsidRPr="00F818F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, 1</w:t>
            </w:r>
            <w:r w:rsidR="00F818F5" w:rsidRPr="00F818F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2</w:t>
            </w:r>
            <w:r w:rsidRPr="00F818F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) =120.</w:t>
            </w:r>
          </w:p>
          <w:p w14:paraId="2F507A7E" w14:textId="25601DC9" w:rsidR="00AE7D4F" w:rsidRPr="00F818F5" w:rsidRDefault="00AE7D4F" w:rsidP="00CF4E7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Do </w:t>
            </w:r>
            <w:r w:rsidR="00F818F5" w:rsidRPr="00F818F5">
              <w:rPr>
                <w:rFonts w:ascii="Times New Roman" w:hAnsi="Times New Roman" w:cs="Times New Roman"/>
                <w:position w:val="-16"/>
                <w:sz w:val="26"/>
                <w:szCs w:val="26"/>
              </w:rPr>
              <w:object w:dxaOrig="1780" w:dyaOrig="440" w14:anchorId="40EFDE2C">
                <v:shape id="_x0000_i2815" type="#_x0000_t75" style="width:88.9pt;height:21.9pt" o:ole="">
                  <v:imagedata r:id="rId216" o:title=""/>
                </v:shape>
                <o:OLEObject Type="Embed" ProgID="Equation.DSMT4" ShapeID="_x0000_i2815" DrawAspect="Content" ObjectID="_1795612112" r:id="rId217"/>
              </w:object>
            </w:r>
            <w:r w:rsidRPr="00F818F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= {0; 120; 240; 360; 480; 600; 720; 840;…} mà </w:t>
            </w:r>
            <w:r w:rsidR="00DB26BC" w:rsidRPr="00F818F5">
              <w:rPr>
                <w:rFonts w:ascii="Times New Roman" w:hAnsi="Times New Roman" w:cs="Times New Roman"/>
                <w:position w:val="-6"/>
                <w:sz w:val="26"/>
                <w:szCs w:val="26"/>
                <w:lang w:val="fr-FR"/>
              </w:rPr>
              <w:object w:dxaOrig="1400" w:dyaOrig="279" w14:anchorId="32BBA731">
                <v:shape id="_x0000_i3232" type="#_x0000_t75" style="width:64.5pt;height:13.45pt" o:ole="">
                  <v:imagedata r:id="rId212" o:title=""/>
                </v:shape>
                <o:OLEObject Type="Embed" ProgID="Equation.DSMT4" ShapeID="_x0000_i3232" DrawAspect="Content" ObjectID="_1795612113" r:id="rId218"/>
              </w:object>
            </w:r>
            <w:r w:rsidRPr="00F818F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nên x = </w:t>
            </w:r>
            <w:r w:rsidR="00F818F5" w:rsidRPr="00F818F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60</w:t>
            </w:r>
            <w:r w:rsidR="00DB26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</w:t>
            </w:r>
            <w:r w:rsidRPr="00F818F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.</w:t>
            </w:r>
          </w:p>
          <w:p w14:paraId="3D77FBA1" w14:textId="48DBE4BA" w:rsidR="00AE7D4F" w:rsidRPr="00F818F5" w:rsidRDefault="00AE7D4F" w:rsidP="00CF4E72">
            <w:pPr>
              <w:tabs>
                <w:tab w:val="left" w:pos="6945"/>
              </w:tabs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  <w:lang w:val="fr-FR"/>
              </w:rPr>
            </w:pPr>
            <w:r w:rsidRPr="00F818F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Vậy số </w:t>
            </w:r>
            <w:r w:rsidR="00F818F5" w:rsidRPr="00F818F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sách của thư viện</w:t>
            </w:r>
            <w:r w:rsidRPr="00F818F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là : </w:t>
            </w:r>
            <w:r w:rsidR="00F818F5" w:rsidRPr="00F818F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60</w:t>
            </w:r>
            <w:r w:rsidR="00DB26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</w:t>
            </w:r>
            <w:r w:rsidR="00F818F5" w:rsidRPr="00F818F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quyển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14:paraId="3EFD30BF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 xml:space="preserve"> </w:t>
            </w:r>
          </w:p>
          <w:p w14:paraId="1243E063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  <w:p w14:paraId="5103F700" w14:textId="77777777" w:rsidR="00AE7D4F" w:rsidRPr="00F818F5" w:rsidRDefault="00AE7D4F" w:rsidP="00CF4E72">
            <w:pPr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2027AE51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2D5721CF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  <w:p w14:paraId="02B8C783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  <w:p w14:paraId="05CAA0BE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  <w:p w14:paraId="49855CB0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  <w:p w14:paraId="1C41973C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</w:tc>
      </w:tr>
      <w:tr w:rsidR="00AE7D4F" w:rsidRPr="00F818F5" w14:paraId="3F04B0C5" w14:textId="77777777" w:rsidTr="00CF4E72">
        <w:trPr>
          <w:trHeight w:val="710"/>
        </w:trPr>
        <w:tc>
          <w:tcPr>
            <w:tcW w:w="1276" w:type="dxa"/>
            <w:tcBorders>
              <w:bottom w:val="dotted" w:sz="4" w:space="0" w:color="auto"/>
            </w:tcBorders>
            <w:shd w:val="clear" w:color="auto" w:fill="auto"/>
          </w:tcPr>
          <w:p w14:paraId="70168124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  <w:t>Câu 16</w:t>
            </w:r>
          </w:p>
          <w:p w14:paraId="2A65376B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  <w:t>a</w:t>
            </w:r>
          </w:p>
          <w:p w14:paraId="080BC8BC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6"/>
                <w:szCs w:val="26"/>
              </w:rPr>
              <w:t>(0,5 điểm)</w:t>
            </w:r>
          </w:p>
        </w:tc>
        <w:tc>
          <w:tcPr>
            <w:tcW w:w="7251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14:paraId="47208500" w14:textId="38F17CC8" w:rsidR="00AE7D4F" w:rsidRPr="00F818F5" w:rsidRDefault="00AE7D4F" w:rsidP="00CF4E7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sz w:val="26"/>
                <w:szCs w:val="26"/>
              </w:rPr>
              <w:t xml:space="preserve">Diện tích của </w:t>
            </w:r>
            <w:r w:rsidR="003C35A8">
              <w:rPr>
                <w:rFonts w:ascii="Times New Roman" w:hAnsi="Times New Roman" w:cs="Times New Roman"/>
                <w:sz w:val="26"/>
                <w:szCs w:val="26"/>
              </w:rPr>
              <w:t>mảnh đất</w:t>
            </w:r>
            <w:r w:rsidRPr="00F818F5">
              <w:rPr>
                <w:rFonts w:ascii="Times New Roman" w:hAnsi="Times New Roman" w:cs="Times New Roman"/>
                <w:sz w:val="26"/>
                <w:szCs w:val="26"/>
              </w:rPr>
              <w:t xml:space="preserve"> là</w:t>
            </w:r>
          </w:p>
          <w:p w14:paraId="459B2D63" w14:textId="4E263D14" w:rsidR="00AE7D4F" w:rsidRPr="00F818F5" w:rsidRDefault="003C35A8" w:rsidP="00CF4E72">
            <w:pPr>
              <w:shd w:val="clear" w:color="auto" w:fill="FFFFFF"/>
              <w:rPr>
                <w:rFonts w:ascii="Times New Roman" w:eastAsia="Times New Roman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position w:val="-16"/>
                <w:sz w:val="26"/>
                <w:szCs w:val="26"/>
              </w:rPr>
              <w:object w:dxaOrig="1719" w:dyaOrig="440" w14:anchorId="6409D43F">
                <v:shape id="_x0000_i3064" type="#_x0000_t75" style="width:86.1pt;height:22.85pt" o:ole="">
                  <v:imagedata r:id="rId219" o:title=""/>
                </v:shape>
                <o:OLEObject Type="Embed" ProgID="Equation.DSMT4" ShapeID="_x0000_i3064" DrawAspect="Content" ObjectID="_1795612114" r:id="rId220"/>
              </w:object>
            </w:r>
            <w:r w:rsidR="00AE7D4F" w:rsidRPr="00F818F5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</w:tc>
        <w:tc>
          <w:tcPr>
            <w:tcW w:w="1440" w:type="dxa"/>
            <w:tcBorders>
              <w:bottom w:val="dotted" w:sz="4" w:space="0" w:color="auto"/>
            </w:tcBorders>
            <w:shd w:val="clear" w:color="auto" w:fill="auto"/>
          </w:tcPr>
          <w:p w14:paraId="6D290761" w14:textId="77777777" w:rsidR="00AE7D4F" w:rsidRPr="00F818F5" w:rsidRDefault="00AE7D4F" w:rsidP="00CF4E72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5A0CFAF7" w14:textId="77777777" w:rsidR="00AE7D4F" w:rsidRPr="00F818F5" w:rsidRDefault="00AE7D4F" w:rsidP="00CF4E72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5</w:t>
            </w:r>
          </w:p>
        </w:tc>
      </w:tr>
      <w:tr w:rsidR="00AE7D4F" w:rsidRPr="00F818F5" w14:paraId="50766DF2" w14:textId="77777777" w:rsidTr="00CF4E72">
        <w:trPr>
          <w:trHeight w:val="624"/>
        </w:trPr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</w:tcPr>
          <w:p w14:paraId="31FE43A5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  <w:t>b</w:t>
            </w:r>
          </w:p>
          <w:p w14:paraId="0275CEC3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6"/>
                <w:szCs w:val="26"/>
              </w:rPr>
              <w:t>(1 điểm)</w:t>
            </w:r>
          </w:p>
        </w:tc>
        <w:tc>
          <w:tcPr>
            <w:tcW w:w="725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C89BCB1" w14:textId="13DEB9D5" w:rsidR="00AE7D4F" w:rsidRPr="00F818F5" w:rsidRDefault="00AE7D4F" w:rsidP="00CF4E72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sz w:val="26"/>
                <w:szCs w:val="26"/>
              </w:rPr>
              <w:t xml:space="preserve">Diện tích </w:t>
            </w:r>
            <w:r w:rsidR="003C35A8">
              <w:rPr>
                <w:rFonts w:ascii="Times New Roman" w:hAnsi="Times New Roman" w:cs="Times New Roman"/>
                <w:sz w:val="26"/>
                <w:szCs w:val="26"/>
              </w:rPr>
              <w:t>bồn hoa</w:t>
            </w:r>
            <w:r w:rsidRPr="00F818F5">
              <w:rPr>
                <w:rFonts w:ascii="Times New Roman" w:hAnsi="Times New Roman" w:cs="Times New Roman"/>
                <w:sz w:val="26"/>
                <w:szCs w:val="26"/>
              </w:rPr>
              <w:t xml:space="preserve"> là</w:t>
            </w:r>
          </w:p>
          <w:p w14:paraId="4B18D8CD" w14:textId="77777777" w:rsidR="00AE7D4F" w:rsidRPr="00F818F5" w:rsidRDefault="00AE7D4F" w:rsidP="00CF4E72">
            <w:pPr>
              <w:shd w:val="clear" w:color="auto" w:fill="FFFFFF"/>
              <w:rPr>
                <w:rFonts w:ascii="Times New Roman" w:hAnsi="Times New Roman" w:cs="Times New Roman"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position w:val="-16"/>
                <w:sz w:val="26"/>
                <w:szCs w:val="26"/>
              </w:rPr>
              <w:object w:dxaOrig="1660" w:dyaOrig="440" w14:anchorId="68205FBB">
                <v:shape id="_x0000_i1838" type="#_x0000_t75" style="width:83.25pt;height:22.85pt" o:ole="">
                  <v:imagedata r:id="rId104" o:title=""/>
                </v:shape>
                <o:OLEObject Type="Embed" ProgID="Equation.DSMT4" ShapeID="_x0000_i1838" DrawAspect="Content" ObjectID="_1795612115" r:id="rId221"/>
              </w:object>
            </w:r>
          </w:p>
          <w:p w14:paraId="1341FCAE" w14:textId="0B1C36D1" w:rsidR="00AE7D4F" w:rsidRPr="00F818F5" w:rsidRDefault="00AE7D4F" w:rsidP="00CF4E72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sz w:val="26"/>
                <w:szCs w:val="26"/>
              </w:rPr>
              <w:t xml:space="preserve">Diện tích </w:t>
            </w:r>
            <w:r w:rsidR="003C35A8">
              <w:rPr>
                <w:rFonts w:ascii="Times New Roman" w:hAnsi="Times New Roman" w:cs="Times New Roman"/>
                <w:sz w:val="26"/>
                <w:szCs w:val="26"/>
              </w:rPr>
              <w:t>lát gạch</w:t>
            </w:r>
            <w:r w:rsidRPr="00F818F5">
              <w:rPr>
                <w:rFonts w:ascii="Times New Roman" w:hAnsi="Times New Roman" w:cs="Times New Roman"/>
                <w:sz w:val="26"/>
                <w:szCs w:val="26"/>
              </w:rPr>
              <w:t xml:space="preserve"> là</w:t>
            </w:r>
          </w:p>
          <w:p w14:paraId="65874845" w14:textId="4354C892" w:rsidR="00AE7D4F" w:rsidRPr="00F818F5" w:rsidRDefault="003C35A8" w:rsidP="00CF4E72">
            <w:pPr>
              <w:shd w:val="clear" w:color="auto" w:fill="FFFFFF"/>
              <w:spacing w:after="100" w:afterAutospacing="1"/>
              <w:rPr>
                <w:rFonts w:ascii="Times New Roman" w:eastAsia="Times New Roman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position w:val="-16"/>
                <w:sz w:val="26"/>
                <w:szCs w:val="26"/>
              </w:rPr>
              <w:object w:dxaOrig="2079" w:dyaOrig="440" w14:anchorId="3D0589E3">
                <v:shape id="_x0000_i3066" type="#_x0000_t75" style="width:103pt;height:22.85pt" o:ole="">
                  <v:imagedata r:id="rId222" o:title=""/>
                </v:shape>
                <o:OLEObject Type="Embed" ProgID="Equation.DSMT4" ShapeID="_x0000_i3066" DrawAspect="Content" ObjectID="_1795612116" r:id="rId223"/>
              </w:objec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14:paraId="11EC6D97" w14:textId="77777777" w:rsidR="00AE7D4F" w:rsidRPr="00F818F5" w:rsidRDefault="00AE7D4F" w:rsidP="00CF4E72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3634EA43" w14:textId="77777777" w:rsidR="00AE7D4F" w:rsidRPr="00F818F5" w:rsidRDefault="00AE7D4F" w:rsidP="00CF4E72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5</w:t>
            </w:r>
          </w:p>
          <w:p w14:paraId="270BCCDB" w14:textId="77777777" w:rsidR="00AE7D4F" w:rsidRPr="00F818F5" w:rsidRDefault="00AE7D4F" w:rsidP="00CF4E72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0ABEB019" w14:textId="77777777" w:rsidR="00AE7D4F" w:rsidRPr="00F818F5" w:rsidRDefault="00AE7D4F" w:rsidP="00CF4E72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5</w:t>
            </w:r>
          </w:p>
        </w:tc>
      </w:tr>
      <w:tr w:rsidR="00AE7D4F" w:rsidRPr="00F818F5" w14:paraId="28C0C6FD" w14:textId="77777777" w:rsidTr="00CF4E72">
        <w:trPr>
          <w:trHeight w:val="371"/>
        </w:trPr>
        <w:tc>
          <w:tcPr>
            <w:tcW w:w="1276" w:type="dxa"/>
            <w:tcBorders>
              <w:bottom w:val="dotted" w:sz="4" w:space="0" w:color="auto"/>
            </w:tcBorders>
            <w:shd w:val="clear" w:color="auto" w:fill="auto"/>
          </w:tcPr>
          <w:p w14:paraId="6A64C5F6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  <w:t>c</w:t>
            </w:r>
          </w:p>
          <w:p w14:paraId="370B6188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6"/>
                <w:szCs w:val="26"/>
              </w:rPr>
              <w:t>(0,5 điểm)</w:t>
            </w:r>
          </w:p>
        </w:tc>
        <w:tc>
          <w:tcPr>
            <w:tcW w:w="725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AA97F37" w14:textId="15AB662F" w:rsidR="00AE7D4F" w:rsidRPr="00F818F5" w:rsidRDefault="00AE7D4F" w:rsidP="00CF4E72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sz w:val="26"/>
                <w:szCs w:val="26"/>
              </w:rPr>
              <w:t xml:space="preserve">Số </w:t>
            </w:r>
            <w:r w:rsidR="003C35A8">
              <w:rPr>
                <w:rFonts w:ascii="Times New Roman" w:hAnsi="Times New Roman" w:cs="Times New Roman"/>
                <w:sz w:val="26"/>
                <w:szCs w:val="26"/>
              </w:rPr>
              <w:t>khóm hoa hồng</w:t>
            </w:r>
            <w:r w:rsidRPr="00F818F5">
              <w:rPr>
                <w:rFonts w:ascii="Times New Roman" w:hAnsi="Times New Roman" w:cs="Times New Roman"/>
                <w:sz w:val="26"/>
                <w:szCs w:val="26"/>
              </w:rPr>
              <w:t xml:space="preserve"> cần mua là</w:t>
            </w:r>
          </w:p>
          <w:p w14:paraId="63822E88" w14:textId="1F04A101" w:rsidR="00AE7D4F" w:rsidRPr="00F818F5" w:rsidRDefault="003C35A8" w:rsidP="00CF4E72">
            <w:pPr>
              <w:shd w:val="clear" w:color="auto" w:fill="FFFFFF"/>
              <w:rPr>
                <w:rFonts w:ascii="Times New Roman" w:hAnsi="Times New Roman" w:cs="Times New Roman"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140" w:dyaOrig="279" w14:anchorId="18879419">
                <v:shape id="_x0000_i3068" type="#_x0000_t75" style="width:56.95pt;height:13.15pt" o:ole="">
                  <v:imagedata r:id="rId224" o:title=""/>
                </v:shape>
                <o:OLEObject Type="Embed" ProgID="Equation.DSMT4" ShapeID="_x0000_i3068" DrawAspect="Content" ObjectID="_1795612117" r:id="rId225"/>
              </w:object>
            </w:r>
            <w:r w:rsidR="00AE7D4F" w:rsidRPr="00F818F5">
              <w:rPr>
                <w:rFonts w:ascii="Times New Roman" w:hAnsi="Times New Roman" w:cs="Times New Roman"/>
                <w:sz w:val="26"/>
                <w:szCs w:val="26"/>
              </w:rPr>
              <w:t xml:space="preserve"> (túi).</w:t>
            </w:r>
          </w:p>
          <w:p w14:paraId="143FF12C" w14:textId="2F3D0EBB" w:rsidR="00AE7D4F" w:rsidRPr="00F818F5" w:rsidRDefault="00AE7D4F" w:rsidP="00CF4E72">
            <w:pPr>
              <w:shd w:val="clear" w:color="auto" w:fill="FFFFFF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F818F5">
              <w:rPr>
                <w:rFonts w:ascii="Times New Roman" w:eastAsia="Times New Roman" w:hAnsi="Times New Roman" w:cs="Times New Roman"/>
                <w:sz w:val="26"/>
                <w:szCs w:val="26"/>
              </w:rPr>
              <w:t>Số tiền bác</w:t>
            </w:r>
            <w:r w:rsidR="003C35A8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Bình </w:t>
            </w:r>
            <w:r w:rsidRPr="00F818F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mua </w:t>
            </w:r>
            <w:r w:rsidR="003C35A8">
              <w:rPr>
                <w:rFonts w:ascii="Times New Roman" w:eastAsia="Times New Roman" w:hAnsi="Times New Roman" w:cs="Times New Roman"/>
                <w:sz w:val="26"/>
                <w:szCs w:val="26"/>
              </w:rPr>
              <w:t>khóm hoa</w:t>
            </w:r>
            <w:r w:rsidRPr="00F818F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là:</w:t>
            </w:r>
          </w:p>
          <w:p w14:paraId="7413EFAF" w14:textId="4ECE94A1" w:rsidR="00AE7D4F" w:rsidRPr="00F818F5" w:rsidRDefault="003C35A8" w:rsidP="00CF4E72">
            <w:pPr>
              <w:shd w:val="clear" w:color="auto" w:fill="FFFFFF"/>
              <w:rPr>
                <w:rFonts w:ascii="Times New Roman" w:eastAsia="Times New Roman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380" w:dyaOrig="320" w14:anchorId="24493343">
                <v:shape id="_x0000_i3070" type="#_x0000_t75" style="width:118.95pt;height:15.05pt" o:ole="">
                  <v:imagedata r:id="rId226" o:title=""/>
                </v:shape>
                <o:OLEObject Type="Embed" ProgID="Equation.DSMT4" ShapeID="_x0000_i3070" DrawAspect="Content" ObjectID="_1795612118" r:id="rId227"/>
              </w:object>
            </w:r>
            <w:r w:rsidR="00AE7D4F" w:rsidRPr="00F818F5">
              <w:rPr>
                <w:rFonts w:ascii="Times New Roman" w:hAnsi="Times New Roman" w:cs="Times New Roman"/>
                <w:sz w:val="26"/>
                <w:szCs w:val="26"/>
              </w:rPr>
              <w:t>( đồng)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14:paraId="3BDF1073" w14:textId="77777777" w:rsidR="00AE7D4F" w:rsidRPr="00F818F5" w:rsidRDefault="00AE7D4F" w:rsidP="00CF4E72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7786D9A0" w14:textId="77777777" w:rsidR="00AE7D4F" w:rsidRPr="00F818F5" w:rsidRDefault="00AE7D4F" w:rsidP="00CF4E72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  <w:p w14:paraId="0B57C4C4" w14:textId="77777777" w:rsidR="00AE7D4F" w:rsidRPr="00F818F5" w:rsidRDefault="00AE7D4F" w:rsidP="00CF4E72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41244D93" w14:textId="77777777" w:rsidR="00AE7D4F" w:rsidRPr="00F818F5" w:rsidRDefault="00AE7D4F" w:rsidP="00CF4E72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</w:tc>
      </w:tr>
      <w:tr w:rsidR="00AE7D4F" w:rsidRPr="00F818F5" w14:paraId="4399C8CB" w14:textId="77777777" w:rsidTr="00CF4E72">
        <w:trPr>
          <w:trHeight w:val="144"/>
        </w:trPr>
        <w:tc>
          <w:tcPr>
            <w:tcW w:w="1276" w:type="dxa"/>
            <w:tcBorders>
              <w:bottom w:val="dotted" w:sz="4" w:space="0" w:color="auto"/>
            </w:tcBorders>
            <w:shd w:val="clear" w:color="auto" w:fill="auto"/>
          </w:tcPr>
          <w:p w14:paraId="069E8F70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  <w:lang w:val="fr-FR"/>
              </w:rPr>
            </w:pPr>
            <w:r w:rsidRPr="00F818F5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6"/>
                <w:szCs w:val="26"/>
                <w:lang w:val="fr-FR"/>
              </w:rPr>
              <w:t>Câu 17</w:t>
            </w:r>
          </w:p>
          <w:p w14:paraId="0BF15FA8" w14:textId="77777777" w:rsidR="00AE7D4F" w:rsidRPr="00F818F5" w:rsidRDefault="00AE7D4F" w:rsidP="00CF4E72">
            <w:pPr>
              <w:ind w:left="-142"/>
              <w:jc w:val="center"/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  <w:lang w:val="fr-FR"/>
              </w:rPr>
              <w:t xml:space="preserve"> </w:t>
            </w:r>
            <w:r w:rsidRPr="00F818F5"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6"/>
                <w:szCs w:val="26"/>
              </w:rPr>
              <w:t>(0,5 điểm)</w:t>
            </w:r>
          </w:p>
        </w:tc>
        <w:tc>
          <w:tcPr>
            <w:tcW w:w="7251" w:type="dxa"/>
            <w:tcBorders>
              <w:bottom w:val="single" w:sz="4" w:space="0" w:color="auto"/>
            </w:tcBorders>
            <w:shd w:val="clear" w:color="auto" w:fill="auto"/>
          </w:tcPr>
          <w:p w14:paraId="45EF6AB3" w14:textId="77777777" w:rsidR="00AE7D4F" w:rsidRPr="00F818F5" w:rsidRDefault="00AE7D4F" w:rsidP="00CF4E72">
            <w:pPr>
              <w:ind w:left="60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</w:pPr>
            <w:r w:rsidRPr="00F818F5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 xml:space="preserve">Ta có: </w:t>
            </w:r>
            <w:r w:rsidRPr="00F818F5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</w:p>
          <w:p w14:paraId="6AD14847" w14:textId="77777777" w:rsidR="00AE7D4F" w:rsidRPr="00F818F5" w:rsidRDefault="00AE7D4F" w:rsidP="00AE7D4F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F818F5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- Nếu x = 0, ta có:  1 + 3</w:t>
            </w:r>
            <w:r w:rsidRPr="00F818F5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pt-BR"/>
              </w:rPr>
              <w:t xml:space="preserve">y </w:t>
            </w:r>
            <w:r w:rsidRPr="00F818F5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= 82</w:t>
            </w:r>
          </w:p>
          <w:p w14:paraId="79CEB4EA" w14:textId="77777777" w:rsidR="00AE7D4F" w:rsidRPr="00F818F5" w:rsidRDefault="00AE7D4F" w:rsidP="00AE7D4F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F818F5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                           </w:t>
            </w:r>
            <w:r w:rsidRPr="00F818F5">
              <w:rPr>
                <w:rFonts w:ascii="Times New Roman" w:hAnsi="Times New Roman" w:cs="Times New Roman"/>
                <w:position w:val="-4"/>
                <w:sz w:val="26"/>
                <w:szCs w:val="26"/>
                <w:lang w:val="pt-BR"/>
              </w:rPr>
              <w:object w:dxaOrig="199" w:dyaOrig="299" w14:anchorId="59A1F535">
                <v:shape id="Object 1" o:spid="_x0000_i1869" type="#_x0000_t75" style="width:10.35pt;height:15.05pt" o:ole="">
                  <v:imagedata r:id="rId228" o:title=""/>
                </v:shape>
                <o:OLEObject Type="Embed" ProgID="Equation.DSMT4" ShapeID="Object 1" DrawAspect="Content" ObjectID="_1795612119" r:id="rId229"/>
              </w:object>
            </w:r>
            <w:r w:rsidRPr="00F818F5">
              <w:rPr>
                <w:rFonts w:ascii="Times New Roman" w:hAnsi="Times New Roman" w:cs="Times New Roman"/>
                <w:position w:val="-12"/>
                <w:sz w:val="26"/>
                <w:szCs w:val="26"/>
                <w:lang w:val="pt-BR"/>
              </w:rPr>
              <w:object w:dxaOrig="1179" w:dyaOrig="419" w14:anchorId="3548E87E">
                <v:shape id="_x0000_i1870" type="#_x0000_t75" style="width:48.85pt;height:17.2pt" o:ole="">
                  <v:imagedata r:id="rId230" o:title=""/>
                </v:shape>
                <o:OLEObject Type="Embed" ProgID="Equation.DSMT4" ShapeID="_x0000_i1870" DrawAspect="Content" ObjectID="_1795612120" r:id="rId231"/>
              </w:object>
            </w:r>
            <w:r w:rsidRPr="00F818F5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y = 4</w:t>
            </w:r>
          </w:p>
          <w:p w14:paraId="09FF6F38" w14:textId="77777777" w:rsidR="00AE7D4F" w:rsidRPr="00F818F5" w:rsidRDefault="00AE7D4F" w:rsidP="00AE7D4F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F818F5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- Nếu </w:t>
            </w:r>
            <w:r w:rsidRPr="00F818F5">
              <w:rPr>
                <w:rFonts w:ascii="Times New Roman" w:hAnsi="Times New Roman" w:cs="Times New Roman"/>
                <w:position w:val="-12"/>
                <w:sz w:val="26"/>
                <w:szCs w:val="26"/>
                <w:lang w:val="pt-BR"/>
              </w:rPr>
              <w:object w:dxaOrig="659" w:dyaOrig="359" w14:anchorId="490BF560">
                <v:shape id="Object 3" o:spid="_x0000_i1871" type="#_x0000_t75" style="width:32.85pt;height:17.85pt" o:ole="">
                  <v:imagedata r:id="rId232" o:title=""/>
                </v:shape>
                <o:OLEObject Type="Embed" ProgID="Equation.DSMT4" ShapeID="Object 3" DrawAspect="Content" ObjectID="_1795612121" r:id="rId233"/>
              </w:object>
            </w:r>
            <w:r w:rsidRPr="00F818F5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thì (2</w:t>
            </w:r>
            <w:r w:rsidRPr="00F818F5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pt-BR"/>
              </w:rPr>
              <w:t>x</w:t>
            </w:r>
            <w:r w:rsidRPr="00F818F5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+ 3</w:t>
            </w:r>
            <w:r w:rsidRPr="00F818F5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pt-BR"/>
              </w:rPr>
              <w:t>y</w:t>
            </w:r>
            <w:r w:rsidRPr="00F818F5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) lẻ còn 82 chẵn nên không có giá trị x, y</w:t>
            </w:r>
          </w:p>
          <w:p w14:paraId="125BD09C" w14:textId="543C3AE4" w:rsidR="00AE7D4F" w:rsidRPr="00F818F5" w:rsidRDefault="00AE7D4F" w:rsidP="00AE7D4F">
            <w:pPr>
              <w:spacing w:before="12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818F5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Vậy x = 0, y = 4 là giá trị cần tìm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14:paraId="675E9D41" w14:textId="77777777" w:rsidR="00AE7D4F" w:rsidRPr="00F818F5" w:rsidRDefault="00AE7D4F" w:rsidP="00CF4E72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</w:pPr>
          </w:p>
          <w:p w14:paraId="33C3A360" w14:textId="77777777" w:rsidR="00AE7D4F" w:rsidRPr="00F818F5" w:rsidRDefault="00AE7D4F" w:rsidP="00CF4E72">
            <w:pPr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</w:pPr>
          </w:p>
          <w:p w14:paraId="735F6EC4" w14:textId="77777777" w:rsidR="00AE7D4F" w:rsidRPr="00F818F5" w:rsidRDefault="00AE7D4F" w:rsidP="00CF4E72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  <w:p w14:paraId="2F294DB0" w14:textId="77777777" w:rsidR="00AE7D4F" w:rsidRPr="00F818F5" w:rsidRDefault="00AE7D4F" w:rsidP="00CF4E72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</w:pPr>
          </w:p>
          <w:p w14:paraId="5E9635C6" w14:textId="77777777" w:rsidR="00AE7D4F" w:rsidRPr="00F818F5" w:rsidRDefault="00AE7D4F" w:rsidP="00CF4E72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</w:pPr>
            <w:r w:rsidRPr="00F818F5">
              <w:rPr>
                <w:rFonts w:ascii="Times New Roman" w:eastAsia="Calibri" w:hAnsi="Times New Roman" w:cs="Times New Roman"/>
                <w:color w:val="0D0D0D" w:themeColor="text1" w:themeTint="F2"/>
                <w:sz w:val="26"/>
                <w:szCs w:val="26"/>
              </w:rPr>
              <w:t>0,25</w:t>
            </w:r>
          </w:p>
        </w:tc>
      </w:tr>
    </w:tbl>
    <w:p w14:paraId="2DC8554B" w14:textId="77777777" w:rsidR="0089288E" w:rsidRPr="00F818F5" w:rsidRDefault="0089288E" w:rsidP="00130D6B">
      <w:pPr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</w:p>
    <w:sectPr w:rsidR="0089288E" w:rsidRPr="00F818F5" w:rsidSect="00130D6B">
      <w:pgSz w:w="12240" w:h="15840"/>
      <w:pgMar w:top="567" w:right="567" w:bottom="567" w:left="1134" w:header="720" w:footer="36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773DFA6" w14:textId="77777777" w:rsidR="00C85E1B" w:rsidRDefault="00C85E1B">
      <w:r>
        <w:separator/>
      </w:r>
    </w:p>
  </w:endnote>
  <w:endnote w:type="continuationSeparator" w:id="0">
    <w:p w14:paraId="62F5772F" w14:textId="77777777" w:rsidR="00C85E1B" w:rsidRDefault="00C85E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A24653" w14:textId="77777777" w:rsidR="0019190D" w:rsidRDefault="0019190D">
    <w:pPr>
      <w:pStyle w:val="Footer"/>
      <w:jc w:val="center"/>
    </w:pPr>
  </w:p>
  <w:p w14:paraId="1270B79F" w14:textId="77777777" w:rsidR="0019190D" w:rsidRDefault="0019190D" w:rsidP="007311BA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F5EA9E2" w14:textId="77777777" w:rsidR="00C85E1B" w:rsidRDefault="00C85E1B">
      <w:r>
        <w:separator/>
      </w:r>
    </w:p>
  </w:footnote>
  <w:footnote w:type="continuationSeparator" w:id="0">
    <w:p w14:paraId="6E104FEE" w14:textId="77777777" w:rsidR="00C85E1B" w:rsidRDefault="00C85E1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C46EDF"/>
    <w:multiLevelType w:val="hybridMultilevel"/>
    <w:tmpl w:val="DFE6F67E"/>
    <w:lvl w:ilvl="0" w:tplc="CF0C75C8">
      <w:start w:val="3"/>
      <w:numFmt w:val="bullet"/>
      <w:lvlText w:val="–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F0F732D"/>
    <w:multiLevelType w:val="hybridMultilevel"/>
    <w:tmpl w:val="A95E0176"/>
    <w:lvl w:ilvl="0" w:tplc="CE761D2C">
      <w:start w:val="1"/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5F86F57"/>
    <w:multiLevelType w:val="hybridMultilevel"/>
    <w:tmpl w:val="844E3392"/>
    <w:lvl w:ilvl="0" w:tplc="A0021D76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8425673"/>
    <w:multiLevelType w:val="hybridMultilevel"/>
    <w:tmpl w:val="0ECACC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A35BF5"/>
    <w:multiLevelType w:val="hybridMultilevel"/>
    <w:tmpl w:val="E7288638"/>
    <w:lvl w:ilvl="0" w:tplc="8D28A18C">
      <w:start w:val="1"/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color w:val="00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1810D14"/>
    <w:multiLevelType w:val="hybridMultilevel"/>
    <w:tmpl w:val="9B3E2872"/>
    <w:lvl w:ilvl="0" w:tplc="45FE9AC0">
      <w:start w:val="1"/>
      <w:numFmt w:val="decimal"/>
      <w:lvlRestart w:val="0"/>
      <w:lvlText w:val="Câu %1:"/>
      <w:lvlJc w:val="left"/>
      <w:pPr>
        <w:ind w:left="6238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6" w15:restartNumberingAfterBreak="0">
    <w:nsid w:val="27371B81"/>
    <w:multiLevelType w:val="hybridMultilevel"/>
    <w:tmpl w:val="FDAEB7E8"/>
    <w:lvl w:ilvl="0" w:tplc="28D4C654">
      <w:start w:val="1"/>
      <w:numFmt w:val="bullet"/>
      <w:lvlText w:val="–"/>
      <w:lvlJc w:val="left"/>
      <w:pPr>
        <w:ind w:left="720" w:hanging="360"/>
      </w:pPr>
      <w:rPr>
        <w:rFonts w:ascii="Times New Roman" w:eastAsiaTheme="minorHAnsi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738511F"/>
    <w:multiLevelType w:val="hybridMultilevel"/>
    <w:tmpl w:val="E2AA12C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DB77C3D"/>
    <w:multiLevelType w:val="hybridMultilevel"/>
    <w:tmpl w:val="ADC6F2B6"/>
    <w:lvl w:ilvl="0" w:tplc="66CE60AA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3905F30"/>
    <w:multiLevelType w:val="hybridMultilevel"/>
    <w:tmpl w:val="50BCADA4"/>
    <w:lvl w:ilvl="0" w:tplc="234A46E4">
      <w:start w:val="1"/>
      <w:numFmt w:val="decimal"/>
      <w:lvlRestart w:val="0"/>
      <w:lvlText w:val="Câu %1:"/>
      <w:lvlJc w:val="left"/>
      <w:pPr>
        <w:ind w:left="992" w:hanging="992"/>
      </w:pPr>
      <w:rPr>
        <w:rFonts w:ascii="Euclid" w:hAnsi="Euclid" w:hint="default"/>
        <w:b/>
        <w:i w:val="0"/>
        <w:color w:val="0080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10" w15:restartNumberingAfterBreak="0">
    <w:nsid w:val="35AE0A46"/>
    <w:multiLevelType w:val="hybridMultilevel"/>
    <w:tmpl w:val="746E1DAE"/>
    <w:lvl w:ilvl="0" w:tplc="0BECBF0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B8F1778"/>
    <w:multiLevelType w:val="hybridMultilevel"/>
    <w:tmpl w:val="A7AAB3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C066B49"/>
    <w:multiLevelType w:val="hybridMultilevel"/>
    <w:tmpl w:val="62887C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E4E3974"/>
    <w:multiLevelType w:val="hybridMultilevel"/>
    <w:tmpl w:val="A920D6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1295653"/>
    <w:multiLevelType w:val="hybridMultilevel"/>
    <w:tmpl w:val="CAC20CF0"/>
    <w:lvl w:ilvl="0" w:tplc="79A42C24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C0149AA"/>
    <w:multiLevelType w:val="hybridMultilevel"/>
    <w:tmpl w:val="3F0E7C46"/>
    <w:lvl w:ilvl="0" w:tplc="2D6A8E22">
      <w:start w:val="1"/>
      <w:numFmt w:val="lowerLetter"/>
      <w:lvlText w:val="%1)"/>
      <w:lvlJc w:val="left"/>
      <w:pPr>
        <w:ind w:left="25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972" w:hanging="360"/>
      </w:pPr>
    </w:lvl>
    <w:lvl w:ilvl="2" w:tplc="0409001B" w:tentative="1">
      <w:start w:val="1"/>
      <w:numFmt w:val="lowerRoman"/>
      <w:lvlText w:val="%3."/>
      <w:lvlJc w:val="right"/>
      <w:pPr>
        <w:ind w:left="1692" w:hanging="180"/>
      </w:pPr>
    </w:lvl>
    <w:lvl w:ilvl="3" w:tplc="0409000F" w:tentative="1">
      <w:start w:val="1"/>
      <w:numFmt w:val="decimal"/>
      <w:lvlText w:val="%4."/>
      <w:lvlJc w:val="left"/>
      <w:pPr>
        <w:ind w:left="2412" w:hanging="360"/>
      </w:pPr>
    </w:lvl>
    <w:lvl w:ilvl="4" w:tplc="04090019" w:tentative="1">
      <w:start w:val="1"/>
      <w:numFmt w:val="lowerLetter"/>
      <w:lvlText w:val="%5."/>
      <w:lvlJc w:val="left"/>
      <w:pPr>
        <w:ind w:left="3132" w:hanging="360"/>
      </w:pPr>
    </w:lvl>
    <w:lvl w:ilvl="5" w:tplc="0409001B" w:tentative="1">
      <w:start w:val="1"/>
      <w:numFmt w:val="lowerRoman"/>
      <w:lvlText w:val="%6."/>
      <w:lvlJc w:val="right"/>
      <w:pPr>
        <w:ind w:left="3852" w:hanging="180"/>
      </w:pPr>
    </w:lvl>
    <w:lvl w:ilvl="6" w:tplc="0409000F" w:tentative="1">
      <w:start w:val="1"/>
      <w:numFmt w:val="decimal"/>
      <w:lvlText w:val="%7."/>
      <w:lvlJc w:val="left"/>
      <w:pPr>
        <w:ind w:left="4572" w:hanging="360"/>
      </w:pPr>
    </w:lvl>
    <w:lvl w:ilvl="7" w:tplc="04090019" w:tentative="1">
      <w:start w:val="1"/>
      <w:numFmt w:val="lowerLetter"/>
      <w:lvlText w:val="%8."/>
      <w:lvlJc w:val="left"/>
      <w:pPr>
        <w:ind w:left="5292" w:hanging="360"/>
      </w:pPr>
    </w:lvl>
    <w:lvl w:ilvl="8" w:tplc="040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16" w15:restartNumberingAfterBreak="0">
    <w:nsid w:val="5DA96453"/>
    <w:multiLevelType w:val="hybridMultilevel"/>
    <w:tmpl w:val="FD06619A"/>
    <w:lvl w:ilvl="0" w:tplc="5D4A5908">
      <w:start w:val="1"/>
      <w:numFmt w:val="lowerLetter"/>
      <w:lvlText w:val="%1)"/>
      <w:lvlJc w:val="left"/>
      <w:pPr>
        <w:ind w:left="252" w:hanging="360"/>
      </w:pPr>
      <w:rPr>
        <w:rFonts w:eastAsia="Times New Roma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972" w:hanging="360"/>
      </w:pPr>
    </w:lvl>
    <w:lvl w:ilvl="2" w:tplc="0409001B" w:tentative="1">
      <w:start w:val="1"/>
      <w:numFmt w:val="lowerRoman"/>
      <w:lvlText w:val="%3."/>
      <w:lvlJc w:val="right"/>
      <w:pPr>
        <w:ind w:left="1692" w:hanging="180"/>
      </w:pPr>
    </w:lvl>
    <w:lvl w:ilvl="3" w:tplc="0409000F" w:tentative="1">
      <w:start w:val="1"/>
      <w:numFmt w:val="decimal"/>
      <w:lvlText w:val="%4."/>
      <w:lvlJc w:val="left"/>
      <w:pPr>
        <w:ind w:left="2412" w:hanging="360"/>
      </w:pPr>
    </w:lvl>
    <w:lvl w:ilvl="4" w:tplc="04090019" w:tentative="1">
      <w:start w:val="1"/>
      <w:numFmt w:val="lowerLetter"/>
      <w:lvlText w:val="%5."/>
      <w:lvlJc w:val="left"/>
      <w:pPr>
        <w:ind w:left="3132" w:hanging="360"/>
      </w:pPr>
    </w:lvl>
    <w:lvl w:ilvl="5" w:tplc="0409001B" w:tentative="1">
      <w:start w:val="1"/>
      <w:numFmt w:val="lowerRoman"/>
      <w:lvlText w:val="%6."/>
      <w:lvlJc w:val="right"/>
      <w:pPr>
        <w:ind w:left="3852" w:hanging="180"/>
      </w:pPr>
    </w:lvl>
    <w:lvl w:ilvl="6" w:tplc="0409000F" w:tentative="1">
      <w:start w:val="1"/>
      <w:numFmt w:val="decimal"/>
      <w:lvlText w:val="%7."/>
      <w:lvlJc w:val="left"/>
      <w:pPr>
        <w:ind w:left="4572" w:hanging="360"/>
      </w:pPr>
    </w:lvl>
    <w:lvl w:ilvl="7" w:tplc="04090019" w:tentative="1">
      <w:start w:val="1"/>
      <w:numFmt w:val="lowerLetter"/>
      <w:lvlText w:val="%8."/>
      <w:lvlJc w:val="left"/>
      <w:pPr>
        <w:ind w:left="5292" w:hanging="360"/>
      </w:pPr>
    </w:lvl>
    <w:lvl w:ilvl="8" w:tplc="040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17" w15:restartNumberingAfterBreak="0">
    <w:nsid w:val="5E9B2A10"/>
    <w:multiLevelType w:val="hybridMultilevel"/>
    <w:tmpl w:val="3C8891AE"/>
    <w:lvl w:ilvl="0" w:tplc="0628A8E8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244192F"/>
    <w:multiLevelType w:val="hybridMultilevel"/>
    <w:tmpl w:val="74762E8A"/>
    <w:lvl w:ilvl="0" w:tplc="C6B2206E">
      <w:start w:val="1"/>
      <w:numFmt w:val="upperLetter"/>
      <w:lvlText w:val="%1)"/>
      <w:lvlJc w:val="left"/>
      <w:pPr>
        <w:ind w:left="25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972" w:hanging="360"/>
      </w:pPr>
    </w:lvl>
    <w:lvl w:ilvl="2" w:tplc="0409001B" w:tentative="1">
      <w:start w:val="1"/>
      <w:numFmt w:val="lowerRoman"/>
      <w:lvlText w:val="%3."/>
      <w:lvlJc w:val="right"/>
      <w:pPr>
        <w:ind w:left="1692" w:hanging="180"/>
      </w:pPr>
    </w:lvl>
    <w:lvl w:ilvl="3" w:tplc="0409000F" w:tentative="1">
      <w:start w:val="1"/>
      <w:numFmt w:val="decimal"/>
      <w:lvlText w:val="%4."/>
      <w:lvlJc w:val="left"/>
      <w:pPr>
        <w:ind w:left="2412" w:hanging="360"/>
      </w:pPr>
    </w:lvl>
    <w:lvl w:ilvl="4" w:tplc="04090019" w:tentative="1">
      <w:start w:val="1"/>
      <w:numFmt w:val="lowerLetter"/>
      <w:lvlText w:val="%5."/>
      <w:lvlJc w:val="left"/>
      <w:pPr>
        <w:ind w:left="3132" w:hanging="360"/>
      </w:pPr>
    </w:lvl>
    <w:lvl w:ilvl="5" w:tplc="0409001B" w:tentative="1">
      <w:start w:val="1"/>
      <w:numFmt w:val="lowerRoman"/>
      <w:lvlText w:val="%6."/>
      <w:lvlJc w:val="right"/>
      <w:pPr>
        <w:ind w:left="3852" w:hanging="180"/>
      </w:pPr>
    </w:lvl>
    <w:lvl w:ilvl="6" w:tplc="0409000F" w:tentative="1">
      <w:start w:val="1"/>
      <w:numFmt w:val="decimal"/>
      <w:lvlText w:val="%7."/>
      <w:lvlJc w:val="left"/>
      <w:pPr>
        <w:ind w:left="4572" w:hanging="360"/>
      </w:pPr>
    </w:lvl>
    <w:lvl w:ilvl="7" w:tplc="04090019" w:tentative="1">
      <w:start w:val="1"/>
      <w:numFmt w:val="lowerLetter"/>
      <w:lvlText w:val="%8."/>
      <w:lvlJc w:val="left"/>
      <w:pPr>
        <w:ind w:left="5292" w:hanging="360"/>
      </w:pPr>
    </w:lvl>
    <w:lvl w:ilvl="8" w:tplc="040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19" w15:restartNumberingAfterBreak="0">
    <w:nsid w:val="6662196E"/>
    <w:multiLevelType w:val="hybridMultilevel"/>
    <w:tmpl w:val="21E6FF72"/>
    <w:lvl w:ilvl="0" w:tplc="BAE67BAE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9E969E8"/>
    <w:multiLevelType w:val="hybridMultilevel"/>
    <w:tmpl w:val="83ACEA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E7417DA"/>
    <w:multiLevelType w:val="singleLevel"/>
    <w:tmpl w:val="6E7417DA"/>
    <w:lvl w:ilvl="0">
      <w:start w:val="1"/>
      <w:numFmt w:val="lowerLetter"/>
      <w:suff w:val="space"/>
      <w:lvlText w:val="%1)"/>
      <w:lvlJc w:val="left"/>
      <w:rPr>
        <w:rFonts w:hint="default"/>
        <w:b w:val="0"/>
        <w:bCs w:val="0"/>
      </w:rPr>
    </w:lvl>
  </w:abstractNum>
  <w:abstractNum w:abstractNumId="22" w15:restartNumberingAfterBreak="0">
    <w:nsid w:val="79E22CA5"/>
    <w:multiLevelType w:val="hybridMultilevel"/>
    <w:tmpl w:val="04044CFA"/>
    <w:lvl w:ilvl="0" w:tplc="30466E3A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C40743B"/>
    <w:multiLevelType w:val="hybridMultilevel"/>
    <w:tmpl w:val="E5BCEC58"/>
    <w:lvl w:ilvl="0" w:tplc="68CA842A">
      <w:start w:val="1"/>
      <w:numFmt w:val="lowerLetter"/>
      <w:lvlText w:val="%1)"/>
      <w:lvlJc w:val="left"/>
      <w:pPr>
        <w:ind w:left="25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972" w:hanging="360"/>
      </w:pPr>
    </w:lvl>
    <w:lvl w:ilvl="2" w:tplc="0409001B" w:tentative="1">
      <w:start w:val="1"/>
      <w:numFmt w:val="lowerRoman"/>
      <w:lvlText w:val="%3."/>
      <w:lvlJc w:val="right"/>
      <w:pPr>
        <w:ind w:left="1692" w:hanging="180"/>
      </w:pPr>
    </w:lvl>
    <w:lvl w:ilvl="3" w:tplc="0409000F" w:tentative="1">
      <w:start w:val="1"/>
      <w:numFmt w:val="decimal"/>
      <w:lvlText w:val="%4."/>
      <w:lvlJc w:val="left"/>
      <w:pPr>
        <w:ind w:left="2412" w:hanging="360"/>
      </w:pPr>
    </w:lvl>
    <w:lvl w:ilvl="4" w:tplc="04090019" w:tentative="1">
      <w:start w:val="1"/>
      <w:numFmt w:val="lowerLetter"/>
      <w:lvlText w:val="%5."/>
      <w:lvlJc w:val="left"/>
      <w:pPr>
        <w:ind w:left="3132" w:hanging="360"/>
      </w:pPr>
    </w:lvl>
    <w:lvl w:ilvl="5" w:tplc="0409001B" w:tentative="1">
      <w:start w:val="1"/>
      <w:numFmt w:val="lowerRoman"/>
      <w:lvlText w:val="%6."/>
      <w:lvlJc w:val="right"/>
      <w:pPr>
        <w:ind w:left="3852" w:hanging="180"/>
      </w:pPr>
    </w:lvl>
    <w:lvl w:ilvl="6" w:tplc="0409000F" w:tentative="1">
      <w:start w:val="1"/>
      <w:numFmt w:val="decimal"/>
      <w:lvlText w:val="%7."/>
      <w:lvlJc w:val="left"/>
      <w:pPr>
        <w:ind w:left="4572" w:hanging="360"/>
      </w:pPr>
    </w:lvl>
    <w:lvl w:ilvl="7" w:tplc="04090019" w:tentative="1">
      <w:start w:val="1"/>
      <w:numFmt w:val="lowerLetter"/>
      <w:lvlText w:val="%8."/>
      <w:lvlJc w:val="left"/>
      <w:pPr>
        <w:ind w:left="5292" w:hanging="360"/>
      </w:pPr>
    </w:lvl>
    <w:lvl w:ilvl="8" w:tplc="0409001B" w:tentative="1">
      <w:start w:val="1"/>
      <w:numFmt w:val="lowerRoman"/>
      <w:lvlText w:val="%9."/>
      <w:lvlJc w:val="right"/>
      <w:pPr>
        <w:ind w:left="6012" w:hanging="180"/>
      </w:pPr>
    </w:lvl>
  </w:abstractNum>
  <w:num w:numId="1">
    <w:abstractNumId w:val="3"/>
  </w:num>
  <w:num w:numId="2">
    <w:abstractNumId w:val="16"/>
  </w:num>
  <w:num w:numId="3">
    <w:abstractNumId w:val="13"/>
  </w:num>
  <w:num w:numId="4">
    <w:abstractNumId w:val="2"/>
  </w:num>
  <w:num w:numId="5">
    <w:abstractNumId w:val="14"/>
  </w:num>
  <w:num w:numId="6">
    <w:abstractNumId w:val="4"/>
  </w:num>
  <w:num w:numId="7">
    <w:abstractNumId w:val="19"/>
  </w:num>
  <w:num w:numId="8">
    <w:abstractNumId w:val="1"/>
  </w:num>
  <w:num w:numId="9">
    <w:abstractNumId w:val="0"/>
  </w:num>
  <w:num w:numId="10">
    <w:abstractNumId w:val="17"/>
  </w:num>
  <w:num w:numId="11">
    <w:abstractNumId w:val="6"/>
  </w:num>
  <w:num w:numId="12">
    <w:abstractNumId w:val="8"/>
  </w:num>
  <w:num w:numId="13">
    <w:abstractNumId w:val="15"/>
  </w:num>
  <w:num w:numId="14">
    <w:abstractNumId w:val="18"/>
  </w:num>
  <w:num w:numId="15">
    <w:abstractNumId w:val="23"/>
  </w:num>
  <w:num w:numId="16">
    <w:abstractNumId w:val="20"/>
  </w:num>
  <w:num w:numId="17">
    <w:abstractNumId w:val="12"/>
  </w:num>
  <w:num w:numId="18">
    <w:abstractNumId w:val="5"/>
  </w:num>
  <w:num w:numId="1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1"/>
  </w:num>
  <w:num w:numId="21">
    <w:abstractNumId w:val="22"/>
  </w:num>
  <w:num w:numId="22">
    <w:abstractNumId w:val="10"/>
  </w:num>
  <w:num w:numId="23">
    <w:abstractNumId w:val="9"/>
  </w:num>
  <w:num w:numId="24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8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35A75"/>
    <w:rsid w:val="00002221"/>
    <w:rsid w:val="000024BF"/>
    <w:rsid w:val="00011FBE"/>
    <w:rsid w:val="0001245D"/>
    <w:rsid w:val="00015EC0"/>
    <w:rsid w:val="00016676"/>
    <w:rsid w:val="000179A8"/>
    <w:rsid w:val="00022D27"/>
    <w:rsid w:val="00030047"/>
    <w:rsid w:val="00033BC8"/>
    <w:rsid w:val="00045BBA"/>
    <w:rsid w:val="00054AC6"/>
    <w:rsid w:val="00054B37"/>
    <w:rsid w:val="0007537A"/>
    <w:rsid w:val="00080D90"/>
    <w:rsid w:val="00091BF0"/>
    <w:rsid w:val="000971EE"/>
    <w:rsid w:val="000A1312"/>
    <w:rsid w:val="000B1DFE"/>
    <w:rsid w:val="000B4DA1"/>
    <w:rsid w:val="000B7BE6"/>
    <w:rsid w:val="000C0A85"/>
    <w:rsid w:val="000C74D9"/>
    <w:rsid w:val="000E5B9E"/>
    <w:rsid w:val="000E70AF"/>
    <w:rsid w:val="000E7F1D"/>
    <w:rsid w:val="0010017A"/>
    <w:rsid w:val="0010137A"/>
    <w:rsid w:val="00101E87"/>
    <w:rsid w:val="001034F0"/>
    <w:rsid w:val="00107AA5"/>
    <w:rsid w:val="00110F02"/>
    <w:rsid w:val="00112CC6"/>
    <w:rsid w:val="00112F40"/>
    <w:rsid w:val="00117810"/>
    <w:rsid w:val="0012181D"/>
    <w:rsid w:val="00124186"/>
    <w:rsid w:val="00125073"/>
    <w:rsid w:val="001275A5"/>
    <w:rsid w:val="00130D6B"/>
    <w:rsid w:val="001337DF"/>
    <w:rsid w:val="00135A75"/>
    <w:rsid w:val="00157FB8"/>
    <w:rsid w:val="00176CD5"/>
    <w:rsid w:val="001908C4"/>
    <w:rsid w:val="0019188E"/>
    <w:rsid w:val="0019190D"/>
    <w:rsid w:val="0019778D"/>
    <w:rsid w:val="00197E6C"/>
    <w:rsid w:val="001A5965"/>
    <w:rsid w:val="001B1D6F"/>
    <w:rsid w:val="001B69F0"/>
    <w:rsid w:val="001C5955"/>
    <w:rsid w:val="001E3484"/>
    <w:rsid w:val="001E3F38"/>
    <w:rsid w:val="001E6565"/>
    <w:rsid w:val="001E78FF"/>
    <w:rsid w:val="001F1FD5"/>
    <w:rsid w:val="001F36FE"/>
    <w:rsid w:val="002019C7"/>
    <w:rsid w:val="002224B3"/>
    <w:rsid w:val="0023085C"/>
    <w:rsid w:val="002434EE"/>
    <w:rsid w:val="002454EF"/>
    <w:rsid w:val="00246DE6"/>
    <w:rsid w:val="002520F7"/>
    <w:rsid w:val="00260EB2"/>
    <w:rsid w:val="0026234B"/>
    <w:rsid w:val="002647EF"/>
    <w:rsid w:val="00264FB4"/>
    <w:rsid w:val="002674B8"/>
    <w:rsid w:val="002703A3"/>
    <w:rsid w:val="00274CCA"/>
    <w:rsid w:val="00286743"/>
    <w:rsid w:val="0029354A"/>
    <w:rsid w:val="0029756B"/>
    <w:rsid w:val="002A45CF"/>
    <w:rsid w:val="002A5D55"/>
    <w:rsid w:val="002B0980"/>
    <w:rsid w:val="002B6DA3"/>
    <w:rsid w:val="002E25D3"/>
    <w:rsid w:val="002F6F6B"/>
    <w:rsid w:val="002F71E8"/>
    <w:rsid w:val="00303D6C"/>
    <w:rsid w:val="00310AF9"/>
    <w:rsid w:val="00316393"/>
    <w:rsid w:val="003210BF"/>
    <w:rsid w:val="0032268C"/>
    <w:rsid w:val="0032297E"/>
    <w:rsid w:val="00340873"/>
    <w:rsid w:val="00347686"/>
    <w:rsid w:val="00350399"/>
    <w:rsid w:val="003522FD"/>
    <w:rsid w:val="0036223D"/>
    <w:rsid w:val="00362665"/>
    <w:rsid w:val="003631D2"/>
    <w:rsid w:val="00364432"/>
    <w:rsid w:val="00381809"/>
    <w:rsid w:val="003A2D51"/>
    <w:rsid w:val="003A4010"/>
    <w:rsid w:val="003A4173"/>
    <w:rsid w:val="003B4145"/>
    <w:rsid w:val="003C329A"/>
    <w:rsid w:val="003C35A8"/>
    <w:rsid w:val="003D098A"/>
    <w:rsid w:val="003D539C"/>
    <w:rsid w:val="003D6E8A"/>
    <w:rsid w:val="003E07CA"/>
    <w:rsid w:val="003E33BC"/>
    <w:rsid w:val="003E3DCE"/>
    <w:rsid w:val="003F1ECC"/>
    <w:rsid w:val="003F7DB8"/>
    <w:rsid w:val="004001CD"/>
    <w:rsid w:val="00403550"/>
    <w:rsid w:val="00403626"/>
    <w:rsid w:val="004152D8"/>
    <w:rsid w:val="00421DE5"/>
    <w:rsid w:val="0044567A"/>
    <w:rsid w:val="00452A09"/>
    <w:rsid w:val="004675AA"/>
    <w:rsid w:val="004770E6"/>
    <w:rsid w:val="004806FB"/>
    <w:rsid w:val="00484A5F"/>
    <w:rsid w:val="004C2782"/>
    <w:rsid w:val="004C6C0A"/>
    <w:rsid w:val="004D1B7A"/>
    <w:rsid w:val="004F1C0A"/>
    <w:rsid w:val="0050050D"/>
    <w:rsid w:val="005065F5"/>
    <w:rsid w:val="00511F77"/>
    <w:rsid w:val="005164E2"/>
    <w:rsid w:val="00524A27"/>
    <w:rsid w:val="005253F3"/>
    <w:rsid w:val="005350D2"/>
    <w:rsid w:val="0053731B"/>
    <w:rsid w:val="00541FA7"/>
    <w:rsid w:val="00550336"/>
    <w:rsid w:val="00555043"/>
    <w:rsid w:val="005611AE"/>
    <w:rsid w:val="00561BCE"/>
    <w:rsid w:val="00563D52"/>
    <w:rsid w:val="0057097E"/>
    <w:rsid w:val="00571A0A"/>
    <w:rsid w:val="005846FC"/>
    <w:rsid w:val="00586F5F"/>
    <w:rsid w:val="005957E9"/>
    <w:rsid w:val="005A024A"/>
    <w:rsid w:val="005A4BB6"/>
    <w:rsid w:val="005A6AFD"/>
    <w:rsid w:val="005B2D82"/>
    <w:rsid w:val="005B46C8"/>
    <w:rsid w:val="005B7112"/>
    <w:rsid w:val="005B7944"/>
    <w:rsid w:val="005C0EAF"/>
    <w:rsid w:val="005C1849"/>
    <w:rsid w:val="005C4C62"/>
    <w:rsid w:val="005D0888"/>
    <w:rsid w:val="005E4C63"/>
    <w:rsid w:val="005E6CF6"/>
    <w:rsid w:val="005E7A21"/>
    <w:rsid w:val="005F2BD1"/>
    <w:rsid w:val="005F32DC"/>
    <w:rsid w:val="005F4720"/>
    <w:rsid w:val="005F5E1E"/>
    <w:rsid w:val="00601006"/>
    <w:rsid w:val="0060162A"/>
    <w:rsid w:val="00602468"/>
    <w:rsid w:val="006044DA"/>
    <w:rsid w:val="00611532"/>
    <w:rsid w:val="00617EBC"/>
    <w:rsid w:val="00623357"/>
    <w:rsid w:val="006238D5"/>
    <w:rsid w:val="006263AB"/>
    <w:rsid w:val="0063109C"/>
    <w:rsid w:val="00636077"/>
    <w:rsid w:val="00647195"/>
    <w:rsid w:val="006718C3"/>
    <w:rsid w:val="0067340A"/>
    <w:rsid w:val="0067394E"/>
    <w:rsid w:val="006774FA"/>
    <w:rsid w:val="0068190A"/>
    <w:rsid w:val="00687CC8"/>
    <w:rsid w:val="006A05D5"/>
    <w:rsid w:val="006A6338"/>
    <w:rsid w:val="006A64E1"/>
    <w:rsid w:val="006B0A51"/>
    <w:rsid w:val="006B56B7"/>
    <w:rsid w:val="006C7D7C"/>
    <w:rsid w:val="006D080E"/>
    <w:rsid w:val="006D4BBF"/>
    <w:rsid w:val="006D548D"/>
    <w:rsid w:val="006D75BA"/>
    <w:rsid w:val="006D7D09"/>
    <w:rsid w:val="006E470D"/>
    <w:rsid w:val="006F3E23"/>
    <w:rsid w:val="006F40BE"/>
    <w:rsid w:val="00703E59"/>
    <w:rsid w:val="00707140"/>
    <w:rsid w:val="00711369"/>
    <w:rsid w:val="00711E35"/>
    <w:rsid w:val="00712270"/>
    <w:rsid w:val="00722212"/>
    <w:rsid w:val="007311BA"/>
    <w:rsid w:val="00731309"/>
    <w:rsid w:val="007367AF"/>
    <w:rsid w:val="00744CF5"/>
    <w:rsid w:val="00751591"/>
    <w:rsid w:val="007624E9"/>
    <w:rsid w:val="00762A2D"/>
    <w:rsid w:val="007649F5"/>
    <w:rsid w:val="007653E8"/>
    <w:rsid w:val="0076713D"/>
    <w:rsid w:val="007701D2"/>
    <w:rsid w:val="00774B26"/>
    <w:rsid w:val="0078348A"/>
    <w:rsid w:val="007924DD"/>
    <w:rsid w:val="007A0340"/>
    <w:rsid w:val="007A52D4"/>
    <w:rsid w:val="007A5B0F"/>
    <w:rsid w:val="007B2F81"/>
    <w:rsid w:val="007B3E77"/>
    <w:rsid w:val="007D01E4"/>
    <w:rsid w:val="007D7976"/>
    <w:rsid w:val="007E02E7"/>
    <w:rsid w:val="007F1BC1"/>
    <w:rsid w:val="00800A4A"/>
    <w:rsid w:val="00811176"/>
    <w:rsid w:val="0081411A"/>
    <w:rsid w:val="00815CAE"/>
    <w:rsid w:val="00816285"/>
    <w:rsid w:val="00821231"/>
    <w:rsid w:val="008327C9"/>
    <w:rsid w:val="00832D5B"/>
    <w:rsid w:val="00836886"/>
    <w:rsid w:val="008559F5"/>
    <w:rsid w:val="008571DA"/>
    <w:rsid w:val="00861A1E"/>
    <w:rsid w:val="00863E50"/>
    <w:rsid w:val="00864190"/>
    <w:rsid w:val="00865056"/>
    <w:rsid w:val="00870CC8"/>
    <w:rsid w:val="00871BE9"/>
    <w:rsid w:val="0089288E"/>
    <w:rsid w:val="008978BF"/>
    <w:rsid w:val="008A09F2"/>
    <w:rsid w:val="008A5121"/>
    <w:rsid w:val="008B0B5E"/>
    <w:rsid w:val="008B61E0"/>
    <w:rsid w:val="008C44B7"/>
    <w:rsid w:val="008C50F1"/>
    <w:rsid w:val="008D4F18"/>
    <w:rsid w:val="008D5888"/>
    <w:rsid w:val="008D74B6"/>
    <w:rsid w:val="008E402E"/>
    <w:rsid w:val="008E7F01"/>
    <w:rsid w:val="008F05C2"/>
    <w:rsid w:val="008F3C4E"/>
    <w:rsid w:val="0090088D"/>
    <w:rsid w:val="00900CF1"/>
    <w:rsid w:val="00901A87"/>
    <w:rsid w:val="00921FCC"/>
    <w:rsid w:val="009268D2"/>
    <w:rsid w:val="00935379"/>
    <w:rsid w:val="009520A0"/>
    <w:rsid w:val="00953D1A"/>
    <w:rsid w:val="00956764"/>
    <w:rsid w:val="00983567"/>
    <w:rsid w:val="00991518"/>
    <w:rsid w:val="0099796D"/>
    <w:rsid w:val="009A0991"/>
    <w:rsid w:val="009B0259"/>
    <w:rsid w:val="009C0041"/>
    <w:rsid w:val="009C12EB"/>
    <w:rsid w:val="009C13A6"/>
    <w:rsid w:val="009C2392"/>
    <w:rsid w:val="009C2702"/>
    <w:rsid w:val="009C47E4"/>
    <w:rsid w:val="009C4BE5"/>
    <w:rsid w:val="009E3CBB"/>
    <w:rsid w:val="009F2EFA"/>
    <w:rsid w:val="00A00BCD"/>
    <w:rsid w:val="00A03495"/>
    <w:rsid w:val="00A12E37"/>
    <w:rsid w:val="00A13FE3"/>
    <w:rsid w:val="00A16E47"/>
    <w:rsid w:val="00A20640"/>
    <w:rsid w:val="00A223FE"/>
    <w:rsid w:val="00A30C1C"/>
    <w:rsid w:val="00A319CB"/>
    <w:rsid w:val="00A3397C"/>
    <w:rsid w:val="00A47FB7"/>
    <w:rsid w:val="00A60171"/>
    <w:rsid w:val="00A609AE"/>
    <w:rsid w:val="00A714D5"/>
    <w:rsid w:val="00A814DD"/>
    <w:rsid w:val="00A865D9"/>
    <w:rsid w:val="00A91525"/>
    <w:rsid w:val="00AC7409"/>
    <w:rsid w:val="00AD44E4"/>
    <w:rsid w:val="00AE080D"/>
    <w:rsid w:val="00AE4A97"/>
    <w:rsid w:val="00AE7D4F"/>
    <w:rsid w:val="00B04C59"/>
    <w:rsid w:val="00B10D72"/>
    <w:rsid w:val="00B20622"/>
    <w:rsid w:val="00B31313"/>
    <w:rsid w:val="00B34159"/>
    <w:rsid w:val="00B359CF"/>
    <w:rsid w:val="00B51D5B"/>
    <w:rsid w:val="00B55D2D"/>
    <w:rsid w:val="00B654D1"/>
    <w:rsid w:val="00B665AB"/>
    <w:rsid w:val="00B82F62"/>
    <w:rsid w:val="00B86137"/>
    <w:rsid w:val="00B9097C"/>
    <w:rsid w:val="00B96EA2"/>
    <w:rsid w:val="00BA2930"/>
    <w:rsid w:val="00BA348E"/>
    <w:rsid w:val="00BA5F20"/>
    <w:rsid w:val="00BB3440"/>
    <w:rsid w:val="00BC1522"/>
    <w:rsid w:val="00BC5C86"/>
    <w:rsid w:val="00BD401D"/>
    <w:rsid w:val="00BE00D8"/>
    <w:rsid w:val="00BF78B5"/>
    <w:rsid w:val="00C0223A"/>
    <w:rsid w:val="00C03061"/>
    <w:rsid w:val="00C0791A"/>
    <w:rsid w:val="00C10169"/>
    <w:rsid w:val="00C15E52"/>
    <w:rsid w:val="00C263F8"/>
    <w:rsid w:val="00C33E0F"/>
    <w:rsid w:val="00C34359"/>
    <w:rsid w:val="00C36077"/>
    <w:rsid w:val="00C41048"/>
    <w:rsid w:val="00C42D29"/>
    <w:rsid w:val="00C4557C"/>
    <w:rsid w:val="00C50451"/>
    <w:rsid w:val="00C63E19"/>
    <w:rsid w:val="00C6429E"/>
    <w:rsid w:val="00C64D24"/>
    <w:rsid w:val="00C818B8"/>
    <w:rsid w:val="00C84493"/>
    <w:rsid w:val="00C85E1B"/>
    <w:rsid w:val="00C86D41"/>
    <w:rsid w:val="00C96875"/>
    <w:rsid w:val="00CA3B6D"/>
    <w:rsid w:val="00CA3D57"/>
    <w:rsid w:val="00CB07D6"/>
    <w:rsid w:val="00CB350A"/>
    <w:rsid w:val="00CC552E"/>
    <w:rsid w:val="00CD4856"/>
    <w:rsid w:val="00CD69B8"/>
    <w:rsid w:val="00CD7E53"/>
    <w:rsid w:val="00CE18A0"/>
    <w:rsid w:val="00CF4CAF"/>
    <w:rsid w:val="00CF723E"/>
    <w:rsid w:val="00D12D10"/>
    <w:rsid w:val="00D27E6D"/>
    <w:rsid w:val="00D330AA"/>
    <w:rsid w:val="00D33349"/>
    <w:rsid w:val="00D46554"/>
    <w:rsid w:val="00D579FB"/>
    <w:rsid w:val="00D6149E"/>
    <w:rsid w:val="00D633A3"/>
    <w:rsid w:val="00D64B83"/>
    <w:rsid w:val="00D6748D"/>
    <w:rsid w:val="00D719E3"/>
    <w:rsid w:val="00D72350"/>
    <w:rsid w:val="00D74236"/>
    <w:rsid w:val="00D82568"/>
    <w:rsid w:val="00D85E49"/>
    <w:rsid w:val="00D9125D"/>
    <w:rsid w:val="00D94C8B"/>
    <w:rsid w:val="00D94E19"/>
    <w:rsid w:val="00DA3C8A"/>
    <w:rsid w:val="00DB26BC"/>
    <w:rsid w:val="00DB2D3C"/>
    <w:rsid w:val="00DB3A95"/>
    <w:rsid w:val="00DC1CE0"/>
    <w:rsid w:val="00DC2D1C"/>
    <w:rsid w:val="00DC5B67"/>
    <w:rsid w:val="00DC6C08"/>
    <w:rsid w:val="00DD05FB"/>
    <w:rsid w:val="00DD1502"/>
    <w:rsid w:val="00DD3214"/>
    <w:rsid w:val="00DE2881"/>
    <w:rsid w:val="00DE4338"/>
    <w:rsid w:val="00DF0ABE"/>
    <w:rsid w:val="00E031EF"/>
    <w:rsid w:val="00E05898"/>
    <w:rsid w:val="00E1487D"/>
    <w:rsid w:val="00E16991"/>
    <w:rsid w:val="00E24075"/>
    <w:rsid w:val="00E242A7"/>
    <w:rsid w:val="00E26AB3"/>
    <w:rsid w:val="00E26FD5"/>
    <w:rsid w:val="00E33EEC"/>
    <w:rsid w:val="00E3754A"/>
    <w:rsid w:val="00E43319"/>
    <w:rsid w:val="00E442B1"/>
    <w:rsid w:val="00E577AB"/>
    <w:rsid w:val="00E633A6"/>
    <w:rsid w:val="00E6563F"/>
    <w:rsid w:val="00E65712"/>
    <w:rsid w:val="00E85F0F"/>
    <w:rsid w:val="00E9418C"/>
    <w:rsid w:val="00E94CBA"/>
    <w:rsid w:val="00E95FAD"/>
    <w:rsid w:val="00E9712A"/>
    <w:rsid w:val="00EA0256"/>
    <w:rsid w:val="00EA2412"/>
    <w:rsid w:val="00EA255B"/>
    <w:rsid w:val="00EA5ED7"/>
    <w:rsid w:val="00EA5F90"/>
    <w:rsid w:val="00EB2646"/>
    <w:rsid w:val="00EB3580"/>
    <w:rsid w:val="00EC2F6F"/>
    <w:rsid w:val="00EC3B58"/>
    <w:rsid w:val="00EC5787"/>
    <w:rsid w:val="00ED367F"/>
    <w:rsid w:val="00ED3BD2"/>
    <w:rsid w:val="00EE7590"/>
    <w:rsid w:val="00F13202"/>
    <w:rsid w:val="00F1583D"/>
    <w:rsid w:val="00F261CF"/>
    <w:rsid w:val="00F3710B"/>
    <w:rsid w:val="00F453EF"/>
    <w:rsid w:val="00F469B7"/>
    <w:rsid w:val="00F6421B"/>
    <w:rsid w:val="00F6452A"/>
    <w:rsid w:val="00F65929"/>
    <w:rsid w:val="00F66440"/>
    <w:rsid w:val="00F756CF"/>
    <w:rsid w:val="00F818F5"/>
    <w:rsid w:val="00F8483E"/>
    <w:rsid w:val="00FA06F3"/>
    <w:rsid w:val="00FA3082"/>
    <w:rsid w:val="00FB262B"/>
    <w:rsid w:val="00FC7C63"/>
    <w:rsid w:val="00FD1479"/>
    <w:rsid w:val="00FD33A8"/>
    <w:rsid w:val="00FE1600"/>
    <w:rsid w:val="00FE7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9792388"/>
  <w15:chartTrackingRefBased/>
  <w15:docId w15:val="{1DAFF8B6-BC6B-4314-A34A-12B362DCDF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35A75"/>
    <w:pPr>
      <w:spacing w:after="0" w:line="240" w:lineRule="auto"/>
    </w:pPr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124186"/>
    <w:pPr>
      <w:keepNext/>
      <w:keepLines/>
      <w:spacing w:before="240" w:line="312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135A75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link w:val="NormalWebChar"/>
    <w:uiPriority w:val="99"/>
    <w:unhideWhenUsed/>
    <w:qFormat/>
    <w:rsid w:val="005A4BB6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871BE9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12418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124186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C329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C329A"/>
    <w:rPr>
      <w:sz w:val="24"/>
      <w:szCs w:val="24"/>
    </w:rPr>
  </w:style>
  <w:style w:type="character" w:customStyle="1" w:styleId="NormalWebChar">
    <w:name w:val="Normal (Web) Char"/>
    <w:link w:val="NormalWeb"/>
    <w:uiPriority w:val="99"/>
    <w:qFormat/>
    <w:rsid w:val="007A5B0F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6016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0162A"/>
    <w:rPr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86137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6137"/>
    <w:rPr>
      <w:rFonts w:ascii="Segoe UI" w:hAnsi="Segoe UI" w:cs="Segoe UI"/>
      <w:sz w:val="18"/>
      <w:szCs w:val="18"/>
    </w:rPr>
  </w:style>
  <w:style w:type="character" w:customStyle="1" w:styleId="Bodytext2">
    <w:name w:val="Body text (2)_"/>
    <w:link w:val="Bodytext20"/>
    <w:rsid w:val="005253F3"/>
    <w:rPr>
      <w:rFonts w:ascii="Palatino Linotype" w:eastAsia="Palatino Linotype" w:hAnsi="Palatino Linotype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5253F3"/>
    <w:pPr>
      <w:widowControl w:val="0"/>
      <w:shd w:val="clear" w:color="auto" w:fill="FFFFFF"/>
      <w:spacing w:line="385" w:lineRule="exact"/>
      <w:ind w:hanging="660"/>
      <w:jc w:val="both"/>
    </w:pPr>
    <w:rPr>
      <w:rFonts w:ascii="Palatino Linotype" w:eastAsia="Palatino Linotype" w:hAnsi="Palatino Linotype"/>
      <w:sz w:val="22"/>
      <w:szCs w:val="22"/>
    </w:rPr>
  </w:style>
  <w:style w:type="paragraph" w:customStyle="1" w:styleId="Bodytext21">
    <w:name w:val="Body text (2)1"/>
    <w:basedOn w:val="Normal"/>
    <w:link w:val="Bodytext21Char"/>
    <w:rsid w:val="005253F3"/>
    <w:pPr>
      <w:widowControl w:val="0"/>
      <w:shd w:val="clear" w:color="auto" w:fill="FFFFFF"/>
      <w:spacing w:line="385" w:lineRule="exact"/>
      <w:ind w:hanging="660"/>
      <w:jc w:val="both"/>
    </w:pPr>
    <w:rPr>
      <w:rFonts w:ascii="Times New Roman" w:eastAsia="Times New Roman" w:hAnsi="Times New Roman" w:cs="Times New Roman"/>
      <w:lang w:val="vi-VN"/>
    </w:rPr>
  </w:style>
  <w:style w:type="character" w:customStyle="1" w:styleId="Bodytext21Char">
    <w:name w:val="Body text (2)1 Char"/>
    <w:basedOn w:val="DefaultParagraphFont"/>
    <w:link w:val="Bodytext21"/>
    <w:rsid w:val="005253F3"/>
    <w:rPr>
      <w:rFonts w:ascii="Times New Roman" w:eastAsia="Times New Roman" w:hAnsi="Times New Roman" w:cs="Times New Roman"/>
      <w:sz w:val="24"/>
      <w:szCs w:val="24"/>
      <w:shd w:val="clear" w:color="auto" w:fill="FFFFFF"/>
      <w:lang w:val="vi-VN"/>
    </w:rPr>
  </w:style>
  <w:style w:type="table" w:customStyle="1" w:styleId="TableGrid1">
    <w:name w:val="Table Grid1"/>
    <w:basedOn w:val="TableNormal"/>
    <w:next w:val="TableGrid"/>
    <w:uiPriority w:val="59"/>
    <w:qFormat/>
    <w:rsid w:val="00F3710B"/>
    <w:pPr>
      <w:spacing w:after="0" w:line="240" w:lineRule="auto"/>
    </w:pPr>
    <w:rPr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Char">
    <w:name w:val="Body Text Char"/>
    <w:basedOn w:val="DefaultParagraphFont"/>
    <w:link w:val="BodyText"/>
    <w:rsid w:val="00A00BCD"/>
    <w:rPr>
      <w:rFonts w:ascii="Times New Roman" w:eastAsia="Times New Roman" w:hAnsi="Times New Roman" w:cs="Times New Roman"/>
      <w:sz w:val="19"/>
      <w:szCs w:val="19"/>
    </w:rPr>
  </w:style>
  <w:style w:type="paragraph" w:styleId="BodyText">
    <w:name w:val="Body Text"/>
    <w:basedOn w:val="Normal"/>
    <w:link w:val="BodyTextChar"/>
    <w:qFormat/>
    <w:rsid w:val="00A00BCD"/>
    <w:pPr>
      <w:widowControl w:val="0"/>
      <w:spacing w:line="247" w:lineRule="auto"/>
    </w:pPr>
    <w:rPr>
      <w:rFonts w:ascii="Times New Roman" w:eastAsia="Times New Roman" w:hAnsi="Times New Roman" w:cs="Times New Roman"/>
      <w:sz w:val="19"/>
      <w:szCs w:val="19"/>
    </w:rPr>
  </w:style>
  <w:style w:type="character" w:customStyle="1" w:styleId="BodyTextChar1">
    <w:name w:val="Body Text Char1"/>
    <w:basedOn w:val="DefaultParagraphFont"/>
    <w:uiPriority w:val="99"/>
    <w:semiHidden/>
    <w:rsid w:val="00A00BCD"/>
    <w:rPr>
      <w:sz w:val="24"/>
      <w:szCs w:val="24"/>
    </w:rPr>
  </w:style>
  <w:style w:type="paragraph" w:styleId="NoSpacing">
    <w:name w:val="No Spacing"/>
    <w:uiPriority w:val="1"/>
    <w:qFormat/>
    <w:rsid w:val="00602468"/>
    <w:pPr>
      <w:spacing w:after="0" w:line="240" w:lineRule="auto"/>
    </w:pPr>
    <w:rPr>
      <w:rFonts w:ascii="Times New Roman" w:eastAsia="Calibri" w:hAnsi="Times New Roman" w:cs="Times New Roman"/>
      <w:sz w:val="26"/>
    </w:rPr>
  </w:style>
  <w:style w:type="character" w:styleId="Strong">
    <w:name w:val="Strong"/>
    <w:uiPriority w:val="22"/>
    <w:qFormat/>
    <w:rsid w:val="009C2392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920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999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47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87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554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735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57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79.wmf"/><Relationship Id="rId191" Type="http://schemas.openxmlformats.org/officeDocument/2006/relationships/image" Target="media/image91.png"/><Relationship Id="rId205" Type="http://schemas.openxmlformats.org/officeDocument/2006/relationships/oleObject" Target="embeddings/oleObject99.bin"/><Relationship Id="rId226" Type="http://schemas.openxmlformats.org/officeDocument/2006/relationships/image" Target="media/image108.wmf"/><Relationship Id="rId107" Type="http://schemas.openxmlformats.org/officeDocument/2006/relationships/oleObject" Target="embeddings/oleObject48.bin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9.bin"/><Relationship Id="rId216" Type="http://schemas.openxmlformats.org/officeDocument/2006/relationships/image" Target="media/image104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image" Target="media/image29.png"/><Relationship Id="rId118" Type="http://schemas.openxmlformats.org/officeDocument/2006/relationships/image" Target="media/image57.wmf"/><Relationship Id="rId139" Type="http://schemas.openxmlformats.org/officeDocument/2006/relationships/image" Target="media/image67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4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1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image" Target="media/image62.wmf"/><Relationship Id="rId54" Type="http://schemas.openxmlformats.org/officeDocument/2006/relationships/image" Target="media/image23.wmf"/><Relationship Id="rId75" Type="http://schemas.openxmlformats.org/officeDocument/2006/relationships/image" Target="media/image35.wmf"/><Relationship Id="rId96" Type="http://schemas.openxmlformats.org/officeDocument/2006/relationships/image" Target="media/image46.wmf"/><Relationship Id="rId140" Type="http://schemas.openxmlformats.org/officeDocument/2006/relationships/oleObject" Target="embeddings/oleObject65.bin"/><Relationship Id="rId161" Type="http://schemas.openxmlformats.org/officeDocument/2006/relationships/oleObject" Target="embeddings/oleObject79.bin"/><Relationship Id="rId182" Type="http://schemas.openxmlformats.org/officeDocument/2006/relationships/image" Target="media/image85.png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119" Type="http://schemas.openxmlformats.org/officeDocument/2006/relationships/oleObject" Target="embeddings/oleObject54.bin"/><Relationship Id="rId44" Type="http://schemas.openxmlformats.org/officeDocument/2006/relationships/image" Target="media/image18.wmf"/><Relationship Id="rId65" Type="http://schemas.openxmlformats.org/officeDocument/2006/relationships/image" Target="media/image30.wmf"/><Relationship Id="rId86" Type="http://schemas.openxmlformats.org/officeDocument/2006/relationships/image" Target="media/image41.wmf"/><Relationship Id="rId130" Type="http://schemas.openxmlformats.org/officeDocument/2006/relationships/oleObject" Target="embeddings/oleObject60.bin"/><Relationship Id="rId151" Type="http://schemas.openxmlformats.org/officeDocument/2006/relationships/oleObject" Target="embeddings/oleObject72.bin"/><Relationship Id="rId172" Type="http://schemas.openxmlformats.org/officeDocument/2006/relationships/image" Target="media/image80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09.wmf"/><Relationship Id="rId13" Type="http://schemas.openxmlformats.org/officeDocument/2006/relationships/image" Target="media/image3.wmf"/><Relationship Id="rId109" Type="http://schemas.openxmlformats.org/officeDocument/2006/relationships/oleObject" Target="embeddings/oleObject49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58.wmf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62" Type="http://schemas.openxmlformats.org/officeDocument/2006/relationships/oleObject" Target="embeddings/oleObject80.bin"/><Relationship Id="rId183" Type="http://schemas.openxmlformats.org/officeDocument/2006/relationships/image" Target="media/image86.emf"/><Relationship Id="rId218" Type="http://schemas.openxmlformats.org/officeDocument/2006/relationships/oleObject" Target="embeddings/oleObject106.bin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3.wmf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2.bin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8" Type="http://schemas.openxmlformats.org/officeDocument/2006/relationships/footer" Target="footer1.xml"/><Relationship Id="rId98" Type="http://schemas.openxmlformats.org/officeDocument/2006/relationships/image" Target="media/image47.wmf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87.png"/><Relationship Id="rId219" Type="http://schemas.openxmlformats.org/officeDocument/2006/relationships/image" Target="media/image105.wmf"/><Relationship Id="rId230" Type="http://schemas.openxmlformats.org/officeDocument/2006/relationships/image" Target="media/image110.wmf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8.png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98.wmf"/><Relationship Id="rId220" Type="http://schemas.openxmlformats.org/officeDocument/2006/relationships/oleObject" Target="embeddings/oleObject107.bin"/><Relationship Id="rId225" Type="http://schemas.openxmlformats.org/officeDocument/2006/relationships/oleObject" Target="embeddings/oleObject110.bin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48" Type="http://schemas.openxmlformats.org/officeDocument/2006/relationships/image" Target="media/image71.wmf"/><Relationship Id="rId164" Type="http://schemas.openxmlformats.org/officeDocument/2006/relationships/oleObject" Target="embeddings/oleObject82.bin"/><Relationship Id="rId169" Type="http://schemas.openxmlformats.org/officeDocument/2006/relationships/oleObject" Target="embeddings/oleObject83.bin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80" Type="http://schemas.openxmlformats.org/officeDocument/2006/relationships/image" Target="media/image84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4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3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54" Type="http://schemas.openxmlformats.org/officeDocument/2006/relationships/image" Target="media/image72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8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image" Target="media/image37.png"/><Relationship Id="rId102" Type="http://schemas.openxmlformats.org/officeDocument/2006/relationships/image" Target="media/image49.wmf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7.bin"/><Relationship Id="rId90" Type="http://schemas.openxmlformats.org/officeDocument/2006/relationships/image" Target="media/image43.wmf"/><Relationship Id="rId165" Type="http://schemas.openxmlformats.org/officeDocument/2006/relationships/image" Target="media/image75.jpeg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1.wmf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2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6.wmf"/><Relationship Id="rId17" Type="http://schemas.openxmlformats.org/officeDocument/2006/relationships/image" Target="media/image5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60.wmf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0.bin"/><Relationship Id="rId145" Type="http://schemas.openxmlformats.org/officeDocument/2006/relationships/image" Target="media/image70.wmf"/><Relationship Id="rId166" Type="http://schemas.openxmlformats.org/officeDocument/2006/relationships/image" Target="media/image76.png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60" Type="http://schemas.openxmlformats.org/officeDocument/2006/relationships/image" Target="media/image26.png"/><Relationship Id="rId81" Type="http://schemas.openxmlformats.org/officeDocument/2006/relationships/oleObject" Target="embeddings/oleObject35.bin"/><Relationship Id="rId135" Type="http://schemas.openxmlformats.org/officeDocument/2006/relationships/image" Target="media/image65.wmf"/><Relationship Id="rId156" Type="http://schemas.openxmlformats.org/officeDocument/2006/relationships/image" Target="media/image73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50" Type="http://schemas.openxmlformats.org/officeDocument/2006/relationships/image" Target="media/image21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7.bin"/><Relationship Id="rId146" Type="http://schemas.openxmlformats.org/officeDocument/2006/relationships/oleObject" Target="embeddings/oleObject68.bin"/><Relationship Id="rId167" Type="http://schemas.openxmlformats.org/officeDocument/2006/relationships/image" Target="media/image77.jpeg"/><Relationship Id="rId188" Type="http://schemas.openxmlformats.org/officeDocument/2006/relationships/oleObject" Target="embeddings/oleObject91.bin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234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52.bin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3.wmf"/><Relationship Id="rId61" Type="http://schemas.openxmlformats.org/officeDocument/2006/relationships/image" Target="media/image27.jpeg"/><Relationship Id="rId82" Type="http://schemas.openxmlformats.org/officeDocument/2006/relationships/image" Target="media/image39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image" Target="media/image6.wmf"/><Relationship Id="rId224" Type="http://schemas.openxmlformats.org/officeDocument/2006/relationships/image" Target="media/image107.wmf"/><Relationship Id="rId30" Type="http://schemas.openxmlformats.org/officeDocument/2006/relationships/image" Target="media/image11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9.bin"/><Relationship Id="rId168" Type="http://schemas.openxmlformats.org/officeDocument/2006/relationships/image" Target="media/image78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1.bin"/><Relationship Id="rId189" Type="http://schemas.openxmlformats.org/officeDocument/2006/relationships/image" Target="media/image90.wmf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theme" Target="theme/theme1.xml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image" Target="media/image7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1FF43E8-2D35-4DB9-B027-A2CC22D7D9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9</TotalTime>
  <Pages>12</Pages>
  <Words>2147</Words>
  <Characters>12238</Characters>
  <Application>Microsoft Office Word</Application>
  <DocSecurity>0</DocSecurity>
  <Lines>101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g Nguyen</dc:creator>
  <cp:keywords/>
  <dc:description/>
  <cp:lastModifiedBy>Administrator</cp:lastModifiedBy>
  <cp:revision>17</cp:revision>
  <cp:lastPrinted>2024-12-13T00:01:00Z</cp:lastPrinted>
  <dcterms:created xsi:type="dcterms:W3CDTF">2024-12-09T04:02:00Z</dcterms:created>
  <dcterms:modified xsi:type="dcterms:W3CDTF">2024-12-13T00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